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63AE4E5B"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45AC8E4B" w14:textId="77777777" w:rsidR="008464E9" w:rsidRDefault="008464E9" w:rsidP="005408B9">
      <w:pPr>
        <w:spacing w:line="360" w:lineRule="exact"/>
        <w:ind w:firstLineChars="200" w:firstLine="420"/>
      </w:pPr>
      <w:r w:rsidRPr="008464E9">
        <w:t>With the acceleration of urbanization in China, the contradiction between population growth and urban bearing capacity, the contradiction between the irrational industrial structure and economic transformation gradually emerged, and the idea of a smart city emerged accordingly. In the process of urban diagnosis using smart cities, information on the distribution of various types of construction land, road networks, and green spaces in cities is of utmost importance. This topic is mainly to propose an automated machine learning model for realizing pixels for urban land use via satellite images. The level of annotation.</w:t>
      </w:r>
    </w:p>
    <w:p w14:paraId="60CEA072" w14:textId="27140264"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0783FEF2" w14:textId="386BBCBB" w:rsidR="00500B14" w:rsidRDefault="005408B9">
      <w:pPr>
        <w:pStyle w:val="TOC1"/>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6484728" w:history="1">
        <w:r w:rsidR="00500B14" w:rsidRPr="00F904DC">
          <w:rPr>
            <w:rStyle w:val="af5"/>
            <w:rFonts w:eastAsia="黑体"/>
          </w:rPr>
          <w:t>1</w:t>
        </w:r>
        <w:r w:rsidR="00500B14" w:rsidRPr="00F904DC">
          <w:rPr>
            <w:rStyle w:val="af5"/>
            <w:rFonts w:ascii="Arial" w:eastAsia="黑体" w:hAnsi="Arial" w:cs="Arial"/>
          </w:rPr>
          <w:t xml:space="preserve">  </w:t>
        </w:r>
        <w:r w:rsidR="00500B14" w:rsidRPr="00F904DC">
          <w:rPr>
            <w:rStyle w:val="af5"/>
            <w:rFonts w:ascii="Arial" w:eastAsia="黑体" w:hAnsi="Arial" w:cs="Arial"/>
          </w:rPr>
          <w:t>引</w:t>
        </w:r>
        <w:r w:rsidR="00500B14" w:rsidRPr="00F904DC">
          <w:rPr>
            <w:rStyle w:val="af5"/>
            <w:rFonts w:ascii="Arial" w:eastAsia="黑体" w:hAnsi="Arial" w:cs="Arial"/>
          </w:rPr>
          <w:t xml:space="preserve"> </w:t>
        </w:r>
        <w:r w:rsidR="00500B14" w:rsidRPr="00F904DC">
          <w:rPr>
            <w:rStyle w:val="af5"/>
            <w:rFonts w:ascii="Arial" w:eastAsia="黑体" w:hAnsi="Arial" w:cs="Arial"/>
          </w:rPr>
          <w:t>言</w:t>
        </w:r>
        <w:r w:rsidR="00500B14">
          <w:rPr>
            <w:webHidden/>
          </w:rPr>
          <w:tab/>
        </w:r>
        <w:r w:rsidR="00500B14">
          <w:rPr>
            <w:webHidden/>
          </w:rPr>
          <w:fldChar w:fldCharType="begin"/>
        </w:r>
        <w:r w:rsidR="00500B14">
          <w:rPr>
            <w:webHidden/>
          </w:rPr>
          <w:instrText xml:space="preserve"> PAGEREF _Toc516484728 \h </w:instrText>
        </w:r>
        <w:r w:rsidR="00500B14">
          <w:rPr>
            <w:webHidden/>
          </w:rPr>
        </w:r>
        <w:r w:rsidR="00500B14">
          <w:rPr>
            <w:webHidden/>
          </w:rPr>
          <w:fldChar w:fldCharType="separate"/>
        </w:r>
        <w:r w:rsidR="00500B14">
          <w:rPr>
            <w:webHidden/>
          </w:rPr>
          <w:t>1</w:t>
        </w:r>
        <w:r w:rsidR="00500B14">
          <w:rPr>
            <w:webHidden/>
          </w:rPr>
          <w:fldChar w:fldCharType="end"/>
        </w:r>
      </w:hyperlink>
    </w:p>
    <w:p w14:paraId="6DD84E8C" w14:textId="3A0567D4" w:rsidR="00500B14" w:rsidRDefault="00500B14">
      <w:pPr>
        <w:pStyle w:val="TOC2"/>
        <w:rPr>
          <w:rFonts w:asciiTheme="minorHAnsi" w:eastAsiaTheme="minorEastAsia" w:hAnsiTheme="minorHAnsi" w:cstheme="minorBidi"/>
          <w:szCs w:val="22"/>
          <w:lang w:val="en-US"/>
        </w:rPr>
      </w:pPr>
      <w:hyperlink w:anchor="_Toc516484729" w:history="1">
        <w:r w:rsidRPr="00F904DC">
          <w:rPr>
            <w:rStyle w:val="af5"/>
            <w:rFonts w:eastAsia="黑体"/>
          </w:rPr>
          <w:t>1.1</w:t>
        </w:r>
        <w:r w:rsidRPr="00F904DC">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6484729 \h </w:instrText>
        </w:r>
        <w:r>
          <w:rPr>
            <w:webHidden/>
          </w:rPr>
        </w:r>
        <w:r>
          <w:rPr>
            <w:webHidden/>
          </w:rPr>
          <w:fldChar w:fldCharType="separate"/>
        </w:r>
        <w:r>
          <w:rPr>
            <w:webHidden/>
          </w:rPr>
          <w:t>1</w:t>
        </w:r>
        <w:r>
          <w:rPr>
            <w:webHidden/>
          </w:rPr>
          <w:fldChar w:fldCharType="end"/>
        </w:r>
      </w:hyperlink>
    </w:p>
    <w:p w14:paraId="1E4A3963" w14:textId="7F30A815" w:rsidR="00500B14" w:rsidRDefault="00500B14">
      <w:pPr>
        <w:pStyle w:val="TOC2"/>
        <w:rPr>
          <w:rFonts w:asciiTheme="minorHAnsi" w:eastAsiaTheme="minorEastAsia" w:hAnsiTheme="minorHAnsi" w:cstheme="minorBidi"/>
          <w:szCs w:val="22"/>
          <w:lang w:val="en-US"/>
        </w:rPr>
      </w:pPr>
      <w:hyperlink w:anchor="_Toc516484730" w:history="1">
        <w:r w:rsidRPr="00F904DC">
          <w:rPr>
            <w:rStyle w:val="af5"/>
            <w:rFonts w:eastAsia="黑体"/>
          </w:rPr>
          <w:t>1.2</w:t>
        </w:r>
        <w:r w:rsidRPr="00F904DC">
          <w:rPr>
            <w:rStyle w:val="af5"/>
            <w:rFonts w:eastAsia="黑体"/>
          </w:rPr>
          <w:t>研究回顾</w:t>
        </w:r>
        <w:r>
          <w:rPr>
            <w:webHidden/>
          </w:rPr>
          <w:tab/>
        </w:r>
        <w:r>
          <w:rPr>
            <w:webHidden/>
          </w:rPr>
          <w:fldChar w:fldCharType="begin"/>
        </w:r>
        <w:r>
          <w:rPr>
            <w:webHidden/>
          </w:rPr>
          <w:instrText xml:space="preserve"> PAGEREF _Toc516484730 \h </w:instrText>
        </w:r>
        <w:r>
          <w:rPr>
            <w:webHidden/>
          </w:rPr>
        </w:r>
        <w:r>
          <w:rPr>
            <w:webHidden/>
          </w:rPr>
          <w:fldChar w:fldCharType="separate"/>
        </w:r>
        <w:r>
          <w:rPr>
            <w:webHidden/>
          </w:rPr>
          <w:t>1</w:t>
        </w:r>
        <w:r>
          <w:rPr>
            <w:webHidden/>
          </w:rPr>
          <w:fldChar w:fldCharType="end"/>
        </w:r>
      </w:hyperlink>
    </w:p>
    <w:p w14:paraId="20884D6E" w14:textId="62C21E12" w:rsidR="00500B14" w:rsidRDefault="00500B14">
      <w:pPr>
        <w:pStyle w:val="TOC2"/>
        <w:rPr>
          <w:rFonts w:asciiTheme="minorHAnsi" w:eastAsiaTheme="minorEastAsia" w:hAnsiTheme="minorHAnsi" w:cstheme="minorBidi"/>
          <w:szCs w:val="22"/>
          <w:lang w:val="en-US"/>
        </w:rPr>
      </w:pPr>
      <w:hyperlink w:anchor="_Toc516484731" w:history="1">
        <w:r w:rsidRPr="00F904DC">
          <w:rPr>
            <w:rStyle w:val="af5"/>
            <w:rFonts w:eastAsia="黑体"/>
          </w:rPr>
          <w:t>1.3</w:t>
        </w:r>
        <w:r w:rsidRPr="00F904DC">
          <w:rPr>
            <w:rStyle w:val="af5"/>
            <w:rFonts w:eastAsia="黑体"/>
          </w:rPr>
          <w:t>图像识别中深度学习网络常用方法</w:t>
        </w:r>
        <w:r>
          <w:rPr>
            <w:webHidden/>
          </w:rPr>
          <w:tab/>
        </w:r>
        <w:r>
          <w:rPr>
            <w:webHidden/>
          </w:rPr>
          <w:fldChar w:fldCharType="begin"/>
        </w:r>
        <w:r>
          <w:rPr>
            <w:webHidden/>
          </w:rPr>
          <w:instrText xml:space="preserve"> PAGEREF _Toc516484731 \h </w:instrText>
        </w:r>
        <w:r>
          <w:rPr>
            <w:webHidden/>
          </w:rPr>
        </w:r>
        <w:r>
          <w:rPr>
            <w:webHidden/>
          </w:rPr>
          <w:fldChar w:fldCharType="separate"/>
        </w:r>
        <w:r>
          <w:rPr>
            <w:webHidden/>
          </w:rPr>
          <w:t>2</w:t>
        </w:r>
        <w:r>
          <w:rPr>
            <w:webHidden/>
          </w:rPr>
          <w:fldChar w:fldCharType="end"/>
        </w:r>
      </w:hyperlink>
    </w:p>
    <w:p w14:paraId="280F2CDC" w14:textId="3587F9F4" w:rsidR="00500B14" w:rsidRDefault="00500B14">
      <w:pPr>
        <w:pStyle w:val="TOC3"/>
        <w:rPr>
          <w:rFonts w:asciiTheme="minorHAnsi" w:eastAsiaTheme="minorEastAsia" w:hAnsiTheme="minorHAnsi" w:cstheme="minorBidi"/>
          <w:noProof/>
          <w:szCs w:val="22"/>
        </w:rPr>
      </w:pPr>
      <w:hyperlink w:anchor="_Toc516484732" w:history="1">
        <w:r w:rsidRPr="00F904DC">
          <w:rPr>
            <w:rStyle w:val="af5"/>
            <w:noProof/>
          </w:rPr>
          <w:t>1.3.1</w:t>
        </w:r>
        <w:r w:rsidRPr="00F904DC">
          <w:rPr>
            <w:rStyle w:val="af5"/>
            <w:noProof/>
          </w:rPr>
          <w:t>前馈深度学习网络</w:t>
        </w:r>
        <w:r w:rsidRPr="00F904DC">
          <w:rPr>
            <w:rStyle w:val="af5"/>
            <w:rFonts w:cs="Arial"/>
            <w:noProof/>
          </w:rPr>
          <w:t>基本概况</w:t>
        </w:r>
        <w:r>
          <w:rPr>
            <w:noProof/>
            <w:webHidden/>
          </w:rPr>
          <w:tab/>
        </w:r>
        <w:r>
          <w:rPr>
            <w:noProof/>
            <w:webHidden/>
          </w:rPr>
          <w:fldChar w:fldCharType="begin"/>
        </w:r>
        <w:r>
          <w:rPr>
            <w:noProof/>
            <w:webHidden/>
          </w:rPr>
          <w:instrText xml:space="preserve"> PAGEREF _Toc516484732 \h </w:instrText>
        </w:r>
        <w:r>
          <w:rPr>
            <w:noProof/>
            <w:webHidden/>
          </w:rPr>
        </w:r>
        <w:r>
          <w:rPr>
            <w:noProof/>
            <w:webHidden/>
          </w:rPr>
          <w:fldChar w:fldCharType="separate"/>
        </w:r>
        <w:r>
          <w:rPr>
            <w:noProof/>
            <w:webHidden/>
          </w:rPr>
          <w:t>2</w:t>
        </w:r>
        <w:r>
          <w:rPr>
            <w:noProof/>
            <w:webHidden/>
          </w:rPr>
          <w:fldChar w:fldCharType="end"/>
        </w:r>
      </w:hyperlink>
    </w:p>
    <w:p w14:paraId="6938BABA" w14:textId="3B0A802D" w:rsidR="00500B14" w:rsidRDefault="00500B14">
      <w:pPr>
        <w:pStyle w:val="TOC3"/>
        <w:rPr>
          <w:rFonts w:asciiTheme="minorHAnsi" w:eastAsiaTheme="minorEastAsia" w:hAnsiTheme="minorHAnsi" w:cstheme="minorBidi"/>
          <w:noProof/>
          <w:szCs w:val="22"/>
        </w:rPr>
      </w:pPr>
      <w:hyperlink w:anchor="_Toc516484733" w:history="1">
        <w:r w:rsidRPr="00F904DC">
          <w:rPr>
            <w:rStyle w:val="af5"/>
            <w:noProof/>
          </w:rPr>
          <w:t>1.3.2</w:t>
        </w:r>
        <w:r w:rsidRPr="00F904DC">
          <w:rPr>
            <w:rStyle w:val="af5"/>
            <w:rFonts w:cs="Arial"/>
            <w:noProof/>
          </w:rPr>
          <w:t xml:space="preserve"> </w:t>
        </w:r>
        <w:r w:rsidRPr="00F904DC">
          <w:rPr>
            <w:rStyle w:val="af5"/>
            <w:noProof/>
          </w:rPr>
          <w:t>反馈深度学习网络</w:t>
        </w:r>
        <w:r w:rsidRPr="00F904DC">
          <w:rPr>
            <w:rStyle w:val="af5"/>
            <w:rFonts w:cs="Arial"/>
            <w:noProof/>
          </w:rPr>
          <w:t>基本概况</w:t>
        </w:r>
        <w:r>
          <w:rPr>
            <w:noProof/>
            <w:webHidden/>
          </w:rPr>
          <w:tab/>
        </w:r>
        <w:r>
          <w:rPr>
            <w:noProof/>
            <w:webHidden/>
          </w:rPr>
          <w:fldChar w:fldCharType="begin"/>
        </w:r>
        <w:r>
          <w:rPr>
            <w:noProof/>
            <w:webHidden/>
          </w:rPr>
          <w:instrText xml:space="preserve"> PAGEREF _Toc516484733 \h </w:instrText>
        </w:r>
        <w:r>
          <w:rPr>
            <w:noProof/>
            <w:webHidden/>
          </w:rPr>
        </w:r>
        <w:r>
          <w:rPr>
            <w:noProof/>
            <w:webHidden/>
          </w:rPr>
          <w:fldChar w:fldCharType="separate"/>
        </w:r>
        <w:r>
          <w:rPr>
            <w:noProof/>
            <w:webHidden/>
          </w:rPr>
          <w:t>4</w:t>
        </w:r>
        <w:r>
          <w:rPr>
            <w:noProof/>
            <w:webHidden/>
          </w:rPr>
          <w:fldChar w:fldCharType="end"/>
        </w:r>
      </w:hyperlink>
    </w:p>
    <w:p w14:paraId="4060645C" w14:textId="079624EA" w:rsidR="00500B14" w:rsidRDefault="00500B14">
      <w:pPr>
        <w:pStyle w:val="TOC3"/>
        <w:rPr>
          <w:rFonts w:asciiTheme="minorHAnsi" w:eastAsiaTheme="minorEastAsia" w:hAnsiTheme="minorHAnsi" w:cstheme="minorBidi"/>
          <w:noProof/>
          <w:szCs w:val="22"/>
        </w:rPr>
      </w:pPr>
      <w:hyperlink w:anchor="_Toc516484734" w:history="1">
        <w:r w:rsidRPr="00F904DC">
          <w:rPr>
            <w:rStyle w:val="af5"/>
            <w:noProof/>
          </w:rPr>
          <w:t>1.3.3</w:t>
        </w:r>
        <w:r w:rsidRPr="00F904DC">
          <w:rPr>
            <w:rStyle w:val="af5"/>
            <w:rFonts w:cs="Arial"/>
            <w:noProof/>
          </w:rPr>
          <w:t>双向深度网络基本概况</w:t>
        </w:r>
        <w:r>
          <w:rPr>
            <w:noProof/>
            <w:webHidden/>
          </w:rPr>
          <w:tab/>
        </w:r>
        <w:r>
          <w:rPr>
            <w:noProof/>
            <w:webHidden/>
          </w:rPr>
          <w:fldChar w:fldCharType="begin"/>
        </w:r>
        <w:r>
          <w:rPr>
            <w:noProof/>
            <w:webHidden/>
          </w:rPr>
          <w:instrText xml:space="preserve"> PAGEREF _Toc516484734 \h </w:instrText>
        </w:r>
        <w:r>
          <w:rPr>
            <w:noProof/>
            <w:webHidden/>
          </w:rPr>
        </w:r>
        <w:r>
          <w:rPr>
            <w:noProof/>
            <w:webHidden/>
          </w:rPr>
          <w:fldChar w:fldCharType="separate"/>
        </w:r>
        <w:r>
          <w:rPr>
            <w:noProof/>
            <w:webHidden/>
          </w:rPr>
          <w:t>4</w:t>
        </w:r>
        <w:r>
          <w:rPr>
            <w:noProof/>
            <w:webHidden/>
          </w:rPr>
          <w:fldChar w:fldCharType="end"/>
        </w:r>
      </w:hyperlink>
    </w:p>
    <w:p w14:paraId="4CF701C0" w14:textId="36CB6F18" w:rsidR="00500B14" w:rsidRDefault="00500B14">
      <w:pPr>
        <w:pStyle w:val="TOC2"/>
        <w:rPr>
          <w:rFonts w:asciiTheme="minorHAnsi" w:eastAsiaTheme="minorEastAsia" w:hAnsiTheme="minorHAnsi" w:cstheme="minorBidi"/>
          <w:szCs w:val="22"/>
          <w:lang w:val="en-US"/>
        </w:rPr>
      </w:pPr>
      <w:hyperlink w:anchor="_Toc516484735" w:history="1">
        <w:r w:rsidRPr="00F904DC">
          <w:rPr>
            <w:rStyle w:val="af5"/>
            <w:rFonts w:eastAsia="黑体"/>
          </w:rPr>
          <w:t>1.4</w:t>
        </w:r>
        <w:r w:rsidRPr="00F904DC">
          <w:rPr>
            <w:rStyle w:val="af5"/>
            <w:rFonts w:ascii="Arial" w:eastAsia="黑体" w:hAnsi="Arial" w:cs="Arial"/>
          </w:rPr>
          <w:t>文章结构以及所做的工作</w:t>
        </w:r>
        <w:r>
          <w:rPr>
            <w:webHidden/>
          </w:rPr>
          <w:tab/>
        </w:r>
        <w:r>
          <w:rPr>
            <w:webHidden/>
          </w:rPr>
          <w:fldChar w:fldCharType="begin"/>
        </w:r>
        <w:r>
          <w:rPr>
            <w:webHidden/>
          </w:rPr>
          <w:instrText xml:space="preserve"> PAGEREF _Toc516484735 \h </w:instrText>
        </w:r>
        <w:r>
          <w:rPr>
            <w:webHidden/>
          </w:rPr>
        </w:r>
        <w:r>
          <w:rPr>
            <w:webHidden/>
          </w:rPr>
          <w:fldChar w:fldCharType="separate"/>
        </w:r>
        <w:r>
          <w:rPr>
            <w:webHidden/>
          </w:rPr>
          <w:t>5</w:t>
        </w:r>
        <w:r>
          <w:rPr>
            <w:webHidden/>
          </w:rPr>
          <w:fldChar w:fldCharType="end"/>
        </w:r>
      </w:hyperlink>
    </w:p>
    <w:p w14:paraId="3B0B04E8" w14:textId="24685190" w:rsidR="00500B14" w:rsidRDefault="00500B14">
      <w:pPr>
        <w:pStyle w:val="TOC3"/>
        <w:rPr>
          <w:rFonts w:asciiTheme="minorHAnsi" w:eastAsiaTheme="minorEastAsia" w:hAnsiTheme="minorHAnsi" w:cstheme="minorBidi"/>
          <w:noProof/>
          <w:szCs w:val="22"/>
        </w:rPr>
      </w:pPr>
      <w:hyperlink w:anchor="_Toc516484736" w:history="1">
        <w:r w:rsidRPr="00F904DC">
          <w:rPr>
            <w:rStyle w:val="af5"/>
            <w:noProof/>
          </w:rPr>
          <w:t>1.4.1</w:t>
        </w:r>
        <w:r w:rsidRPr="00F904DC">
          <w:rPr>
            <w:rStyle w:val="af5"/>
            <w:noProof/>
          </w:rPr>
          <w:t>文章结构</w:t>
        </w:r>
        <w:r>
          <w:rPr>
            <w:noProof/>
            <w:webHidden/>
          </w:rPr>
          <w:tab/>
        </w:r>
        <w:r>
          <w:rPr>
            <w:noProof/>
            <w:webHidden/>
          </w:rPr>
          <w:fldChar w:fldCharType="begin"/>
        </w:r>
        <w:r>
          <w:rPr>
            <w:noProof/>
            <w:webHidden/>
          </w:rPr>
          <w:instrText xml:space="preserve"> PAGEREF _Toc516484736 \h </w:instrText>
        </w:r>
        <w:r>
          <w:rPr>
            <w:noProof/>
            <w:webHidden/>
          </w:rPr>
        </w:r>
        <w:r>
          <w:rPr>
            <w:noProof/>
            <w:webHidden/>
          </w:rPr>
          <w:fldChar w:fldCharType="separate"/>
        </w:r>
        <w:r>
          <w:rPr>
            <w:noProof/>
            <w:webHidden/>
          </w:rPr>
          <w:t>5</w:t>
        </w:r>
        <w:r>
          <w:rPr>
            <w:noProof/>
            <w:webHidden/>
          </w:rPr>
          <w:fldChar w:fldCharType="end"/>
        </w:r>
      </w:hyperlink>
    </w:p>
    <w:p w14:paraId="30C8102C" w14:textId="36B2E90F" w:rsidR="00500B14" w:rsidRDefault="00500B14">
      <w:pPr>
        <w:pStyle w:val="TOC3"/>
        <w:rPr>
          <w:rFonts w:asciiTheme="minorHAnsi" w:eastAsiaTheme="minorEastAsia" w:hAnsiTheme="minorHAnsi" w:cstheme="minorBidi"/>
          <w:noProof/>
          <w:szCs w:val="22"/>
        </w:rPr>
      </w:pPr>
      <w:hyperlink w:anchor="_Toc516484737" w:history="1">
        <w:r w:rsidRPr="00F904DC">
          <w:rPr>
            <w:rStyle w:val="af5"/>
            <w:noProof/>
          </w:rPr>
          <w:t>1.4.2</w:t>
        </w:r>
        <w:r w:rsidRPr="00F904DC">
          <w:rPr>
            <w:rStyle w:val="af5"/>
            <w:noProof/>
          </w:rPr>
          <w:t>本文所做的工作</w:t>
        </w:r>
        <w:r>
          <w:rPr>
            <w:noProof/>
            <w:webHidden/>
          </w:rPr>
          <w:tab/>
        </w:r>
        <w:r>
          <w:rPr>
            <w:noProof/>
            <w:webHidden/>
          </w:rPr>
          <w:fldChar w:fldCharType="begin"/>
        </w:r>
        <w:r>
          <w:rPr>
            <w:noProof/>
            <w:webHidden/>
          </w:rPr>
          <w:instrText xml:space="preserve"> PAGEREF _Toc516484737 \h </w:instrText>
        </w:r>
        <w:r>
          <w:rPr>
            <w:noProof/>
            <w:webHidden/>
          </w:rPr>
        </w:r>
        <w:r>
          <w:rPr>
            <w:noProof/>
            <w:webHidden/>
          </w:rPr>
          <w:fldChar w:fldCharType="separate"/>
        </w:r>
        <w:r>
          <w:rPr>
            <w:noProof/>
            <w:webHidden/>
          </w:rPr>
          <w:t>5</w:t>
        </w:r>
        <w:r>
          <w:rPr>
            <w:noProof/>
            <w:webHidden/>
          </w:rPr>
          <w:fldChar w:fldCharType="end"/>
        </w:r>
      </w:hyperlink>
    </w:p>
    <w:p w14:paraId="0621444D" w14:textId="00629305" w:rsidR="00500B14" w:rsidRDefault="00500B14">
      <w:pPr>
        <w:pStyle w:val="TOC1"/>
        <w:rPr>
          <w:rFonts w:asciiTheme="minorHAnsi" w:eastAsiaTheme="minorEastAsia" w:hAnsiTheme="minorHAnsi" w:cstheme="minorBidi"/>
          <w:bCs w:val="0"/>
          <w:szCs w:val="22"/>
        </w:rPr>
      </w:pPr>
      <w:hyperlink w:anchor="_Toc516484738" w:history="1">
        <w:r w:rsidRPr="00F904DC">
          <w:rPr>
            <w:rStyle w:val="af5"/>
            <w:rFonts w:eastAsia="黑体"/>
          </w:rPr>
          <w:t>2</w:t>
        </w:r>
        <w:r w:rsidRPr="00F904DC">
          <w:rPr>
            <w:rStyle w:val="af5"/>
            <w:rFonts w:ascii="Arial" w:eastAsia="黑体" w:hAnsi="Arial" w:cs="Arial"/>
          </w:rPr>
          <w:t xml:space="preserve">  </w:t>
        </w:r>
        <w:r w:rsidRPr="00F904DC">
          <w:rPr>
            <w:rStyle w:val="af5"/>
            <w:rFonts w:ascii="Arial" w:eastAsia="黑体" w:hAnsi="Arial" w:cs="Arial"/>
          </w:rPr>
          <w:t>应用理论基础</w:t>
        </w:r>
        <w:r>
          <w:rPr>
            <w:webHidden/>
          </w:rPr>
          <w:tab/>
        </w:r>
        <w:r>
          <w:rPr>
            <w:webHidden/>
          </w:rPr>
          <w:fldChar w:fldCharType="begin"/>
        </w:r>
        <w:r>
          <w:rPr>
            <w:webHidden/>
          </w:rPr>
          <w:instrText xml:space="preserve"> PAGEREF _Toc516484738 \h </w:instrText>
        </w:r>
        <w:r>
          <w:rPr>
            <w:webHidden/>
          </w:rPr>
        </w:r>
        <w:r>
          <w:rPr>
            <w:webHidden/>
          </w:rPr>
          <w:fldChar w:fldCharType="separate"/>
        </w:r>
        <w:r>
          <w:rPr>
            <w:webHidden/>
          </w:rPr>
          <w:t>6</w:t>
        </w:r>
        <w:r>
          <w:rPr>
            <w:webHidden/>
          </w:rPr>
          <w:fldChar w:fldCharType="end"/>
        </w:r>
      </w:hyperlink>
    </w:p>
    <w:p w14:paraId="4545E90E" w14:textId="3EBA0485" w:rsidR="00500B14" w:rsidRDefault="00500B14">
      <w:pPr>
        <w:pStyle w:val="TOC2"/>
        <w:rPr>
          <w:rFonts w:asciiTheme="minorHAnsi" w:eastAsiaTheme="minorEastAsia" w:hAnsiTheme="minorHAnsi" w:cstheme="minorBidi"/>
          <w:szCs w:val="22"/>
          <w:lang w:val="en-US"/>
        </w:rPr>
      </w:pPr>
      <w:hyperlink w:anchor="_Toc516484739" w:history="1">
        <w:r w:rsidRPr="00F904DC">
          <w:rPr>
            <w:rStyle w:val="af5"/>
            <w:rFonts w:eastAsia="黑体"/>
          </w:rPr>
          <w:t>2.1</w:t>
        </w:r>
        <w:r w:rsidRPr="00F904DC">
          <w:rPr>
            <w:rStyle w:val="af5"/>
            <w:rFonts w:ascii="Arial" w:eastAsia="黑体" w:hAnsi="Arial" w:cs="Arial"/>
          </w:rPr>
          <w:t>计算机视觉理论</w:t>
        </w:r>
        <w:r>
          <w:rPr>
            <w:webHidden/>
          </w:rPr>
          <w:tab/>
        </w:r>
        <w:r>
          <w:rPr>
            <w:webHidden/>
          </w:rPr>
          <w:fldChar w:fldCharType="begin"/>
        </w:r>
        <w:r>
          <w:rPr>
            <w:webHidden/>
          </w:rPr>
          <w:instrText xml:space="preserve"> PAGEREF _Toc516484739 \h </w:instrText>
        </w:r>
        <w:r>
          <w:rPr>
            <w:webHidden/>
          </w:rPr>
        </w:r>
        <w:r>
          <w:rPr>
            <w:webHidden/>
          </w:rPr>
          <w:fldChar w:fldCharType="separate"/>
        </w:r>
        <w:r>
          <w:rPr>
            <w:webHidden/>
          </w:rPr>
          <w:t>6</w:t>
        </w:r>
        <w:r>
          <w:rPr>
            <w:webHidden/>
          </w:rPr>
          <w:fldChar w:fldCharType="end"/>
        </w:r>
      </w:hyperlink>
    </w:p>
    <w:p w14:paraId="260AA8F0" w14:textId="5463133D" w:rsidR="00500B14" w:rsidRDefault="00500B14">
      <w:pPr>
        <w:pStyle w:val="TOC3"/>
        <w:rPr>
          <w:rFonts w:asciiTheme="minorHAnsi" w:eastAsiaTheme="minorEastAsia" w:hAnsiTheme="minorHAnsi" w:cstheme="minorBidi"/>
          <w:noProof/>
          <w:szCs w:val="22"/>
        </w:rPr>
      </w:pPr>
      <w:hyperlink w:anchor="_Toc516484740" w:history="1">
        <w:r w:rsidRPr="00F904DC">
          <w:rPr>
            <w:rStyle w:val="af5"/>
            <w:noProof/>
          </w:rPr>
          <w:t>2.1.1</w:t>
        </w:r>
        <w:r w:rsidRPr="00F904DC">
          <w:rPr>
            <w:rStyle w:val="af5"/>
            <w:rFonts w:cs="Arial"/>
            <w:noProof/>
          </w:rPr>
          <w:t>计算机视觉理论的发展</w:t>
        </w:r>
        <w:r>
          <w:rPr>
            <w:noProof/>
            <w:webHidden/>
          </w:rPr>
          <w:tab/>
        </w:r>
        <w:r>
          <w:rPr>
            <w:noProof/>
            <w:webHidden/>
          </w:rPr>
          <w:fldChar w:fldCharType="begin"/>
        </w:r>
        <w:r>
          <w:rPr>
            <w:noProof/>
            <w:webHidden/>
          </w:rPr>
          <w:instrText xml:space="preserve"> PAGEREF _Toc516484740 \h </w:instrText>
        </w:r>
        <w:r>
          <w:rPr>
            <w:noProof/>
            <w:webHidden/>
          </w:rPr>
        </w:r>
        <w:r>
          <w:rPr>
            <w:noProof/>
            <w:webHidden/>
          </w:rPr>
          <w:fldChar w:fldCharType="separate"/>
        </w:r>
        <w:r>
          <w:rPr>
            <w:noProof/>
            <w:webHidden/>
          </w:rPr>
          <w:t>6</w:t>
        </w:r>
        <w:r>
          <w:rPr>
            <w:noProof/>
            <w:webHidden/>
          </w:rPr>
          <w:fldChar w:fldCharType="end"/>
        </w:r>
      </w:hyperlink>
    </w:p>
    <w:p w14:paraId="01FFB36B" w14:textId="67DFF6BA" w:rsidR="00500B14" w:rsidRDefault="00500B14">
      <w:pPr>
        <w:pStyle w:val="TOC3"/>
        <w:rPr>
          <w:rFonts w:asciiTheme="minorHAnsi" w:eastAsiaTheme="minorEastAsia" w:hAnsiTheme="minorHAnsi" w:cstheme="minorBidi"/>
          <w:noProof/>
          <w:szCs w:val="22"/>
        </w:rPr>
      </w:pPr>
      <w:hyperlink w:anchor="_Toc516484741" w:history="1">
        <w:r w:rsidRPr="00F904DC">
          <w:rPr>
            <w:rStyle w:val="af5"/>
            <w:noProof/>
          </w:rPr>
          <w:t>2.1.2</w:t>
        </w:r>
        <w:r w:rsidRPr="00F904DC">
          <w:rPr>
            <w:rStyle w:val="af5"/>
            <w:rFonts w:cs="Arial"/>
            <w:noProof/>
          </w:rPr>
          <w:t>计算机视觉理论的技术基础</w:t>
        </w:r>
        <w:r>
          <w:rPr>
            <w:noProof/>
            <w:webHidden/>
          </w:rPr>
          <w:tab/>
        </w:r>
        <w:r>
          <w:rPr>
            <w:noProof/>
            <w:webHidden/>
          </w:rPr>
          <w:fldChar w:fldCharType="begin"/>
        </w:r>
        <w:r>
          <w:rPr>
            <w:noProof/>
            <w:webHidden/>
          </w:rPr>
          <w:instrText xml:space="preserve"> PAGEREF _Toc516484741 \h </w:instrText>
        </w:r>
        <w:r>
          <w:rPr>
            <w:noProof/>
            <w:webHidden/>
          </w:rPr>
        </w:r>
        <w:r>
          <w:rPr>
            <w:noProof/>
            <w:webHidden/>
          </w:rPr>
          <w:fldChar w:fldCharType="separate"/>
        </w:r>
        <w:r>
          <w:rPr>
            <w:noProof/>
            <w:webHidden/>
          </w:rPr>
          <w:t>6</w:t>
        </w:r>
        <w:r>
          <w:rPr>
            <w:noProof/>
            <w:webHidden/>
          </w:rPr>
          <w:fldChar w:fldCharType="end"/>
        </w:r>
      </w:hyperlink>
    </w:p>
    <w:p w14:paraId="4992B423" w14:textId="756725CA" w:rsidR="00500B14" w:rsidRDefault="00500B14">
      <w:pPr>
        <w:pStyle w:val="TOC2"/>
        <w:rPr>
          <w:rFonts w:asciiTheme="minorHAnsi" w:eastAsiaTheme="minorEastAsia" w:hAnsiTheme="minorHAnsi" w:cstheme="minorBidi"/>
          <w:szCs w:val="22"/>
          <w:lang w:val="en-US"/>
        </w:rPr>
      </w:pPr>
      <w:hyperlink w:anchor="_Toc516484742" w:history="1">
        <w:r w:rsidRPr="00F904DC">
          <w:rPr>
            <w:rStyle w:val="af5"/>
            <w:rFonts w:eastAsia="黑体"/>
          </w:rPr>
          <w:t>2.2</w:t>
        </w:r>
        <w:r w:rsidRPr="00F904DC">
          <w:rPr>
            <w:rStyle w:val="af5"/>
            <w:rFonts w:ascii="Arial" w:eastAsia="黑体" w:hAnsi="Arial" w:cs="Arial"/>
          </w:rPr>
          <w:t xml:space="preserve"> </w:t>
        </w:r>
        <w:r w:rsidRPr="00F904DC">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6484742 \h </w:instrText>
        </w:r>
        <w:r>
          <w:rPr>
            <w:webHidden/>
          </w:rPr>
        </w:r>
        <w:r>
          <w:rPr>
            <w:webHidden/>
          </w:rPr>
          <w:fldChar w:fldCharType="separate"/>
        </w:r>
        <w:r>
          <w:rPr>
            <w:webHidden/>
          </w:rPr>
          <w:t>7</w:t>
        </w:r>
        <w:r>
          <w:rPr>
            <w:webHidden/>
          </w:rPr>
          <w:fldChar w:fldCharType="end"/>
        </w:r>
      </w:hyperlink>
    </w:p>
    <w:p w14:paraId="1C157943" w14:textId="5F3EA02A" w:rsidR="00500B14" w:rsidRDefault="00500B14">
      <w:pPr>
        <w:pStyle w:val="TOC3"/>
        <w:rPr>
          <w:rFonts w:asciiTheme="minorHAnsi" w:eastAsiaTheme="minorEastAsia" w:hAnsiTheme="minorHAnsi" w:cstheme="minorBidi"/>
          <w:noProof/>
          <w:szCs w:val="22"/>
        </w:rPr>
      </w:pPr>
      <w:hyperlink w:anchor="_Toc516484743" w:history="1">
        <w:r w:rsidRPr="00F904DC">
          <w:rPr>
            <w:rStyle w:val="af5"/>
            <w:noProof/>
          </w:rPr>
          <w:t>2.2.1</w:t>
        </w:r>
        <w:r w:rsidRPr="00F904DC">
          <w:rPr>
            <w:rStyle w:val="af5"/>
            <w:rFonts w:cs="Arial"/>
            <w:noProof/>
          </w:rPr>
          <w:t>过拟合问题定义</w:t>
        </w:r>
        <w:r>
          <w:rPr>
            <w:noProof/>
            <w:webHidden/>
          </w:rPr>
          <w:tab/>
        </w:r>
        <w:r>
          <w:rPr>
            <w:noProof/>
            <w:webHidden/>
          </w:rPr>
          <w:fldChar w:fldCharType="begin"/>
        </w:r>
        <w:r>
          <w:rPr>
            <w:noProof/>
            <w:webHidden/>
          </w:rPr>
          <w:instrText xml:space="preserve"> PAGEREF _Toc516484743 \h </w:instrText>
        </w:r>
        <w:r>
          <w:rPr>
            <w:noProof/>
            <w:webHidden/>
          </w:rPr>
        </w:r>
        <w:r>
          <w:rPr>
            <w:noProof/>
            <w:webHidden/>
          </w:rPr>
          <w:fldChar w:fldCharType="separate"/>
        </w:r>
        <w:r>
          <w:rPr>
            <w:noProof/>
            <w:webHidden/>
          </w:rPr>
          <w:t>7</w:t>
        </w:r>
        <w:r>
          <w:rPr>
            <w:noProof/>
            <w:webHidden/>
          </w:rPr>
          <w:fldChar w:fldCharType="end"/>
        </w:r>
      </w:hyperlink>
    </w:p>
    <w:p w14:paraId="7ED9C1F3" w14:textId="189E550D" w:rsidR="00500B14" w:rsidRDefault="00500B14">
      <w:pPr>
        <w:pStyle w:val="TOC3"/>
        <w:rPr>
          <w:rFonts w:asciiTheme="minorHAnsi" w:eastAsiaTheme="minorEastAsia" w:hAnsiTheme="minorHAnsi" w:cstheme="minorBidi"/>
          <w:noProof/>
          <w:szCs w:val="22"/>
        </w:rPr>
      </w:pPr>
      <w:hyperlink w:anchor="_Toc516484744" w:history="1">
        <w:r w:rsidRPr="00F904DC">
          <w:rPr>
            <w:rStyle w:val="af5"/>
            <w:noProof/>
          </w:rPr>
          <w:t>2.2.2</w:t>
        </w:r>
        <w:r w:rsidRPr="00F904DC">
          <w:rPr>
            <w:rStyle w:val="af5"/>
            <w:rFonts w:cs="Arial"/>
            <w:noProof/>
          </w:rPr>
          <w:t>过拟合出现的原因</w:t>
        </w:r>
        <w:r>
          <w:rPr>
            <w:noProof/>
            <w:webHidden/>
          </w:rPr>
          <w:tab/>
        </w:r>
        <w:r>
          <w:rPr>
            <w:noProof/>
            <w:webHidden/>
          </w:rPr>
          <w:fldChar w:fldCharType="begin"/>
        </w:r>
        <w:r>
          <w:rPr>
            <w:noProof/>
            <w:webHidden/>
          </w:rPr>
          <w:instrText xml:space="preserve"> PAGEREF _Toc516484744 \h </w:instrText>
        </w:r>
        <w:r>
          <w:rPr>
            <w:noProof/>
            <w:webHidden/>
          </w:rPr>
        </w:r>
        <w:r>
          <w:rPr>
            <w:noProof/>
            <w:webHidden/>
          </w:rPr>
          <w:fldChar w:fldCharType="separate"/>
        </w:r>
        <w:r>
          <w:rPr>
            <w:noProof/>
            <w:webHidden/>
          </w:rPr>
          <w:t>8</w:t>
        </w:r>
        <w:r>
          <w:rPr>
            <w:noProof/>
            <w:webHidden/>
          </w:rPr>
          <w:fldChar w:fldCharType="end"/>
        </w:r>
      </w:hyperlink>
    </w:p>
    <w:p w14:paraId="02F2737A" w14:textId="127C4E13" w:rsidR="00500B14" w:rsidRDefault="00500B14">
      <w:pPr>
        <w:pStyle w:val="TOC3"/>
        <w:rPr>
          <w:rFonts w:asciiTheme="minorHAnsi" w:eastAsiaTheme="minorEastAsia" w:hAnsiTheme="minorHAnsi" w:cstheme="minorBidi"/>
          <w:noProof/>
          <w:szCs w:val="22"/>
        </w:rPr>
      </w:pPr>
      <w:hyperlink w:anchor="_Toc516484745" w:history="1">
        <w:r w:rsidRPr="00F904DC">
          <w:rPr>
            <w:rStyle w:val="af5"/>
            <w:noProof/>
          </w:rPr>
          <w:t>2.2.3</w:t>
        </w:r>
        <w:r w:rsidRPr="00F904DC">
          <w:rPr>
            <w:rStyle w:val="af5"/>
            <w:rFonts w:cs="Arial"/>
            <w:noProof/>
          </w:rPr>
          <w:t>过拟合常用解决方案</w:t>
        </w:r>
        <w:r>
          <w:rPr>
            <w:noProof/>
            <w:webHidden/>
          </w:rPr>
          <w:tab/>
        </w:r>
        <w:r>
          <w:rPr>
            <w:noProof/>
            <w:webHidden/>
          </w:rPr>
          <w:fldChar w:fldCharType="begin"/>
        </w:r>
        <w:r>
          <w:rPr>
            <w:noProof/>
            <w:webHidden/>
          </w:rPr>
          <w:instrText xml:space="preserve"> PAGEREF _Toc516484745 \h </w:instrText>
        </w:r>
        <w:r>
          <w:rPr>
            <w:noProof/>
            <w:webHidden/>
          </w:rPr>
        </w:r>
        <w:r>
          <w:rPr>
            <w:noProof/>
            <w:webHidden/>
          </w:rPr>
          <w:fldChar w:fldCharType="separate"/>
        </w:r>
        <w:r>
          <w:rPr>
            <w:noProof/>
            <w:webHidden/>
          </w:rPr>
          <w:t>8</w:t>
        </w:r>
        <w:r>
          <w:rPr>
            <w:noProof/>
            <w:webHidden/>
          </w:rPr>
          <w:fldChar w:fldCharType="end"/>
        </w:r>
      </w:hyperlink>
    </w:p>
    <w:p w14:paraId="2A44CDE3" w14:textId="2E2D12F2" w:rsidR="00500B14" w:rsidRDefault="00500B14">
      <w:pPr>
        <w:pStyle w:val="TOC2"/>
        <w:rPr>
          <w:rFonts w:asciiTheme="minorHAnsi" w:eastAsiaTheme="minorEastAsia" w:hAnsiTheme="minorHAnsi" w:cstheme="minorBidi"/>
          <w:szCs w:val="22"/>
          <w:lang w:val="en-US"/>
        </w:rPr>
      </w:pPr>
      <w:hyperlink w:anchor="_Toc516484746" w:history="1">
        <w:r w:rsidRPr="00F904DC">
          <w:rPr>
            <w:rStyle w:val="af5"/>
            <w:rFonts w:eastAsia="黑体"/>
          </w:rPr>
          <w:t>2.3</w:t>
        </w:r>
        <w:r w:rsidRPr="00F904DC">
          <w:rPr>
            <w:rStyle w:val="af5"/>
            <w:rFonts w:ascii="Arial" w:eastAsia="黑体" w:hAnsi="Arial" w:cs="Arial"/>
          </w:rPr>
          <w:t xml:space="preserve"> </w:t>
        </w:r>
        <w:r w:rsidRPr="00F904DC">
          <w:rPr>
            <w:rStyle w:val="af5"/>
            <w:rFonts w:ascii="Arial" w:eastAsia="黑体" w:hAnsi="Arial" w:cs="Arial"/>
          </w:rPr>
          <w:t>神经网络的稀疏性</w:t>
        </w:r>
        <w:r>
          <w:rPr>
            <w:webHidden/>
          </w:rPr>
          <w:tab/>
        </w:r>
        <w:r>
          <w:rPr>
            <w:webHidden/>
          </w:rPr>
          <w:fldChar w:fldCharType="begin"/>
        </w:r>
        <w:r>
          <w:rPr>
            <w:webHidden/>
          </w:rPr>
          <w:instrText xml:space="preserve"> PAGEREF _Toc516484746 \h </w:instrText>
        </w:r>
        <w:r>
          <w:rPr>
            <w:webHidden/>
          </w:rPr>
        </w:r>
        <w:r>
          <w:rPr>
            <w:webHidden/>
          </w:rPr>
          <w:fldChar w:fldCharType="separate"/>
        </w:r>
        <w:r>
          <w:rPr>
            <w:webHidden/>
          </w:rPr>
          <w:t>8</w:t>
        </w:r>
        <w:r>
          <w:rPr>
            <w:webHidden/>
          </w:rPr>
          <w:fldChar w:fldCharType="end"/>
        </w:r>
      </w:hyperlink>
    </w:p>
    <w:p w14:paraId="2C9B4AA5" w14:textId="3B915734" w:rsidR="00500B14" w:rsidRDefault="00500B14">
      <w:pPr>
        <w:pStyle w:val="TOC3"/>
        <w:rPr>
          <w:rFonts w:asciiTheme="minorHAnsi" w:eastAsiaTheme="minorEastAsia" w:hAnsiTheme="minorHAnsi" w:cstheme="minorBidi"/>
          <w:noProof/>
          <w:szCs w:val="22"/>
        </w:rPr>
      </w:pPr>
      <w:hyperlink w:anchor="_Toc516484747" w:history="1">
        <w:r w:rsidRPr="00F904DC">
          <w:rPr>
            <w:rStyle w:val="af5"/>
            <w:noProof/>
          </w:rPr>
          <w:t>2.3.1</w:t>
        </w:r>
        <w:r w:rsidRPr="00F904DC">
          <w:rPr>
            <w:rStyle w:val="af5"/>
            <w:rFonts w:cs="Arial"/>
            <w:noProof/>
          </w:rPr>
          <w:t xml:space="preserve"> </w:t>
        </w:r>
        <w:r w:rsidRPr="00F904DC">
          <w:rPr>
            <w:rStyle w:val="af5"/>
            <w:rFonts w:cs="Arial"/>
            <w:noProof/>
          </w:rPr>
          <w:t>稀疏性带来信息的解离</w:t>
        </w:r>
        <w:r>
          <w:rPr>
            <w:noProof/>
            <w:webHidden/>
          </w:rPr>
          <w:tab/>
        </w:r>
        <w:r>
          <w:rPr>
            <w:noProof/>
            <w:webHidden/>
          </w:rPr>
          <w:fldChar w:fldCharType="begin"/>
        </w:r>
        <w:r>
          <w:rPr>
            <w:noProof/>
            <w:webHidden/>
          </w:rPr>
          <w:instrText xml:space="preserve"> PAGEREF _Toc516484747 \h </w:instrText>
        </w:r>
        <w:r>
          <w:rPr>
            <w:noProof/>
            <w:webHidden/>
          </w:rPr>
        </w:r>
        <w:r>
          <w:rPr>
            <w:noProof/>
            <w:webHidden/>
          </w:rPr>
          <w:fldChar w:fldCharType="separate"/>
        </w:r>
        <w:r>
          <w:rPr>
            <w:noProof/>
            <w:webHidden/>
          </w:rPr>
          <w:t>8</w:t>
        </w:r>
        <w:r>
          <w:rPr>
            <w:noProof/>
            <w:webHidden/>
          </w:rPr>
          <w:fldChar w:fldCharType="end"/>
        </w:r>
      </w:hyperlink>
    </w:p>
    <w:p w14:paraId="5C8B69DE" w14:textId="5C676F86" w:rsidR="00500B14" w:rsidRDefault="00500B14">
      <w:pPr>
        <w:pStyle w:val="TOC3"/>
        <w:rPr>
          <w:rFonts w:asciiTheme="minorHAnsi" w:eastAsiaTheme="minorEastAsia" w:hAnsiTheme="minorHAnsi" w:cstheme="minorBidi"/>
          <w:noProof/>
          <w:szCs w:val="22"/>
        </w:rPr>
      </w:pPr>
      <w:hyperlink w:anchor="_Toc516484748" w:history="1">
        <w:r w:rsidRPr="00F904DC">
          <w:rPr>
            <w:rStyle w:val="af5"/>
            <w:noProof/>
          </w:rPr>
          <w:t>2.3.2</w:t>
        </w:r>
        <w:r w:rsidRPr="00F904DC">
          <w:rPr>
            <w:rStyle w:val="af5"/>
            <w:rFonts w:cs="Arial"/>
            <w:noProof/>
          </w:rPr>
          <w:t xml:space="preserve"> </w:t>
        </w:r>
        <w:r w:rsidRPr="00F904DC">
          <w:rPr>
            <w:rStyle w:val="af5"/>
            <w:rFonts w:cs="Arial"/>
            <w:noProof/>
          </w:rPr>
          <w:t>稀疏却稠密分布</w:t>
        </w:r>
        <w:r>
          <w:rPr>
            <w:noProof/>
            <w:webHidden/>
          </w:rPr>
          <w:tab/>
        </w:r>
        <w:r>
          <w:rPr>
            <w:noProof/>
            <w:webHidden/>
          </w:rPr>
          <w:fldChar w:fldCharType="begin"/>
        </w:r>
        <w:r>
          <w:rPr>
            <w:noProof/>
            <w:webHidden/>
          </w:rPr>
          <w:instrText xml:space="preserve"> PAGEREF _Toc516484748 \h </w:instrText>
        </w:r>
        <w:r>
          <w:rPr>
            <w:noProof/>
            <w:webHidden/>
          </w:rPr>
        </w:r>
        <w:r>
          <w:rPr>
            <w:noProof/>
            <w:webHidden/>
          </w:rPr>
          <w:fldChar w:fldCharType="separate"/>
        </w:r>
        <w:r>
          <w:rPr>
            <w:noProof/>
            <w:webHidden/>
          </w:rPr>
          <w:t>8</w:t>
        </w:r>
        <w:r>
          <w:rPr>
            <w:noProof/>
            <w:webHidden/>
          </w:rPr>
          <w:fldChar w:fldCharType="end"/>
        </w:r>
      </w:hyperlink>
    </w:p>
    <w:p w14:paraId="6B693FE3" w14:textId="00E512B5" w:rsidR="00500B14" w:rsidRDefault="00500B14">
      <w:pPr>
        <w:pStyle w:val="TOC2"/>
        <w:rPr>
          <w:rFonts w:asciiTheme="minorHAnsi" w:eastAsiaTheme="minorEastAsia" w:hAnsiTheme="minorHAnsi" w:cstheme="minorBidi"/>
          <w:szCs w:val="22"/>
          <w:lang w:val="en-US"/>
        </w:rPr>
      </w:pPr>
      <w:hyperlink w:anchor="_Toc516484749" w:history="1">
        <w:r w:rsidRPr="00F904DC">
          <w:rPr>
            <w:rStyle w:val="af5"/>
            <w:rFonts w:eastAsia="黑体"/>
          </w:rPr>
          <w:t>2.4</w:t>
        </w:r>
        <w:r w:rsidRPr="00F904DC">
          <w:rPr>
            <w:rStyle w:val="af5"/>
            <w:rFonts w:ascii="Arial" w:eastAsia="黑体" w:hAnsi="Arial" w:cs="Arial"/>
          </w:rPr>
          <w:t xml:space="preserve"> </w:t>
        </w:r>
        <w:r w:rsidRPr="00F904DC">
          <w:rPr>
            <w:rStyle w:val="af5"/>
            <w:rFonts w:ascii="Arial" w:eastAsia="黑体" w:hAnsi="Arial" w:cs="Arial"/>
          </w:rPr>
          <w:t>权值初始化</w:t>
        </w:r>
        <w:r>
          <w:rPr>
            <w:webHidden/>
          </w:rPr>
          <w:tab/>
        </w:r>
        <w:r>
          <w:rPr>
            <w:webHidden/>
          </w:rPr>
          <w:fldChar w:fldCharType="begin"/>
        </w:r>
        <w:r>
          <w:rPr>
            <w:webHidden/>
          </w:rPr>
          <w:instrText xml:space="preserve"> PAGEREF _Toc516484749 \h </w:instrText>
        </w:r>
        <w:r>
          <w:rPr>
            <w:webHidden/>
          </w:rPr>
        </w:r>
        <w:r>
          <w:rPr>
            <w:webHidden/>
          </w:rPr>
          <w:fldChar w:fldCharType="separate"/>
        </w:r>
        <w:r>
          <w:rPr>
            <w:webHidden/>
          </w:rPr>
          <w:t>8</w:t>
        </w:r>
        <w:r>
          <w:rPr>
            <w:webHidden/>
          </w:rPr>
          <w:fldChar w:fldCharType="end"/>
        </w:r>
      </w:hyperlink>
    </w:p>
    <w:p w14:paraId="3FC4EA4A" w14:textId="6F211575" w:rsidR="00500B14" w:rsidRDefault="00500B14">
      <w:pPr>
        <w:pStyle w:val="TOC3"/>
        <w:rPr>
          <w:rFonts w:asciiTheme="minorHAnsi" w:eastAsiaTheme="minorEastAsia" w:hAnsiTheme="minorHAnsi" w:cstheme="minorBidi"/>
          <w:noProof/>
          <w:szCs w:val="22"/>
        </w:rPr>
      </w:pPr>
      <w:hyperlink w:anchor="_Toc516484750" w:history="1">
        <w:r w:rsidRPr="00F904DC">
          <w:rPr>
            <w:rStyle w:val="af5"/>
            <w:noProof/>
          </w:rPr>
          <w:t>2.4.1</w:t>
        </w:r>
        <w:r w:rsidRPr="00F904DC">
          <w:rPr>
            <w:rStyle w:val="af5"/>
            <w:rFonts w:cs="Arial"/>
            <w:noProof/>
          </w:rPr>
          <w:t>权值初始化的意义</w:t>
        </w:r>
        <w:r>
          <w:rPr>
            <w:noProof/>
            <w:webHidden/>
          </w:rPr>
          <w:tab/>
        </w:r>
        <w:r>
          <w:rPr>
            <w:noProof/>
            <w:webHidden/>
          </w:rPr>
          <w:fldChar w:fldCharType="begin"/>
        </w:r>
        <w:r>
          <w:rPr>
            <w:noProof/>
            <w:webHidden/>
          </w:rPr>
          <w:instrText xml:space="preserve"> PAGEREF _Toc516484750 \h </w:instrText>
        </w:r>
        <w:r>
          <w:rPr>
            <w:noProof/>
            <w:webHidden/>
          </w:rPr>
        </w:r>
        <w:r>
          <w:rPr>
            <w:noProof/>
            <w:webHidden/>
          </w:rPr>
          <w:fldChar w:fldCharType="separate"/>
        </w:r>
        <w:r>
          <w:rPr>
            <w:noProof/>
            <w:webHidden/>
          </w:rPr>
          <w:t>8</w:t>
        </w:r>
        <w:r>
          <w:rPr>
            <w:noProof/>
            <w:webHidden/>
          </w:rPr>
          <w:fldChar w:fldCharType="end"/>
        </w:r>
      </w:hyperlink>
    </w:p>
    <w:p w14:paraId="005CF86C" w14:textId="29D168DA" w:rsidR="00500B14" w:rsidRDefault="00500B14">
      <w:pPr>
        <w:pStyle w:val="TOC3"/>
        <w:rPr>
          <w:rFonts w:asciiTheme="minorHAnsi" w:eastAsiaTheme="minorEastAsia" w:hAnsiTheme="minorHAnsi" w:cstheme="minorBidi"/>
          <w:noProof/>
          <w:szCs w:val="22"/>
        </w:rPr>
      </w:pPr>
      <w:hyperlink w:anchor="_Toc516484751" w:history="1">
        <w:r w:rsidRPr="00F904DC">
          <w:rPr>
            <w:rStyle w:val="af5"/>
            <w:noProof/>
          </w:rPr>
          <w:t>2.4.2</w:t>
        </w:r>
        <w:r w:rsidRPr="00F904DC">
          <w:rPr>
            <w:rStyle w:val="af5"/>
            <w:rFonts w:cs="Arial"/>
            <w:noProof/>
          </w:rPr>
          <w:t>权值初始化的常见方法</w:t>
        </w:r>
        <w:r>
          <w:rPr>
            <w:noProof/>
            <w:webHidden/>
          </w:rPr>
          <w:tab/>
        </w:r>
        <w:r>
          <w:rPr>
            <w:noProof/>
            <w:webHidden/>
          </w:rPr>
          <w:fldChar w:fldCharType="begin"/>
        </w:r>
        <w:r>
          <w:rPr>
            <w:noProof/>
            <w:webHidden/>
          </w:rPr>
          <w:instrText xml:space="preserve"> PAGEREF _Toc516484751 \h </w:instrText>
        </w:r>
        <w:r>
          <w:rPr>
            <w:noProof/>
            <w:webHidden/>
          </w:rPr>
        </w:r>
        <w:r>
          <w:rPr>
            <w:noProof/>
            <w:webHidden/>
          </w:rPr>
          <w:fldChar w:fldCharType="separate"/>
        </w:r>
        <w:r>
          <w:rPr>
            <w:noProof/>
            <w:webHidden/>
          </w:rPr>
          <w:t>9</w:t>
        </w:r>
        <w:r>
          <w:rPr>
            <w:noProof/>
            <w:webHidden/>
          </w:rPr>
          <w:fldChar w:fldCharType="end"/>
        </w:r>
      </w:hyperlink>
    </w:p>
    <w:p w14:paraId="09B2EB0E" w14:textId="0626FE53" w:rsidR="00500B14" w:rsidRDefault="00500B14">
      <w:pPr>
        <w:pStyle w:val="TOC2"/>
        <w:rPr>
          <w:rFonts w:asciiTheme="minorHAnsi" w:eastAsiaTheme="minorEastAsia" w:hAnsiTheme="minorHAnsi" w:cstheme="minorBidi"/>
          <w:szCs w:val="22"/>
          <w:lang w:val="en-US"/>
        </w:rPr>
      </w:pPr>
      <w:hyperlink w:anchor="_Toc516484752" w:history="1">
        <w:r w:rsidRPr="00F904DC">
          <w:rPr>
            <w:rStyle w:val="af5"/>
            <w:rFonts w:eastAsia="黑体"/>
          </w:rPr>
          <w:t>2.5</w:t>
        </w:r>
        <w:r w:rsidRPr="00F904DC">
          <w:rPr>
            <w:rStyle w:val="af5"/>
            <w:rFonts w:ascii="Arial" w:eastAsia="黑体" w:hAnsi="Arial" w:cs="Arial"/>
          </w:rPr>
          <w:t xml:space="preserve"> </w:t>
        </w:r>
        <w:r w:rsidRPr="00F904DC">
          <w:rPr>
            <w:rStyle w:val="af5"/>
            <w:rFonts w:ascii="Arial" w:eastAsia="黑体" w:hAnsi="Arial" w:cs="Arial"/>
          </w:rPr>
          <w:t>多类别分类函数</w:t>
        </w:r>
        <w:r w:rsidRPr="00F904DC">
          <w:rPr>
            <w:rStyle w:val="af5"/>
            <w:rFonts w:ascii="Arial" w:eastAsia="黑体" w:hAnsi="Arial" w:cs="Arial"/>
          </w:rPr>
          <w:t>softmax</w:t>
        </w:r>
        <w:r>
          <w:rPr>
            <w:webHidden/>
          </w:rPr>
          <w:tab/>
        </w:r>
        <w:r>
          <w:rPr>
            <w:webHidden/>
          </w:rPr>
          <w:fldChar w:fldCharType="begin"/>
        </w:r>
        <w:r>
          <w:rPr>
            <w:webHidden/>
          </w:rPr>
          <w:instrText xml:space="preserve"> PAGEREF _Toc516484752 \h </w:instrText>
        </w:r>
        <w:r>
          <w:rPr>
            <w:webHidden/>
          </w:rPr>
        </w:r>
        <w:r>
          <w:rPr>
            <w:webHidden/>
          </w:rPr>
          <w:fldChar w:fldCharType="separate"/>
        </w:r>
        <w:r>
          <w:rPr>
            <w:webHidden/>
          </w:rPr>
          <w:t>9</w:t>
        </w:r>
        <w:r>
          <w:rPr>
            <w:webHidden/>
          </w:rPr>
          <w:fldChar w:fldCharType="end"/>
        </w:r>
      </w:hyperlink>
    </w:p>
    <w:p w14:paraId="2FF024D2" w14:textId="4386328C" w:rsidR="00500B14" w:rsidRDefault="00500B14">
      <w:pPr>
        <w:pStyle w:val="TOC2"/>
        <w:rPr>
          <w:rFonts w:asciiTheme="minorHAnsi" w:eastAsiaTheme="minorEastAsia" w:hAnsiTheme="minorHAnsi" w:cstheme="minorBidi"/>
          <w:szCs w:val="22"/>
          <w:lang w:val="en-US"/>
        </w:rPr>
      </w:pPr>
      <w:hyperlink w:anchor="_Toc516484753" w:history="1">
        <w:r w:rsidRPr="00F904DC">
          <w:rPr>
            <w:rStyle w:val="af5"/>
            <w:rFonts w:eastAsia="黑体"/>
          </w:rPr>
          <w:t>2.6</w:t>
        </w:r>
        <w:r w:rsidRPr="00F904DC">
          <w:rPr>
            <w:rStyle w:val="af5"/>
            <w:rFonts w:ascii="Arial" w:eastAsia="黑体" w:hAnsi="Arial" w:cs="Arial"/>
          </w:rPr>
          <w:t xml:space="preserve"> </w:t>
        </w:r>
        <w:r w:rsidRPr="00F904DC">
          <w:rPr>
            <w:rStyle w:val="af5"/>
            <w:rFonts w:ascii="Arial" w:eastAsia="黑体" w:hAnsi="Arial" w:cs="Arial"/>
          </w:rPr>
          <w:t>类别不平衡问题</w:t>
        </w:r>
        <w:r>
          <w:rPr>
            <w:webHidden/>
          </w:rPr>
          <w:tab/>
        </w:r>
        <w:r>
          <w:rPr>
            <w:webHidden/>
          </w:rPr>
          <w:fldChar w:fldCharType="begin"/>
        </w:r>
        <w:r>
          <w:rPr>
            <w:webHidden/>
          </w:rPr>
          <w:instrText xml:space="preserve"> PAGEREF _Toc516484753 \h </w:instrText>
        </w:r>
        <w:r>
          <w:rPr>
            <w:webHidden/>
          </w:rPr>
        </w:r>
        <w:r>
          <w:rPr>
            <w:webHidden/>
          </w:rPr>
          <w:fldChar w:fldCharType="separate"/>
        </w:r>
        <w:r>
          <w:rPr>
            <w:webHidden/>
          </w:rPr>
          <w:t>9</w:t>
        </w:r>
        <w:r>
          <w:rPr>
            <w:webHidden/>
          </w:rPr>
          <w:fldChar w:fldCharType="end"/>
        </w:r>
      </w:hyperlink>
    </w:p>
    <w:p w14:paraId="2AC15F01" w14:textId="2F4E7D69" w:rsidR="00500B14" w:rsidRDefault="00500B14">
      <w:pPr>
        <w:pStyle w:val="TOC2"/>
        <w:rPr>
          <w:rFonts w:asciiTheme="minorHAnsi" w:eastAsiaTheme="minorEastAsia" w:hAnsiTheme="minorHAnsi" w:cstheme="minorBidi"/>
          <w:szCs w:val="22"/>
          <w:lang w:val="en-US"/>
        </w:rPr>
      </w:pPr>
      <w:hyperlink w:anchor="_Toc516484754" w:history="1">
        <w:r w:rsidRPr="00F904DC">
          <w:rPr>
            <w:rStyle w:val="af5"/>
            <w:rFonts w:eastAsia="黑体"/>
          </w:rPr>
          <w:t>2.7</w:t>
        </w:r>
        <w:r w:rsidRPr="00F904DC">
          <w:rPr>
            <w:rStyle w:val="af5"/>
            <w:rFonts w:ascii="Arial" w:eastAsia="黑体" w:hAnsi="Arial" w:cs="Arial"/>
          </w:rPr>
          <w:t xml:space="preserve"> </w:t>
        </w:r>
        <w:r w:rsidRPr="00F904DC">
          <w:rPr>
            <w:rStyle w:val="af5"/>
            <w:rFonts w:ascii="Arial" w:eastAsia="黑体" w:hAnsi="Arial" w:cs="Arial"/>
          </w:rPr>
          <w:t>样本选择</w:t>
        </w:r>
        <w:r>
          <w:rPr>
            <w:webHidden/>
          </w:rPr>
          <w:tab/>
        </w:r>
        <w:r>
          <w:rPr>
            <w:webHidden/>
          </w:rPr>
          <w:fldChar w:fldCharType="begin"/>
        </w:r>
        <w:r>
          <w:rPr>
            <w:webHidden/>
          </w:rPr>
          <w:instrText xml:space="preserve"> PAGEREF _Toc516484754 \h </w:instrText>
        </w:r>
        <w:r>
          <w:rPr>
            <w:webHidden/>
          </w:rPr>
        </w:r>
        <w:r>
          <w:rPr>
            <w:webHidden/>
          </w:rPr>
          <w:fldChar w:fldCharType="separate"/>
        </w:r>
        <w:r>
          <w:rPr>
            <w:webHidden/>
          </w:rPr>
          <w:t>10</w:t>
        </w:r>
        <w:r>
          <w:rPr>
            <w:webHidden/>
          </w:rPr>
          <w:fldChar w:fldCharType="end"/>
        </w:r>
      </w:hyperlink>
    </w:p>
    <w:p w14:paraId="576661F8" w14:textId="4F9FC16D" w:rsidR="00500B14" w:rsidRDefault="00500B14">
      <w:pPr>
        <w:pStyle w:val="TOC3"/>
        <w:rPr>
          <w:rFonts w:asciiTheme="minorHAnsi" w:eastAsiaTheme="minorEastAsia" w:hAnsiTheme="minorHAnsi" w:cstheme="minorBidi"/>
          <w:noProof/>
          <w:szCs w:val="22"/>
        </w:rPr>
      </w:pPr>
      <w:hyperlink w:anchor="_Toc516484755" w:history="1">
        <w:r w:rsidRPr="00F904DC">
          <w:rPr>
            <w:rStyle w:val="af5"/>
            <w:noProof/>
          </w:rPr>
          <w:t>2.7.1</w:t>
        </w:r>
        <w:r w:rsidRPr="00F904DC">
          <w:rPr>
            <w:rStyle w:val="af5"/>
            <w:noProof/>
          </w:rPr>
          <w:t>样本选择</w:t>
        </w:r>
        <w:r w:rsidRPr="00F904DC">
          <w:rPr>
            <w:rStyle w:val="af5"/>
            <w:rFonts w:cs="Arial"/>
            <w:noProof/>
          </w:rPr>
          <w:t>的概念</w:t>
        </w:r>
        <w:r>
          <w:rPr>
            <w:noProof/>
            <w:webHidden/>
          </w:rPr>
          <w:tab/>
        </w:r>
        <w:r>
          <w:rPr>
            <w:noProof/>
            <w:webHidden/>
          </w:rPr>
          <w:fldChar w:fldCharType="begin"/>
        </w:r>
        <w:r>
          <w:rPr>
            <w:noProof/>
            <w:webHidden/>
          </w:rPr>
          <w:instrText xml:space="preserve"> PAGEREF _Toc516484755 \h </w:instrText>
        </w:r>
        <w:r>
          <w:rPr>
            <w:noProof/>
            <w:webHidden/>
          </w:rPr>
        </w:r>
        <w:r>
          <w:rPr>
            <w:noProof/>
            <w:webHidden/>
          </w:rPr>
          <w:fldChar w:fldCharType="separate"/>
        </w:r>
        <w:r>
          <w:rPr>
            <w:noProof/>
            <w:webHidden/>
          </w:rPr>
          <w:t>10</w:t>
        </w:r>
        <w:r>
          <w:rPr>
            <w:noProof/>
            <w:webHidden/>
          </w:rPr>
          <w:fldChar w:fldCharType="end"/>
        </w:r>
      </w:hyperlink>
    </w:p>
    <w:p w14:paraId="0DC95CEC" w14:textId="21569D03" w:rsidR="00500B14" w:rsidRDefault="00500B14">
      <w:pPr>
        <w:pStyle w:val="TOC3"/>
        <w:rPr>
          <w:rFonts w:asciiTheme="minorHAnsi" w:eastAsiaTheme="minorEastAsia" w:hAnsiTheme="minorHAnsi" w:cstheme="minorBidi"/>
          <w:noProof/>
          <w:szCs w:val="22"/>
        </w:rPr>
      </w:pPr>
      <w:hyperlink w:anchor="_Toc516484756" w:history="1">
        <w:r w:rsidRPr="00F904DC">
          <w:rPr>
            <w:rStyle w:val="af5"/>
            <w:noProof/>
          </w:rPr>
          <w:t>2.7.2</w:t>
        </w:r>
        <w:r w:rsidRPr="00F904DC">
          <w:rPr>
            <w:rStyle w:val="af5"/>
            <w:rFonts w:cs="Arial"/>
            <w:noProof/>
          </w:rPr>
          <w:t>常用抽样方法</w:t>
        </w:r>
        <w:r>
          <w:rPr>
            <w:noProof/>
            <w:webHidden/>
          </w:rPr>
          <w:tab/>
        </w:r>
        <w:r>
          <w:rPr>
            <w:noProof/>
            <w:webHidden/>
          </w:rPr>
          <w:fldChar w:fldCharType="begin"/>
        </w:r>
        <w:r>
          <w:rPr>
            <w:noProof/>
            <w:webHidden/>
          </w:rPr>
          <w:instrText xml:space="preserve"> PAGEREF _Toc516484756 \h </w:instrText>
        </w:r>
        <w:r>
          <w:rPr>
            <w:noProof/>
            <w:webHidden/>
          </w:rPr>
        </w:r>
        <w:r>
          <w:rPr>
            <w:noProof/>
            <w:webHidden/>
          </w:rPr>
          <w:fldChar w:fldCharType="separate"/>
        </w:r>
        <w:r>
          <w:rPr>
            <w:noProof/>
            <w:webHidden/>
          </w:rPr>
          <w:t>10</w:t>
        </w:r>
        <w:r>
          <w:rPr>
            <w:noProof/>
            <w:webHidden/>
          </w:rPr>
          <w:fldChar w:fldCharType="end"/>
        </w:r>
      </w:hyperlink>
    </w:p>
    <w:p w14:paraId="00FE823C" w14:textId="2FBF4FF0" w:rsidR="00500B14" w:rsidRDefault="00500B14">
      <w:pPr>
        <w:pStyle w:val="TOC2"/>
        <w:rPr>
          <w:rFonts w:asciiTheme="minorHAnsi" w:eastAsiaTheme="minorEastAsia" w:hAnsiTheme="minorHAnsi" w:cstheme="minorBidi"/>
          <w:szCs w:val="22"/>
          <w:lang w:val="en-US"/>
        </w:rPr>
      </w:pPr>
      <w:hyperlink w:anchor="_Toc516484757" w:history="1">
        <w:r w:rsidRPr="00F904DC">
          <w:rPr>
            <w:rStyle w:val="af5"/>
            <w:rFonts w:eastAsia="黑体"/>
          </w:rPr>
          <w:t>2.8</w:t>
        </w:r>
        <w:r w:rsidRPr="00F904DC">
          <w:rPr>
            <w:rStyle w:val="af5"/>
            <w:rFonts w:ascii="Arial" w:eastAsia="黑体" w:hAnsi="Arial" w:cs="Arial"/>
          </w:rPr>
          <w:t xml:space="preserve"> </w:t>
        </w:r>
        <w:r w:rsidRPr="00F904DC">
          <w:rPr>
            <w:rStyle w:val="af5"/>
            <w:rFonts w:ascii="Arial" w:eastAsia="黑体" w:hAnsi="Arial" w:cs="Arial"/>
          </w:rPr>
          <w:t>优化器</w:t>
        </w:r>
        <w:r>
          <w:rPr>
            <w:webHidden/>
          </w:rPr>
          <w:tab/>
        </w:r>
        <w:r>
          <w:rPr>
            <w:webHidden/>
          </w:rPr>
          <w:fldChar w:fldCharType="begin"/>
        </w:r>
        <w:r>
          <w:rPr>
            <w:webHidden/>
          </w:rPr>
          <w:instrText xml:space="preserve"> PAGEREF _Toc516484757 \h </w:instrText>
        </w:r>
        <w:r>
          <w:rPr>
            <w:webHidden/>
          </w:rPr>
        </w:r>
        <w:r>
          <w:rPr>
            <w:webHidden/>
          </w:rPr>
          <w:fldChar w:fldCharType="separate"/>
        </w:r>
        <w:r>
          <w:rPr>
            <w:webHidden/>
          </w:rPr>
          <w:t>11</w:t>
        </w:r>
        <w:r>
          <w:rPr>
            <w:webHidden/>
          </w:rPr>
          <w:fldChar w:fldCharType="end"/>
        </w:r>
      </w:hyperlink>
    </w:p>
    <w:p w14:paraId="3ED6E9A0" w14:textId="6BB08BC3" w:rsidR="00500B14" w:rsidRDefault="00500B14">
      <w:pPr>
        <w:pStyle w:val="TOC2"/>
        <w:rPr>
          <w:rFonts w:asciiTheme="minorHAnsi" w:eastAsiaTheme="minorEastAsia" w:hAnsiTheme="minorHAnsi" w:cstheme="minorBidi"/>
          <w:szCs w:val="22"/>
          <w:lang w:val="en-US"/>
        </w:rPr>
      </w:pPr>
      <w:hyperlink w:anchor="_Toc516484758" w:history="1">
        <w:r w:rsidRPr="00F904DC">
          <w:rPr>
            <w:rStyle w:val="af5"/>
            <w:rFonts w:eastAsia="黑体"/>
          </w:rPr>
          <w:t>2.9</w:t>
        </w:r>
        <w:r w:rsidRPr="00F904DC">
          <w:rPr>
            <w:rStyle w:val="af5"/>
            <w:rFonts w:ascii="Arial" w:eastAsia="黑体" w:hAnsi="Arial" w:cs="Arial"/>
          </w:rPr>
          <w:t>卷积神经网络</w:t>
        </w:r>
        <w:r w:rsidRPr="00F904DC">
          <w:rPr>
            <w:rStyle w:val="af5"/>
            <w:rFonts w:ascii="Arial" w:eastAsia="黑体" w:hAnsi="Arial" w:cs="Arial"/>
          </w:rPr>
          <w:t>CNN</w:t>
        </w:r>
        <w:r>
          <w:rPr>
            <w:webHidden/>
          </w:rPr>
          <w:tab/>
        </w:r>
        <w:r>
          <w:rPr>
            <w:webHidden/>
          </w:rPr>
          <w:fldChar w:fldCharType="begin"/>
        </w:r>
        <w:r>
          <w:rPr>
            <w:webHidden/>
          </w:rPr>
          <w:instrText xml:space="preserve"> PAGEREF _Toc516484758 \h </w:instrText>
        </w:r>
        <w:r>
          <w:rPr>
            <w:webHidden/>
          </w:rPr>
        </w:r>
        <w:r>
          <w:rPr>
            <w:webHidden/>
          </w:rPr>
          <w:fldChar w:fldCharType="separate"/>
        </w:r>
        <w:r>
          <w:rPr>
            <w:webHidden/>
          </w:rPr>
          <w:t>11</w:t>
        </w:r>
        <w:r>
          <w:rPr>
            <w:webHidden/>
          </w:rPr>
          <w:fldChar w:fldCharType="end"/>
        </w:r>
      </w:hyperlink>
    </w:p>
    <w:p w14:paraId="55CD70F2" w14:textId="2A381D0A" w:rsidR="00500B14" w:rsidRDefault="00500B14">
      <w:pPr>
        <w:pStyle w:val="TOC2"/>
        <w:rPr>
          <w:rFonts w:asciiTheme="minorHAnsi" w:eastAsiaTheme="minorEastAsia" w:hAnsiTheme="minorHAnsi" w:cstheme="minorBidi"/>
          <w:szCs w:val="22"/>
          <w:lang w:val="en-US"/>
        </w:rPr>
      </w:pPr>
      <w:hyperlink w:anchor="_Toc516484759" w:history="1">
        <w:r w:rsidRPr="00F904DC">
          <w:rPr>
            <w:rStyle w:val="af5"/>
            <w:rFonts w:eastAsia="黑体"/>
          </w:rPr>
          <w:t>2.10</w:t>
        </w:r>
        <w:r w:rsidRPr="00F904DC">
          <w:rPr>
            <w:rStyle w:val="af5"/>
            <w:rFonts w:ascii="Arial" w:eastAsia="黑体" w:hAnsi="Arial" w:cs="Arial"/>
          </w:rPr>
          <w:t xml:space="preserve"> U-Net </w:t>
        </w:r>
        <w:r w:rsidRPr="00F904DC">
          <w:rPr>
            <w:rStyle w:val="af5"/>
            <w:rFonts w:ascii="Arial" w:eastAsia="黑体" w:hAnsi="Arial" w:cs="Arial"/>
          </w:rPr>
          <w:t>卷积网络概要</w:t>
        </w:r>
        <w:r>
          <w:rPr>
            <w:webHidden/>
          </w:rPr>
          <w:tab/>
        </w:r>
        <w:r>
          <w:rPr>
            <w:webHidden/>
          </w:rPr>
          <w:fldChar w:fldCharType="begin"/>
        </w:r>
        <w:r>
          <w:rPr>
            <w:webHidden/>
          </w:rPr>
          <w:instrText xml:space="preserve"> PAGEREF _Toc516484759 \h </w:instrText>
        </w:r>
        <w:r>
          <w:rPr>
            <w:webHidden/>
          </w:rPr>
        </w:r>
        <w:r>
          <w:rPr>
            <w:webHidden/>
          </w:rPr>
          <w:fldChar w:fldCharType="separate"/>
        </w:r>
        <w:r>
          <w:rPr>
            <w:webHidden/>
          </w:rPr>
          <w:t>12</w:t>
        </w:r>
        <w:r>
          <w:rPr>
            <w:webHidden/>
          </w:rPr>
          <w:fldChar w:fldCharType="end"/>
        </w:r>
      </w:hyperlink>
    </w:p>
    <w:p w14:paraId="4572E6B4" w14:textId="6D5E2B45" w:rsidR="00500B14" w:rsidRDefault="00500B14">
      <w:pPr>
        <w:pStyle w:val="TOC1"/>
        <w:rPr>
          <w:rFonts w:asciiTheme="minorHAnsi" w:eastAsiaTheme="minorEastAsia" w:hAnsiTheme="minorHAnsi" w:cstheme="minorBidi"/>
          <w:bCs w:val="0"/>
          <w:szCs w:val="22"/>
        </w:rPr>
      </w:pPr>
      <w:hyperlink w:anchor="_Toc516484760" w:history="1">
        <w:r w:rsidRPr="00F904DC">
          <w:rPr>
            <w:rStyle w:val="af5"/>
            <w:rFonts w:eastAsia="黑体"/>
          </w:rPr>
          <w:t>3</w:t>
        </w:r>
        <w:r w:rsidRPr="00F904DC">
          <w:rPr>
            <w:rStyle w:val="af5"/>
            <w:rFonts w:ascii="Arial" w:eastAsia="黑体" w:hAnsi="Arial" w:cs="Arial"/>
          </w:rPr>
          <w:t xml:space="preserve"> </w:t>
        </w:r>
        <w:r w:rsidRPr="00F904DC">
          <w:rPr>
            <w:rStyle w:val="af5"/>
            <w:rFonts w:ascii="Arial" w:eastAsia="黑体" w:hAnsi="Arial" w:cs="Arial"/>
          </w:rPr>
          <w:t>计算实验</w:t>
        </w:r>
        <w:r>
          <w:rPr>
            <w:webHidden/>
          </w:rPr>
          <w:tab/>
        </w:r>
        <w:bookmarkStart w:id="1" w:name="_GoBack"/>
        <w:bookmarkEnd w:id="1"/>
        <w:r>
          <w:rPr>
            <w:webHidden/>
          </w:rPr>
          <w:fldChar w:fldCharType="begin"/>
        </w:r>
        <w:r>
          <w:rPr>
            <w:webHidden/>
          </w:rPr>
          <w:instrText xml:space="preserve"> PAGEREF _Toc516484760 \h </w:instrText>
        </w:r>
        <w:r>
          <w:rPr>
            <w:webHidden/>
          </w:rPr>
        </w:r>
        <w:r>
          <w:rPr>
            <w:webHidden/>
          </w:rPr>
          <w:fldChar w:fldCharType="separate"/>
        </w:r>
        <w:r>
          <w:rPr>
            <w:webHidden/>
          </w:rPr>
          <w:t>14</w:t>
        </w:r>
        <w:r>
          <w:rPr>
            <w:webHidden/>
          </w:rPr>
          <w:fldChar w:fldCharType="end"/>
        </w:r>
      </w:hyperlink>
    </w:p>
    <w:p w14:paraId="64096BB8" w14:textId="7A601E32" w:rsidR="00500B14" w:rsidRDefault="00500B14">
      <w:pPr>
        <w:pStyle w:val="TOC2"/>
        <w:rPr>
          <w:rFonts w:asciiTheme="minorHAnsi" w:eastAsiaTheme="minorEastAsia" w:hAnsiTheme="minorHAnsi" w:cstheme="minorBidi"/>
          <w:szCs w:val="22"/>
          <w:lang w:val="en-US"/>
        </w:rPr>
      </w:pPr>
      <w:hyperlink w:anchor="_Toc516484761" w:history="1">
        <w:r w:rsidRPr="00F904DC">
          <w:rPr>
            <w:rStyle w:val="af5"/>
            <w:rFonts w:eastAsia="黑体"/>
          </w:rPr>
          <w:t>3.1</w:t>
        </w:r>
        <w:r w:rsidRPr="00F904DC">
          <w:rPr>
            <w:rStyle w:val="af5"/>
            <w:rFonts w:ascii="Arial" w:eastAsia="黑体" w:hAnsi="Arial" w:cs="Arial"/>
          </w:rPr>
          <w:t xml:space="preserve"> </w:t>
        </w:r>
        <w:r w:rsidRPr="00F904DC">
          <w:rPr>
            <w:rStyle w:val="af5"/>
            <w:rFonts w:ascii="Arial" w:eastAsia="黑体" w:hAnsi="Arial" w:cs="Arial"/>
          </w:rPr>
          <w:t>研究内容以及课题目标</w:t>
        </w:r>
        <w:r>
          <w:rPr>
            <w:webHidden/>
          </w:rPr>
          <w:tab/>
        </w:r>
        <w:r>
          <w:rPr>
            <w:webHidden/>
          </w:rPr>
          <w:fldChar w:fldCharType="begin"/>
        </w:r>
        <w:r>
          <w:rPr>
            <w:webHidden/>
          </w:rPr>
          <w:instrText xml:space="preserve"> PAGEREF _Toc516484761 \h </w:instrText>
        </w:r>
        <w:r>
          <w:rPr>
            <w:webHidden/>
          </w:rPr>
        </w:r>
        <w:r>
          <w:rPr>
            <w:webHidden/>
          </w:rPr>
          <w:fldChar w:fldCharType="separate"/>
        </w:r>
        <w:r>
          <w:rPr>
            <w:webHidden/>
          </w:rPr>
          <w:t>14</w:t>
        </w:r>
        <w:r>
          <w:rPr>
            <w:webHidden/>
          </w:rPr>
          <w:fldChar w:fldCharType="end"/>
        </w:r>
      </w:hyperlink>
    </w:p>
    <w:p w14:paraId="58765400" w14:textId="2D712E54" w:rsidR="00500B14" w:rsidRDefault="00500B14">
      <w:pPr>
        <w:pStyle w:val="TOC2"/>
        <w:rPr>
          <w:rFonts w:asciiTheme="minorHAnsi" w:eastAsiaTheme="minorEastAsia" w:hAnsiTheme="minorHAnsi" w:cstheme="minorBidi"/>
          <w:szCs w:val="22"/>
          <w:lang w:val="en-US"/>
        </w:rPr>
      </w:pPr>
      <w:hyperlink w:anchor="_Toc516484762" w:history="1">
        <w:r w:rsidRPr="00F904DC">
          <w:rPr>
            <w:rStyle w:val="af5"/>
            <w:rFonts w:eastAsia="黑体"/>
          </w:rPr>
          <w:t>3.2</w:t>
        </w:r>
        <w:r w:rsidRPr="00F904DC">
          <w:rPr>
            <w:rStyle w:val="af5"/>
            <w:rFonts w:eastAsia="黑体"/>
          </w:rPr>
          <w:t>技术路线</w:t>
        </w:r>
        <w:r>
          <w:rPr>
            <w:webHidden/>
          </w:rPr>
          <w:tab/>
        </w:r>
        <w:r>
          <w:rPr>
            <w:webHidden/>
          </w:rPr>
          <w:fldChar w:fldCharType="begin"/>
        </w:r>
        <w:r>
          <w:rPr>
            <w:webHidden/>
          </w:rPr>
          <w:instrText xml:space="preserve"> PAGEREF _Toc516484762 \h </w:instrText>
        </w:r>
        <w:r>
          <w:rPr>
            <w:webHidden/>
          </w:rPr>
        </w:r>
        <w:r>
          <w:rPr>
            <w:webHidden/>
          </w:rPr>
          <w:fldChar w:fldCharType="separate"/>
        </w:r>
        <w:r>
          <w:rPr>
            <w:webHidden/>
          </w:rPr>
          <w:t>14</w:t>
        </w:r>
        <w:r>
          <w:rPr>
            <w:webHidden/>
          </w:rPr>
          <w:fldChar w:fldCharType="end"/>
        </w:r>
      </w:hyperlink>
    </w:p>
    <w:p w14:paraId="4E815BE4" w14:textId="251AC5D8" w:rsidR="00500B14" w:rsidRDefault="00500B14">
      <w:pPr>
        <w:pStyle w:val="TOC2"/>
        <w:rPr>
          <w:rFonts w:asciiTheme="minorHAnsi" w:eastAsiaTheme="minorEastAsia" w:hAnsiTheme="minorHAnsi" w:cstheme="minorBidi"/>
          <w:szCs w:val="22"/>
          <w:lang w:val="en-US"/>
        </w:rPr>
      </w:pPr>
      <w:hyperlink w:anchor="_Toc516484763" w:history="1">
        <w:r w:rsidRPr="00F904DC">
          <w:rPr>
            <w:rStyle w:val="af5"/>
            <w:rFonts w:eastAsia="黑体"/>
          </w:rPr>
          <w:t>3.2</w:t>
        </w:r>
        <w:r w:rsidRPr="00F904DC">
          <w:rPr>
            <w:rStyle w:val="af5"/>
            <w:rFonts w:ascii="Arial" w:eastAsia="黑体" w:hAnsi="Arial" w:cs="Arial"/>
          </w:rPr>
          <w:t xml:space="preserve"> </w:t>
        </w:r>
        <w:r w:rsidRPr="00F904DC">
          <w:rPr>
            <w:rStyle w:val="af5"/>
            <w:rFonts w:ascii="Arial" w:eastAsia="黑体" w:hAnsi="Arial" w:cs="Arial"/>
          </w:rPr>
          <w:t>数据预处理</w:t>
        </w:r>
        <w:r>
          <w:rPr>
            <w:webHidden/>
          </w:rPr>
          <w:tab/>
        </w:r>
        <w:r>
          <w:rPr>
            <w:webHidden/>
          </w:rPr>
          <w:fldChar w:fldCharType="begin"/>
        </w:r>
        <w:r>
          <w:rPr>
            <w:webHidden/>
          </w:rPr>
          <w:instrText xml:space="preserve"> PAGEREF _Toc516484763 \h </w:instrText>
        </w:r>
        <w:r>
          <w:rPr>
            <w:webHidden/>
          </w:rPr>
        </w:r>
        <w:r>
          <w:rPr>
            <w:webHidden/>
          </w:rPr>
          <w:fldChar w:fldCharType="separate"/>
        </w:r>
        <w:r>
          <w:rPr>
            <w:webHidden/>
          </w:rPr>
          <w:t>15</w:t>
        </w:r>
        <w:r>
          <w:rPr>
            <w:webHidden/>
          </w:rPr>
          <w:fldChar w:fldCharType="end"/>
        </w:r>
      </w:hyperlink>
    </w:p>
    <w:p w14:paraId="53AF1624" w14:textId="30AAFD8E" w:rsidR="00500B14" w:rsidRDefault="00500B14">
      <w:pPr>
        <w:pStyle w:val="TOC3"/>
        <w:rPr>
          <w:rFonts w:asciiTheme="minorHAnsi" w:eastAsiaTheme="minorEastAsia" w:hAnsiTheme="minorHAnsi" w:cstheme="minorBidi"/>
          <w:noProof/>
          <w:szCs w:val="22"/>
        </w:rPr>
      </w:pPr>
      <w:hyperlink w:anchor="_Toc516484764" w:history="1">
        <w:r w:rsidRPr="00F904DC">
          <w:rPr>
            <w:rStyle w:val="af5"/>
            <w:noProof/>
          </w:rPr>
          <w:t>3.2.1</w:t>
        </w:r>
        <w:r w:rsidRPr="00F904DC">
          <w:rPr>
            <w:rStyle w:val="af5"/>
            <w:rFonts w:cs="Arial"/>
            <w:noProof/>
          </w:rPr>
          <w:t xml:space="preserve"> </w:t>
        </w:r>
        <w:r w:rsidRPr="00F904DC">
          <w:rPr>
            <w:rStyle w:val="af5"/>
            <w:rFonts w:cs="Arial"/>
            <w:noProof/>
          </w:rPr>
          <w:t>卫星图像观测统计</w:t>
        </w:r>
        <w:r>
          <w:rPr>
            <w:noProof/>
            <w:webHidden/>
          </w:rPr>
          <w:tab/>
        </w:r>
        <w:r>
          <w:rPr>
            <w:noProof/>
            <w:webHidden/>
          </w:rPr>
          <w:fldChar w:fldCharType="begin"/>
        </w:r>
        <w:r>
          <w:rPr>
            <w:noProof/>
            <w:webHidden/>
          </w:rPr>
          <w:instrText xml:space="preserve"> PAGEREF _Toc516484764 \h </w:instrText>
        </w:r>
        <w:r>
          <w:rPr>
            <w:noProof/>
            <w:webHidden/>
          </w:rPr>
        </w:r>
        <w:r>
          <w:rPr>
            <w:noProof/>
            <w:webHidden/>
          </w:rPr>
          <w:fldChar w:fldCharType="separate"/>
        </w:r>
        <w:r>
          <w:rPr>
            <w:noProof/>
            <w:webHidden/>
          </w:rPr>
          <w:t>15</w:t>
        </w:r>
        <w:r>
          <w:rPr>
            <w:noProof/>
            <w:webHidden/>
          </w:rPr>
          <w:fldChar w:fldCharType="end"/>
        </w:r>
      </w:hyperlink>
    </w:p>
    <w:p w14:paraId="7EF13486" w14:textId="769055F4" w:rsidR="00500B14" w:rsidRDefault="00500B14">
      <w:pPr>
        <w:pStyle w:val="TOC3"/>
        <w:rPr>
          <w:rFonts w:asciiTheme="minorHAnsi" w:eastAsiaTheme="minorEastAsia" w:hAnsiTheme="minorHAnsi" w:cstheme="minorBidi"/>
          <w:noProof/>
          <w:szCs w:val="22"/>
        </w:rPr>
      </w:pPr>
      <w:hyperlink w:anchor="_Toc516484765" w:history="1">
        <w:r w:rsidRPr="00F904DC">
          <w:rPr>
            <w:rStyle w:val="af5"/>
            <w:noProof/>
          </w:rPr>
          <w:t>3.2.2</w:t>
        </w:r>
        <w:r w:rsidRPr="00F904DC">
          <w:rPr>
            <w:rStyle w:val="af5"/>
            <w:rFonts w:cs="Arial"/>
            <w:noProof/>
          </w:rPr>
          <w:t xml:space="preserve"> </w:t>
        </w:r>
        <w:r w:rsidRPr="00F904DC">
          <w:rPr>
            <w:rStyle w:val="af5"/>
            <w:rFonts w:cs="Arial"/>
            <w:noProof/>
          </w:rPr>
          <w:t>图像预处理</w:t>
        </w:r>
        <w:r>
          <w:rPr>
            <w:noProof/>
            <w:webHidden/>
          </w:rPr>
          <w:tab/>
        </w:r>
        <w:r>
          <w:rPr>
            <w:noProof/>
            <w:webHidden/>
          </w:rPr>
          <w:fldChar w:fldCharType="begin"/>
        </w:r>
        <w:r>
          <w:rPr>
            <w:noProof/>
            <w:webHidden/>
          </w:rPr>
          <w:instrText xml:space="preserve"> PAGEREF _Toc516484765 \h </w:instrText>
        </w:r>
        <w:r>
          <w:rPr>
            <w:noProof/>
            <w:webHidden/>
          </w:rPr>
        </w:r>
        <w:r>
          <w:rPr>
            <w:noProof/>
            <w:webHidden/>
          </w:rPr>
          <w:fldChar w:fldCharType="separate"/>
        </w:r>
        <w:r>
          <w:rPr>
            <w:noProof/>
            <w:webHidden/>
          </w:rPr>
          <w:t>17</w:t>
        </w:r>
        <w:r>
          <w:rPr>
            <w:noProof/>
            <w:webHidden/>
          </w:rPr>
          <w:fldChar w:fldCharType="end"/>
        </w:r>
      </w:hyperlink>
    </w:p>
    <w:p w14:paraId="0678E388" w14:textId="76214E74" w:rsidR="00500B14" w:rsidRDefault="00500B14">
      <w:pPr>
        <w:pStyle w:val="TOC3"/>
        <w:rPr>
          <w:rFonts w:asciiTheme="minorHAnsi" w:eastAsiaTheme="minorEastAsia" w:hAnsiTheme="minorHAnsi" w:cstheme="minorBidi"/>
          <w:noProof/>
          <w:szCs w:val="22"/>
        </w:rPr>
      </w:pPr>
      <w:hyperlink w:anchor="_Toc516484766" w:history="1">
        <w:r w:rsidRPr="00F904DC">
          <w:rPr>
            <w:rStyle w:val="af5"/>
            <w:noProof/>
          </w:rPr>
          <w:t>3.2.3</w:t>
        </w:r>
        <w:r w:rsidRPr="00F904DC">
          <w:rPr>
            <w:rStyle w:val="af5"/>
            <w:rFonts w:cs="Arial"/>
            <w:noProof/>
          </w:rPr>
          <w:t xml:space="preserve"> </w:t>
        </w:r>
        <w:r w:rsidRPr="00F904DC">
          <w:rPr>
            <w:rStyle w:val="af5"/>
            <w:rFonts w:cs="Arial"/>
            <w:noProof/>
          </w:rPr>
          <w:t>数据采集筛选</w:t>
        </w:r>
        <w:r>
          <w:rPr>
            <w:noProof/>
            <w:webHidden/>
          </w:rPr>
          <w:tab/>
        </w:r>
        <w:r>
          <w:rPr>
            <w:noProof/>
            <w:webHidden/>
          </w:rPr>
          <w:fldChar w:fldCharType="begin"/>
        </w:r>
        <w:r>
          <w:rPr>
            <w:noProof/>
            <w:webHidden/>
          </w:rPr>
          <w:instrText xml:space="preserve"> PAGEREF _Toc516484766 \h </w:instrText>
        </w:r>
        <w:r>
          <w:rPr>
            <w:noProof/>
            <w:webHidden/>
          </w:rPr>
        </w:r>
        <w:r>
          <w:rPr>
            <w:noProof/>
            <w:webHidden/>
          </w:rPr>
          <w:fldChar w:fldCharType="separate"/>
        </w:r>
        <w:r>
          <w:rPr>
            <w:noProof/>
            <w:webHidden/>
          </w:rPr>
          <w:t>18</w:t>
        </w:r>
        <w:r>
          <w:rPr>
            <w:noProof/>
            <w:webHidden/>
          </w:rPr>
          <w:fldChar w:fldCharType="end"/>
        </w:r>
      </w:hyperlink>
    </w:p>
    <w:p w14:paraId="66BD8CC7" w14:textId="4DDCF7E7" w:rsidR="00500B14" w:rsidRDefault="00500B14">
      <w:pPr>
        <w:pStyle w:val="TOC2"/>
        <w:rPr>
          <w:rFonts w:asciiTheme="minorHAnsi" w:eastAsiaTheme="minorEastAsia" w:hAnsiTheme="minorHAnsi" w:cstheme="minorBidi"/>
          <w:szCs w:val="22"/>
          <w:lang w:val="en-US"/>
        </w:rPr>
      </w:pPr>
      <w:hyperlink w:anchor="_Toc516484767" w:history="1">
        <w:r w:rsidRPr="00F904DC">
          <w:rPr>
            <w:rStyle w:val="af5"/>
            <w:rFonts w:eastAsia="黑体"/>
          </w:rPr>
          <w:t>3.3</w:t>
        </w:r>
        <w:r w:rsidRPr="00F904DC">
          <w:rPr>
            <w:rStyle w:val="af5"/>
            <w:rFonts w:ascii="Arial" w:eastAsia="黑体" w:hAnsi="Arial" w:cs="Arial"/>
          </w:rPr>
          <w:t xml:space="preserve"> </w:t>
        </w:r>
        <w:r w:rsidRPr="00F904DC">
          <w:rPr>
            <w:rStyle w:val="af5"/>
            <w:rFonts w:ascii="Arial" w:eastAsia="黑体" w:hAnsi="Arial" w:cs="Arial"/>
          </w:rPr>
          <w:t>评估指标</w:t>
        </w:r>
        <w:r>
          <w:rPr>
            <w:webHidden/>
          </w:rPr>
          <w:tab/>
        </w:r>
        <w:r>
          <w:rPr>
            <w:webHidden/>
          </w:rPr>
          <w:fldChar w:fldCharType="begin"/>
        </w:r>
        <w:r>
          <w:rPr>
            <w:webHidden/>
          </w:rPr>
          <w:instrText xml:space="preserve"> PAGEREF _Toc516484767 \h </w:instrText>
        </w:r>
        <w:r>
          <w:rPr>
            <w:webHidden/>
          </w:rPr>
        </w:r>
        <w:r>
          <w:rPr>
            <w:webHidden/>
          </w:rPr>
          <w:fldChar w:fldCharType="separate"/>
        </w:r>
        <w:r>
          <w:rPr>
            <w:webHidden/>
          </w:rPr>
          <w:t>18</w:t>
        </w:r>
        <w:r>
          <w:rPr>
            <w:webHidden/>
          </w:rPr>
          <w:fldChar w:fldCharType="end"/>
        </w:r>
      </w:hyperlink>
    </w:p>
    <w:p w14:paraId="10CEAD3A" w14:textId="0604844B" w:rsidR="00500B14" w:rsidRDefault="00500B14">
      <w:pPr>
        <w:pStyle w:val="TOC2"/>
        <w:rPr>
          <w:rFonts w:asciiTheme="minorHAnsi" w:eastAsiaTheme="minorEastAsia" w:hAnsiTheme="minorHAnsi" w:cstheme="minorBidi"/>
          <w:szCs w:val="22"/>
          <w:lang w:val="en-US"/>
        </w:rPr>
      </w:pPr>
      <w:hyperlink w:anchor="_Toc516484768" w:history="1">
        <w:r w:rsidRPr="00F904DC">
          <w:rPr>
            <w:rStyle w:val="af5"/>
            <w:rFonts w:eastAsia="黑体"/>
          </w:rPr>
          <w:t>3.3</w:t>
        </w:r>
        <w:r w:rsidRPr="00F904DC">
          <w:rPr>
            <w:rStyle w:val="af5"/>
            <w:rFonts w:ascii="Arial" w:eastAsia="黑体" w:hAnsi="Arial" w:cs="Arial"/>
          </w:rPr>
          <w:t xml:space="preserve"> </w:t>
        </w:r>
        <w:r w:rsidRPr="00F904DC">
          <w:rPr>
            <w:rStyle w:val="af5"/>
            <w:rFonts w:ascii="Arial" w:eastAsia="黑体" w:hAnsi="Arial" w:cs="Arial"/>
          </w:rPr>
          <w:t>建立网络模型</w:t>
        </w:r>
        <w:r>
          <w:rPr>
            <w:webHidden/>
          </w:rPr>
          <w:tab/>
        </w:r>
        <w:r>
          <w:rPr>
            <w:webHidden/>
          </w:rPr>
          <w:fldChar w:fldCharType="begin"/>
        </w:r>
        <w:r>
          <w:rPr>
            <w:webHidden/>
          </w:rPr>
          <w:instrText xml:space="preserve"> PAGEREF _Toc516484768 \h </w:instrText>
        </w:r>
        <w:r>
          <w:rPr>
            <w:webHidden/>
          </w:rPr>
        </w:r>
        <w:r>
          <w:rPr>
            <w:webHidden/>
          </w:rPr>
          <w:fldChar w:fldCharType="separate"/>
        </w:r>
        <w:r>
          <w:rPr>
            <w:webHidden/>
          </w:rPr>
          <w:t>19</w:t>
        </w:r>
        <w:r>
          <w:rPr>
            <w:webHidden/>
          </w:rPr>
          <w:fldChar w:fldCharType="end"/>
        </w:r>
      </w:hyperlink>
    </w:p>
    <w:p w14:paraId="63D83201" w14:textId="2BDF9A15" w:rsidR="00500B14" w:rsidRDefault="00500B14">
      <w:pPr>
        <w:pStyle w:val="TOC3"/>
        <w:rPr>
          <w:rFonts w:asciiTheme="minorHAnsi" w:eastAsiaTheme="minorEastAsia" w:hAnsiTheme="minorHAnsi" w:cstheme="minorBidi"/>
          <w:noProof/>
          <w:szCs w:val="22"/>
        </w:rPr>
      </w:pPr>
      <w:hyperlink w:anchor="_Toc516484769" w:history="1">
        <w:r w:rsidRPr="00F904DC">
          <w:rPr>
            <w:rStyle w:val="af5"/>
            <w:noProof/>
          </w:rPr>
          <w:t>3.3.1</w:t>
        </w:r>
        <w:r w:rsidRPr="00F904DC">
          <w:rPr>
            <w:rStyle w:val="af5"/>
            <w:rFonts w:cs="Arial"/>
            <w:noProof/>
          </w:rPr>
          <w:t xml:space="preserve"> </w:t>
        </w:r>
        <w:r w:rsidRPr="00F904DC">
          <w:rPr>
            <w:rStyle w:val="af5"/>
            <w:rFonts w:cs="Arial"/>
            <w:noProof/>
          </w:rPr>
          <w:t>模型整体结构</w:t>
        </w:r>
        <w:r>
          <w:rPr>
            <w:noProof/>
            <w:webHidden/>
          </w:rPr>
          <w:tab/>
        </w:r>
        <w:r>
          <w:rPr>
            <w:noProof/>
            <w:webHidden/>
          </w:rPr>
          <w:fldChar w:fldCharType="begin"/>
        </w:r>
        <w:r>
          <w:rPr>
            <w:noProof/>
            <w:webHidden/>
          </w:rPr>
          <w:instrText xml:space="preserve"> PAGEREF _Toc516484769 \h </w:instrText>
        </w:r>
        <w:r>
          <w:rPr>
            <w:noProof/>
            <w:webHidden/>
          </w:rPr>
        </w:r>
        <w:r>
          <w:rPr>
            <w:noProof/>
            <w:webHidden/>
          </w:rPr>
          <w:fldChar w:fldCharType="separate"/>
        </w:r>
        <w:r>
          <w:rPr>
            <w:noProof/>
            <w:webHidden/>
          </w:rPr>
          <w:t>19</w:t>
        </w:r>
        <w:r>
          <w:rPr>
            <w:noProof/>
            <w:webHidden/>
          </w:rPr>
          <w:fldChar w:fldCharType="end"/>
        </w:r>
      </w:hyperlink>
    </w:p>
    <w:p w14:paraId="78034972" w14:textId="0E02BCAC" w:rsidR="00500B14" w:rsidRDefault="00500B14">
      <w:pPr>
        <w:pStyle w:val="TOC3"/>
        <w:rPr>
          <w:rFonts w:asciiTheme="minorHAnsi" w:eastAsiaTheme="minorEastAsia" w:hAnsiTheme="minorHAnsi" w:cstheme="minorBidi"/>
          <w:noProof/>
          <w:szCs w:val="22"/>
        </w:rPr>
      </w:pPr>
      <w:hyperlink w:anchor="_Toc516484770" w:history="1">
        <w:r w:rsidRPr="00F904DC">
          <w:rPr>
            <w:rStyle w:val="af5"/>
            <w:noProof/>
          </w:rPr>
          <w:t>3.3.2</w:t>
        </w:r>
        <w:r w:rsidRPr="00F904DC">
          <w:rPr>
            <w:rStyle w:val="af5"/>
            <w:rFonts w:cs="Arial"/>
            <w:noProof/>
          </w:rPr>
          <w:t xml:space="preserve"> </w:t>
        </w:r>
        <w:r w:rsidRPr="00F904DC">
          <w:rPr>
            <w:rStyle w:val="af5"/>
            <w:rFonts w:cs="Arial"/>
            <w:noProof/>
          </w:rPr>
          <w:t>卷积层</w:t>
        </w:r>
        <w:r>
          <w:rPr>
            <w:noProof/>
            <w:webHidden/>
          </w:rPr>
          <w:tab/>
        </w:r>
        <w:r>
          <w:rPr>
            <w:noProof/>
            <w:webHidden/>
          </w:rPr>
          <w:fldChar w:fldCharType="begin"/>
        </w:r>
        <w:r>
          <w:rPr>
            <w:noProof/>
            <w:webHidden/>
          </w:rPr>
          <w:instrText xml:space="preserve"> PAGEREF _Toc516484770 \h </w:instrText>
        </w:r>
        <w:r>
          <w:rPr>
            <w:noProof/>
            <w:webHidden/>
          </w:rPr>
        </w:r>
        <w:r>
          <w:rPr>
            <w:noProof/>
            <w:webHidden/>
          </w:rPr>
          <w:fldChar w:fldCharType="separate"/>
        </w:r>
        <w:r>
          <w:rPr>
            <w:noProof/>
            <w:webHidden/>
          </w:rPr>
          <w:t>19</w:t>
        </w:r>
        <w:r>
          <w:rPr>
            <w:noProof/>
            <w:webHidden/>
          </w:rPr>
          <w:fldChar w:fldCharType="end"/>
        </w:r>
      </w:hyperlink>
    </w:p>
    <w:p w14:paraId="312588A3" w14:textId="68FEE74D" w:rsidR="00500B14" w:rsidRDefault="00500B14">
      <w:pPr>
        <w:pStyle w:val="TOC3"/>
        <w:rPr>
          <w:rFonts w:asciiTheme="minorHAnsi" w:eastAsiaTheme="minorEastAsia" w:hAnsiTheme="minorHAnsi" w:cstheme="minorBidi"/>
          <w:noProof/>
          <w:szCs w:val="22"/>
        </w:rPr>
      </w:pPr>
      <w:hyperlink w:anchor="_Toc516484771" w:history="1">
        <w:r w:rsidRPr="00F904DC">
          <w:rPr>
            <w:rStyle w:val="af5"/>
            <w:noProof/>
          </w:rPr>
          <w:t>3.3.3</w:t>
        </w:r>
        <w:r w:rsidRPr="00F904DC">
          <w:rPr>
            <w:rStyle w:val="af5"/>
            <w:rFonts w:cs="Arial"/>
            <w:noProof/>
          </w:rPr>
          <w:t xml:space="preserve"> </w:t>
        </w:r>
        <w:r w:rsidRPr="00F904DC">
          <w:rPr>
            <w:rStyle w:val="af5"/>
            <w:rFonts w:cs="Arial"/>
            <w:noProof/>
          </w:rPr>
          <w:t>批量归一化处理</w:t>
        </w:r>
        <w:r w:rsidRPr="00F904DC">
          <w:rPr>
            <w:rStyle w:val="af5"/>
            <w:rFonts w:cs="Arial"/>
            <w:noProof/>
          </w:rPr>
          <w:t>Batch Normalization</w:t>
        </w:r>
        <w:r>
          <w:rPr>
            <w:noProof/>
            <w:webHidden/>
          </w:rPr>
          <w:tab/>
        </w:r>
        <w:r>
          <w:rPr>
            <w:noProof/>
            <w:webHidden/>
          </w:rPr>
          <w:fldChar w:fldCharType="begin"/>
        </w:r>
        <w:r>
          <w:rPr>
            <w:noProof/>
            <w:webHidden/>
          </w:rPr>
          <w:instrText xml:space="preserve"> PAGEREF _Toc516484771 \h </w:instrText>
        </w:r>
        <w:r>
          <w:rPr>
            <w:noProof/>
            <w:webHidden/>
          </w:rPr>
        </w:r>
        <w:r>
          <w:rPr>
            <w:noProof/>
            <w:webHidden/>
          </w:rPr>
          <w:fldChar w:fldCharType="separate"/>
        </w:r>
        <w:r>
          <w:rPr>
            <w:noProof/>
            <w:webHidden/>
          </w:rPr>
          <w:t>20</w:t>
        </w:r>
        <w:r>
          <w:rPr>
            <w:noProof/>
            <w:webHidden/>
          </w:rPr>
          <w:fldChar w:fldCharType="end"/>
        </w:r>
      </w:hyperlink>
    </w:p>
    <w:p w14:paraId="07F79030" w14:textId="38E7AD7D" w:rsidR="00500B14" w:rsidRDefault="00500B14">
      <w:pPr>
        <w:pStyle w:val="TOC3"/>
        <w:rPr>
          <w:rFonts w:asciiTheme="minorHAnsi" w:eastAsiaTheme="minorEastAsia" w:hAnsiTheme="minorHAnsi" w:cstheme="minorBidi"/>
          <w:noProof/>
          <w:szCs w:val="22"/>
        </w:rPr>
      </w:pPr>
      <w:hyperlink w:anchor="_Toc516484772" w:history="1">
        <w:r w:rsidRPr="00F904DC">
          <w:rPr>
            <w:rStyle w:val="af5"/>
            <w:noProof/>
          </w:rPr>
          <w:t xml:space="preserve">3.3.4 </w:t>
        </w:r>
        <w:r w:rsidRPr="00F904DC">
          <w:rPr>
            <w:rStyle w:val="af5"/>
            <w:noProof/>
          </w:rPr>
          <w:t>激活函数</w:t>
        </w:r>
        <w:r w:rsidRPr="00F904DC">
          <w:rPr>
            <w:rStyle w:val="af5"/>
            <w:noProof/>
          </w:rPr>
          <w:t>Relu</w:t>
        </w:r>
        <w:r>
          <w:rPr>
            <w:noProof/>
            <w:webHidden/>
          </w:rPr>
          <w:tab/>
        </w:r>
        <w:r>
          <w:rPr>
            <w:noProof/>
            <w:webHidden/>
          </w:rPr>
          <w:fldChar w:fldCharType="begin"/>
        </w:r>
        <w:r>
          <w:rPr>
            <w:noProof/>
            <w:webHidden/>
          </w:rPr>
          <w:instrText xml:space="preserve"> PAGEREF _Toc516484772 \h </w:instrText>
        </w:r>
        <w:r>
          <w:rPr>
            <w:noProof/>
            <w:webHidden/>
          </w:rPr>
        </w:r>
        <w:r>
          <w:rPr>
            <w:noProof/>
            <w:webHidden/>
          </w:rPr>
          <w:fldChar w:fldCharType="separate"/>
        </w:r>
        <w:r>
          <w:rPr>
            <w:noProof/>
            <w:webHidden/>
          </w:rPr>
          <w:t>20</w:t>
        </w:r>
        <w:r>
          <w:rPr>
            <w:noProof/>
            <w:webHidden/>
          </w:rPr>
          <w:fldChar w:fldCharType="end"/>
        </w:r>
      </w:hyperlink>
    </w:p>
    <w:p w14:paraId="3F63330A" w14:textId="55E3EED7" w:rsidR="00500B14" w:rsidRDefault="00500B14">
      <w:pPr>
        <w:pStyle w:val="TOC3"/>
        <w:rPr>
          <w:rFonts w:asciiTheme="minorHAnsi" w:eastAsiaTheme="minorEastAsia" w:hAnsiTheme="minorHAnsi" w:cstheme="minorBidi"/>
          <w:noProof/>
          <w:szCs w:val="22"/>
        </w:rPr>
      </w:pPr>
      <w:hyperlink w:anchor="_Toc516484773" w:history="1">
        <w:r w:rsidRPr="00F904DC">
          <w:rPr>
            <w:rStyle w:val="af5"/>
            <w:noProof/>
          </w:rPr>
          <w:t xml:space="preserve">3.3.5 </w:t>
        </w:r>
        <w:r w:rsidRPr="00F904DC">
          <w:rPr>
            <w:rStyle w:val="af5"/>
            <w:noProof/>
          </w:rPr>
          <w:t>池化层</w:t>
        </w:r>
        <w:r>
          <w:rPr>
            <w:noProof/>
            <w:webHidden/>
          </w:rPr>
          <w:tab/>
        </w:r>
        <w:r>
          <w:rPr>
            <w:noProof/>
            <w:webHidden/>
          </w:rPr>
          <w:fldChar w:fldCharType="begin"/>
        </w:r>
        <w:r>
          <w:rPr>
            <w:noProof/>
            <w:webHidden/>
          </w:rPr>
          <w:instrText xml:space="preserve"> PAGEREF _Toc516484773 \h </w:instrText>
        </w:r>
        <w:r>
          <w:rPr>
            <w:noProof/>
            <w:webHidden/>
          </w:rPr>
        </w:r>
        <w:r>
          <w:rPr>
            <w:noProof/>
            <w:webHidden/>
          </w:rPr>
          <w:fldChar w:fldCharType="separate"/>
        </w:r>
        <w:r>
          <w:rPr>
            <w:noProof/>
            <w:webHidden/>
          </w:rPr>
          <w:t>20</w:t>
        </w:r>
        <w:r>
          <w:rPr>
            <w:noProof/>
            <w:webHidden/>
          </w:rPr>
          <w:fldChar w:fldCharType="end"/>
        </w:r>
      </w:hyperlink>
    </w:p>
    <w:p w14:paraId="5BA9E9E9" w14:textId="4D02F3D1" w:rsidR="00500B14" w:rsidRDefault="00500B14">
      <w:pPr>
        <w:pStyle w:val="TOC3"/>
        <w:rPr>
          <w:rFonts w:asciiTheme="minorHAnsi" w:eastAsiaTheme="minorEastAsia" w:hAnsiTheme="minorHAnsi" w:cstheme="minorBidi"/>
          <w:noProof/>
          <w:szCs w:val="22"/>
        </w:rPr>
      </w:pPr>
      <w:hyperlink w:anchor="_Toc516484774" w:history="1">
        <w:r w:rsidRPr="00F904DC">
          <w:rPr>
            <w:rStyle w:val="af5"/>
            <w:noProof/>
          </w:rPr>
          <w:t xml:space="preserve">3.3.6 Dropout </w:t>
        </w:r>
        <w:r w:rsidRPr="00F904DC">
          <w:rPr>
            <w:rStyle w:val="af5"/>
            <w:noProof/>
          </w:rPr>
          <w:t>层</w:t>
        </w:r>
        <w:r>
          <w:rPr>
            <w:noProof/>
            <w:webHidden/>
          </w:rPr>
          <w:tab/>
        </w:r>
        <w:r>
          <w:rPr>
            <w:noProof/>
            <w:webHidden/>
          </w:rPr>
          <w:fldChar w:fldCharType="begin"/>
        </w:r>
        <w:r>
          <w:rPr>
            <w:noProof/>
            <w:webHidden/>
          </w:rPr>
          <w:instrText xml:space="preserve"> PAGEREF _Toc516484774 \h </w:instrText>
        </w:r>
        <w:r>
          <w:rPr>
            <w:noProof/>
            <w:webHidden/>
          </w:rPr>
        </w:r>
        <w:r>
          <w:rPr>
            <w:noProof/>
            <w:webHidden/>
          </w:rPr>
          <w:fldChar w:fldCharType="separate"/>
        </w:r>
        <w:r>
          <w:rPr>
            <w:noProof/>
            <w:webHidden/>
          </w:rPr>
          <w:t>22</w:t>
        </w:r>
        <w:r>
          <w:rPr>
            <w:noProof/>
            <w:webHidden/>
          </w:rPr>
          <w:fldChar w:fldCharType="end"/>
        </w:r>
      </w:hyperlink>
    </w:p>
    <w:p w14:paraId="207F8356" w14:textId="661F4A6C" w:rsidR="00500B14" w:rsidRDefault="00500B14">
      <w:pPr>
        <w:pStyle w:val="TOC3"/>
        <w:rPr>
          <w:rFonts w:asciiTheme="minorHAnsi" w:eastAsiaTheme="minorEastAsia" w:hAnsiTheme="minorHAnsi" w:cstheme="minorBidi"/>
          <w:noProof/>
          <w:szCs w:val="22"/>
        </w:rPr>
      </w:pPr>
      <w:hyperlink w:anchor="_Toc516484775" w:history="1">
        <w:r w:rsidRPr="00F904DC">
          <w:rPr>
            <w:rStyle w:val="af5"/>
            <w:noProof/>
          </w:rPr>
          <w:t xml:space="preserve">3.3.7 </w:t>
        </w:r>
        <w:r w:rsidRPr="00F904DC">
          <w:rPr>
            <w:rStyle w:val="af5"/>
            <w:noProof/>
          </w:rPr>
          <w:t>反卷积层</w:t>
        </w:r>
        <w:r>
          <w:rPr>
            <w:noProof/>
            <w:webHidden/>
          </w:rPr>
          <w:tab/>
        </w:r>
        <w:r>
          <w:rPr>
            <w:noProof/>
            <w:webHidden/>
          </w:rPr>
          <w:fldChar w:fldCharType="begin"/>
        </w:r>
        <w:r>
          <w:rPr>
            <w:noProof/>
            <w:webHidden/>
          </w:rPr>
          <w:instrText xml:space="preserve"> PAGEREF _Toc516484775 \h </w:instrText>
        </w:r>
        <w:r>
          <w:rPr>
            <w:noProof/>
            <w:webHidden/>
          </w:rPr>
        </w:r>
        <w:r>
          <w:rPr>
            <w:noProof/>
            <w:webHidden/>
          </w:rPr>
          <w:fldChar w:fldCharType="separate"/>
        </w:r>
        <w:r>
          <w:rPr>
            <w:noProof/>
            <w:webHidden/>
          </w:rPr>
          <w:t>22</w:t>
        </w:r>
        <w:r>
          <w:rPr>
            <w:noProof/>
            <w:webHidden/>
          </w:rPr>
          <w:fldChar w:fldCharType="end"/>
        </w:r>
      </w:hyperlink>
    </w:p>
    <w:p w14:paraId="56DE3F1A" w14:textId="70E737F1" w:rsidR="00500B14" w:rsidRDefault="00500B14">
      <w:pPr>
        <w:pStyle w:val="TOC3"/>
        <w:rPr>
          <w:rFonts w:asciiTheme="minorHAnsi" w:eastAsiaTheme="minorEastAsia" w:hAnsiTheme="minorHAnsi" w:cstheme="minorBidi"/>
          <w:noProof/>
          <w:szCs w:val="22"/>
        </w:rPr>
      </w:pPr>
      <w:hyperlink w:anchor="_Toc516484776" w:history="1">
        <w:r w:rsidRPr="00F904DC">
          <w:rPr>
            <w:rStyle w:val="af5"/>
            <w:noProof/>
          </w:rPr>
          <w:t xml:space="preserve">3.3.8 </w:t>
        </w:r>
        <w:r w:rsidRPr="00F904DC">
          <w:rPr>
            <w:rStyle w:val="af5"/>
            <w:noProof/>
          </w:rPr>
          <w:t>连接层</w:t>
        </w:r>
        <w:r>
          <w:rPr>
            <w:noProof/>
            <w:webHidden/>
          </w:rPr>
          <w:tab/>
        </w:r>
        <w:r>
          <w:rPr>
            <w:noProof/>
            <w:webHidden/>
          </w:rPr>
          <w:fldChar w:fldCharType="begin"/>
        </w:r>
        <w:r>
          <w:rPr>
            <w:noProof/>
            <w:webHidden/>
          </w:rPr>
          <w:instrText xml:space="preserve"> PAGEREF _Toc516484776 \h </w:instrText>
        </w:r>
        <w:r>
          <w:rPr>
            <w:noProof/>
            <w:webHidden/>
          </w:rPr>
        </w:r>
        <w:r>
          <w:rPr>
            <w:noProof/>
            <w:webHidden/>
          </w:rPr>
          <w:fldChar w:fldCharType="separate"/>
        </w:r>
        <w:r>
          <w:rPr>
            <w:noProof/>
            <w:webHidden/>
          </w:rPr>
          <w:t>23</w:t>
        </w:r>
        <w:r>
          <w:rPr>
            <w:noProof/>
            <w:webHidden/>
          </w:rPr>
          <w:fldChar w:fldCharType="end"/>
        </w:r>
      </w:hyperlink>
    </w:p>
    <w:p w14:paraId="27279F84" w14:textId="15F07FBB" w:rsidR="00500B14" w:rsidRDefault="00500B14">
      <w:pPr>
        <w:pStyle w:val="TOC3"/>
        <w:rPr>
          <w:rFonts w:asciiTheme="minorHAnsi" w:eastAsiaTheme="minorEastAsia" w:hAnsiTheme="minorHAnsi" w:cstheme="minorBidi"/>
          <w:noProof/>
          <w:szCs w:val="22"/>
        </w:rPr>
      </w:pPr>
      <w:hyperlink w:anchor="_Toc516484777" w:history="1">
        <w:r w:rsidRPr="00F904DC">
          <w:rPr>
            <w:rStyle w:val="af5"/>
            <w:noProof/>
          </w:rPr>
          <w:t xml:space="preserve">3.3.9 </w:t>
        </w:r>
        <w:r w:rsidRPr="00F904DC">
          <w:rPr>
            <w:rStyle w:val="af5"/>
            <w:noProof/>
          </w:rPr>
          <w:t>剪切层</w:t>
        </w:r>
        <w:r>
          <w:rPr>
            <w:noProof/>
            <w:webHidden/>
          </w:rPr>
          <w:tab/>
        </w:r>
        <w:r>
          <w:rPr>
            <w:noProof/>
            <w:webHidden/>
          </w:rPr>
          <w:fldChar w:fldCharType="begin"/>
        </w:r>
        <w:r>
          <w:rPr>
            <w:noProof/>
            <w:webHidden/>
          </w:rPr>
          <w:instrText xml:space="preserve"> PAGEREF _Toc516484777 \h </w:instrText>
        </w:r>
        <w:r>
          <w:rPr>
            <w:noProof/>
            <w:webHidden/>
          </w:rPr>
        </w:r>
        <w:r>
          <w:rPr>
            <w:noProof/>
            <w:webHidden/>
          </w:rPr>
          <w:fldChar w:fldCharType="separate"/>
        </w:r>
        <w:r>
          <w:rPr>
            <w:noProof/>
            <w:webHidden/>
          </w:rPr>
          <w:t>23</w:t>
        </w:r>
        <w:r>
          <w:rPr>
            <w:noProof/>
            <w:webHidden/>
          </w:rPr>
          <w:fldChar w:fldCharType="end"/>
        </w:r>
      </w:hyperlink>
    </w:p>
    <w:p w14:paraId="361F40FA" w14:textId="46EEA54C" w:rsidR="00500B14" w:rsidRDefault="00500B14">
      <w:pPr>
        <w:pStyle w:val="TOC2"/>
        <w:rPr>
          <w:rFonts w:asciiTheme="minorHAnsi" w:eastAsiaTheme="minorEastAsia" w:hAnsiTheme="minorHAnsi" w:cstheme="minorBidi"/>
          <w:szCs w:val="22"/>
          <w:lang w:val="en-US"/>
        </w:rPr>
      </w:pPr>
      <w:hyperlink w:anchor="_Toc516484778" w:history="1">
        <w:r w:rsidRPr="00F904DC">
          <w:rPr>
            <w:rStyle w:val="af5"/>
            <w:rFonts w:eastAsia="黑体"/>
          </w:rPr>
          <w:t>3.4</w:t>
        </w:r>
        <w:r w:rsidRPr="00F904DC">
          <w:rPr>
            <w:rStyle w:val="af5"/>
            <w:rFonts w:ascii="Arial" w:eastAsia="黑体" w:hAnsi="Arial" w:cs="Arial"/>
          </w:rPr>
          <w:t xml:space="preserve"> </w:t>
        </w:r>
        <w:r w:rsidRPr="00F904DC">
          <w:rPr>
            <w:rStyle w:val="af5"/>
            <w:rFonts w:ascii="Arial" w:eastAsia="黑体" w:hAnsi="Arial" w:cs="Arial"/>
          </w:rPr>
          <w:t>后处理过程</w:t>
        </w:r>
        <w:r>
          <w:rPr>
            <w:webHidden/>
          </w:rPr>
          <w:tab/>
        </w:r>
        <w:r>
          <w:rPr>
            <w:webHidden/>
          </w:rPr>
          <w:fldChar w:fldCharType="begin"/>
        </w:r>
        <w:r>
          <w:rPr>
            <w:webHidden/>
          </w:rPr>
          <w:instrText xml:space="preserve"> PAGEREF _Toc516484778 \h </w:instrText>
        </w:r>
        <w:r>
          <w:rPr>
            <w:webHidden/>
          </w:rPr>
        </w:r>
        <w:r>
          <w:rPr>
            <w:webHidden/>
          </w:rPr>
          <w:fldChar w:fldCharType="separate"/>
        </w:r>
        <w:r>
          <w:rPr>
            <w:webHidden/>
          </w:rPr>
          <w:t>23</w:t>
        </w:r>
        <w:r>
          <w:rPr>
            <w:webHidden/>
          </w:rPr>
          <w:fldChar w:fldCharType="end"/>
        </w:r>
      </w:hyperlink>
    </w:p>
    <w:p w14:paraId="680C8F3C" w14:textId="5B744641" w:rsidR="00500B14" w:rsidRDefault="00500B14">
      <w:pPr>
        <w:pStyle w:val="TOC3"/>
        <w:rPr>
          <w:rFonts w:asciiTheme="minorHAnsi" w:eastAsiaTheme="minorEastAsia" w:hAnsiTheme="minorHAnsi" w:cstheme="minorBidi"/>
          <w:noProof/>
          <w:szCs w:val="22"/>
        </w:rPr>
      </w:pPr>
      <w:hyperlink w:anchor="_Toc516484779" w:history="1">
        <w:r w:rsidRPr="00F904DC">
          <w:rPr>
            <w:rStyle w:val="af5"/>
            <w:noProof/>
          </w:rPr>
          <w:t xml:space="preserve">3.4.1 </w:t>
        </w:r>
        <w:r w:rsidRPr="00F904DC">
          <w:rPr>
            <w:rStyle w:val="af5"/>
            <w:noProof/>
          </w:rPr>
          <w:t>去除噪点</w:t>
        </w:r>
        <w:r>
          <w:rPr>
            <w:noProof/>
            <w:webHidden/>
          </w:rPr>
          <w:tab/>
        </w:r>
        <w:r>
          <w:rPr>
            <w:noProof/>
            <w:webHidden/>
          </w:rPr>
          <w:fldChar w:fldCharType="begin"/>
        </w:r>
        <w:r>
          <w:rPr>
            <w:noProof/>
            <w:webHidden/>
          </w:rPr>
          <w:instrText xml:space="preserve"> PAGEREF _Toc516484779 \h </w:instrText>
        </w:r>
        <w:r>
          <w:rPr>
            <w:noProof/>
            <w:webHidden/>
          </w:rPr>
        </w:r>
        <w:r>
          <w:rPr>
            <w:noProof/>
            <w:webHidden/>
          </w:rPr>
          <w:fldChar w:fldCharType="separate"/>
        </w:r>
        <w:r>
          <w:rPr>
            <w:noProof/>
            <w:webHidden/>
          </w:rPr>
          <w:t>23</w:t>
        </w:r>
        <w:r>
          <w:rPr>
            <w:noProof/>
            <w:webHidden/>
          </w:rPr>
          <w:fldChar w:fldCharType="end"/>
        </w:r>
      </w:hyperlink>
    </w:p>
    <w:p w14:paraId="44DFD786" w14:textId="0F99ACF4" w:rsidR="00500B14" w:rsidRDefault="00500B14">
      <w:pPr>
        <w:pStyle w:val="TOC3"/>
        <w:rPr>
          <w:rFonts w:asciiTheme="minorHAnsi" w:eastAsiaTheme="minorEastAsia" w:hAnsiTheme="minorHAnsi" w:cstheme="minorBidi"/>
          <w:noProof/>
          <w:szCs w:val="22"/>
        </w:rPr>
      </w:pPr>
      <w:hyperlink w:anchor="_Toc516484780" w:history="1">
        <w:r w:rsidRPr="00F904DC">
          <w:rPr>
            <w:rStyle w:val="af5"/>
            <w:noProof/>
          </w:rPr>
          <w:t xml:space="preserve">3.4.2 </w:t>
        </w:r>
        <w:r w:rsidRPr="00F904DC">
          <w:rPr>
            <w:rStyle w:val="af5"/>
            <w:noProof/>
          </w:rPr>
          <w:t>确定图像边界</w:t>
        </w:r>
        <w:r>
          <w:rPr>
            <w:noProof/>
            <w:webHidden/>
          </w:rPr>
          <w:tab/>
        </w:r>
        <w:r>
          <w:rPr>
            <w:noProof/>
            <w:webHidden/>
          </w:rPr>
          <w:fldChar w:fldCharType="begin"/>
        </w:r>
        <w:r>
          <w:rPr>
            <w:noProof/>
            <w:webHidden/>
          </w:rPr>
          <w:instrText xml:space="preserve"> PAGEREF _Toc516484780 \h </w:instrText>
        </w:r>
        <w:r>
          <w:rPr>
            <w:noProof/>
            <w:webHidden/>
          </w:rPr>
        </w:r>
        <w:r>
          <w:rPr>
            <w:noProof/>
            <w:webHidden/>
          </w:rPr>
          <w:fldChar w:fldCharType="separate"/>
        </w:r>
        <w:r>
          <w:rPr>
            <w:noProof/>
            <w:webHidden/>
          </w:rPr>
          <w:t>23</w:t>
        </w:r>
        <w:r>
          <w:rPr>
            <w:noProof/>
            <w:webHidden/>
          </w:rPr>
          <w:fldChar w:fldCharType="end"/>
        </w:r>
      </w:hyperlink>
    </w:p>
    <w:p w14:paraId="5A5C0AA4" w14:textId="567FC05C" w:rsidR="00500B14" w:rsidRDefault="00500B14">
      <w:pPr>
        <w:pStyle w:val="TOC2"/>
        <w:rPr>
          <w:rFonts w:asciiTheme="minorHAnsi" w:eastAsiaTheme="minorEastAsia" w:hAnsiTheme="minorHAnsi" w:cstheme="minorBidi"/>
          <w:szCs w:val="22"/>
          <w:lang w:val="en-US"/>
        </w:rPr>
      </w:pPr>
      <w:hyperlink w:anchor="_Toc516484781" w:history="1">
        <w:r w:rsidRPr="00F904DC">
          <w:rPr>
            <w:rStyle w:val="af5"/>
            <w:rFonts w:eastAsia="黑体"/>
          </w:rPr>
          <w:t>3.5</w:t>
        </w:r>
        <w:r w:rsidRPr="00F904DC">
          <w:rPr>
            <w:rStyle w:val="af5"/>
            <w:rFonts w:eastAsia="黑体"/>
          </w:rPr>
          <w:t>模型参数测试</w:t>
        </w:r>
        <w:r>
          <w:rPr>
            <w:webHidden/>
          </w:rPr>
          <w:tab/>
        </w:r>
        <w:r>
          <w:rPr>
            <w:webHidden/>
          </w:rPr>
          <w:fldChar w:fldCharType="begin"/>
        </w:r>
        <w:r>
          <w:rPr>
            <w:webHidden/>
          </w:rPr>
          <w:instrText xml:space="preserve"> PAGEREF _Toc516484781 \h </w:instrText>
        </w:r>
        <w:r>
          <w:rPr>
            <w:webHidden/>
          </w:rPr>
        </w:r>
        <w:r>
          <w:rPr>
            <w:webHidden/>
          </w:rPr>
          <w:fldChar w:fldCharType="separate"/>
        </w:r>
        <w:r>
          <w:rPr>
            <w:webHidden/>
          </w:rPr>
          <w:t>23</w:t>
        </w:r>
        <w:r>
          <w:rPr>
            <w:webHidden/>
          </w:rPr>
          <w:fldChar w:fldCharType="end"/>
        </w:r>
      </w:hyperlink>
    </w:p>
    <w:p w14:paraId="1811230D" w14:textId="3A514D5A" w:rsidR="00500B14" w:rsidRDefault="00500B14">
      <w:pPr>
        <w:pStyle w:val="TOC3"/>
        <w:rPr>
          <w:rFonts w:asciiTheme="minorHAnsi" w:eastAsiaTheme="minorEastAsia" w:hAnsiTheme="minorHAnsi" w:cstheme="minorBidi"/>
          <w:noProof/>
          <w:szCs w:val="22"/>
        </w:rPr>
      </w:pPr>
      <w:hyperlink w:anchor="_Toc516484782" w:history="1">
        <w:r w:rsidRPr="00F904DC">
          <w:rPr>
            <w:rStyle w:val="af5"/>
            <w:noProof/>
          </w:rPr>
          <w:t>3.5.1</w:t>
        </w:r>
        <w:r w:rsidRPr="00F904DC">
          <w:rPr>
            <w:rStyle w:val="af5"/>
            <w:noProof/>
          </w:rPr>
          <w:t>模型</w:t>
        </w:r>
        <w:r w:rsidRPr="00F904DC">
          <w:rPr>
            <w:rStyle w:val="af5"/>
            <w:rFonts w:cs="Arial"/>
            <w:noProof/>
          </w:rPr>
          <w:t>深度选择</w:t>
        </w:r>
        <w:r>
          <w:rPr>
            <w:noProof/>
            <w:webHidden/>
          </w:rPr>
          <w:tab/>
        </w:r>
        <w:r>
          <w:rPr>
            <w:noProof/>
            <w:webHidden/>
          </w:rPr>
          <w:fldChar w:fldCharType="begin"/>
        </w:r>
        <w:r>
          <w:rPr>
            <w:noProof/>
            <w:webHidden/>
          </w:rPr>
          <w:instrText xml:space="preserve"> PAGEREF _Toc516484782 \h </w:instrText>
        </w:r>
        <w:r>
          <w:rPr>
            <w:noProof/>
            <w:webHidden/>
          </w:rPr>
        </w:r>
        <w:r>
          <w:rPr>
            <w:noProof/>
            <w:webHidden/>
          </w:rPr>
          <w:fldChar w:fldCharType="separate"/>
        </w:r>
        <w:r>
          <w:rPr>
            <w:noProof/>
            <w:webHidden/>
          </w:rPr>
          <w:t>24</w:t>
        </w:r>
        <w:r>
          <w:rPr>
            <w:noProof/>
            <w:webHidden/>
          </w:rPr>
          <w:fldChar w:fldCharType="end"/>
        </w:r>
      </w:hyperlink>
    </w:p>
    <w:p w14:paraId="647A6BA8" w14:textId="71D9C9FA" w:rsidR="00500B14" w:rsidRDefault="00500B14">
      <w:pPr>
        <w:pStyle w:val="TOC3"/>
        <w:rPr>
          <w:rFonts w:asciiTheme="minorHAnsi" w:eastAsiaTheme="minorEastAsia" w:hAnsiTheme="minorHAnsi" w:cstheme="minorBidi"/>
          <w:noProof/>
          <w:szCs w:val="22"/>
        </w:rPr>
      </w:pPr>
      <w:hyperlink w:anchor="_Toc516484783" w:history="1">
        <w:r w:rsidRPr="00F904DC">
          <w:rPr>
            <w:rStyle w:val="af5"/>
            <w:noProof/>
          </w:rPr>
          <w:t>3.5.2</w:t>
        </w:r>
        <w:r w:rsidRPr="00F904DC">
          <w:rPr>
            <w:rStyle w:val="af5"/>
            <w:rFonts w:cs="Arial"/>
            <w:noProof/>
          </w:rPr>
          <w:t>使用不同优化器的对比、分析</w:t>
        </w:r>
        <w:r>
          <w:rPr>
            <w:noProof/>
            <w:webHidden/>
          </w:rPr>
          <w:tab/>
        </w:r>
        <w:r>
          <w:rPr>
            <w:noProof/>
            <w:webHidden/>
          </w:rPr>
          <w:fldChar w:fldCharType="begin"/>
        </w:r>
        <w:r>
          <w:rPr>
            <w:noProof/>
            <w:webHidden/>
          </w:rPr>
          <w:instrText xml:space="preserve"> PAGEREF _Toc516484783 \h </w:instrText>
        </w:r>
        <w:r>
          <w:rPr>
            <w:noProof/>
            <w:webHidden/>
          </w:rPr>
        </w:r>
        <w:r>
          <w:rPr>
            <w:noProof/>
            <w:webHidden/>
          </w:rPr>
          <w:fldChar w:fldCharType="separate"/>
        </w:r>
        <w:r>
          <w:rPr>
            <w:noProof/>
            <w:webHidden/>
          </w:rPr>
          <w:t>26</w:t>
        </w:r>
        <w:r>
          <w:rPr>
            <w:noProof/>
            <w:webHidden/>
          </w:rPr>
          <w:fldChar w:fldCharType="end"/>
        </w:r>
      </w:hyperlink>
    </w:p>
    <w:p w14:paraId="4781063D" w14:textId="6D35A0BE" w:rsidR="00500B14" w:rsidRDefault="00500B14">
      <w:pPr>
        <w:pStyle w:val="TOC3"/>
        <w:rPr>
          <w:rFonts w:asciiTheme="minorHAnsi" w:eastAsiaTheme="minorEastAsia" w:hAnsiTheme="minorHAnsi" w:cstheme="minorBidi"/>
          <w:noProof/>
          <w:szCs w:val="22"/>
        </w:rPr>
      </w:pPr>
      <w:hyperlink w:anchor="_Toc516484784" w:history="1">
        <w:r w:rsidRPr="00F904DC">
          <w:rPr>
            <w:rStyle w:val="af5"/>
            <w:noProof/>
          </w:rPr>
          <w:t>3.5.3</w:t>
        </w:r>
        <w:r w:rsidRPr="00F904DC">
          <w:rPr>
            <w:rStyle w:val="af5"/>
            <w:noProof/>
          </w:rPr>
          <w:t>去掉</w:t>
        </w:r>
        <w:r w:rsidRPr="00F904DC">
          <w:rPr>
            <w:rStyle w:val="af5"/>
            <w:noProof/>
          </w:rPr>
          <w:t xml:space="preserve">Dropout </w:t>
        </w:r>
        <w:r w:rsidRPr="00F904DC">
          <w:rPr>
            <w:rStyle w:val="af5"/>
            <w:noProof/>
          </w:rPr>
          <w:t>层的影响</w:t>
        </w:r>
        <w:r>
          <w:rPr>
            <w:noProof/>
            <w:webHidden/>
          </w:rPr>
          <w:tab/>
        </w:r>
        <w:r>
          <w:rPr>
            <w:noProof/>
            <w:webHidden/>
          </w:rPr>
          <w:fldChar w:fldCharType="begin"/>
        </w:r>
        <w:r>
          <w:rPr>
            <w:noProof/>
            <w:webHidden/>
          </w:rPr>
          <w:instrText xml:space="preserve"> PAGEREF _Toc516484784 \h </w:instrText>
        </w:r>
        <w:r>
          <w:rPr>
            <w:noProof/>
            <w:webHidden/>
          </w:rPr>
        </w:r>
        <w:r>
          <w:rPr>
            <w:noProof/>
            <w:webHidden/>
          </w:rPr>
          <w:fldChar w:fldCharType="separate"/>
        </w:r>
        <w:r>
          <w:rPr>
            <w:noProof/>
            <w:webHidden/>
          </w:rPr>
          <w:t>26</w:t>
        </w:r>
        <w:r>
          <w:rPr>
            <w:noProof/>
            <w:webHidden/>
          </w:rPr>
          <w:fldChar w:fldCharType="end"/>
        </w:r>
      </w:hyperlink>
    </w:p>
    <w:p w14:paraId="3BD935D1" w14:textId="2A3F9B96" w:rsidR="00500B14" w:rsidRDefault="00500B14">
      <w:pPr>
        <w:pStyle w:val="TOC1"/>
        <w:rPr>
          <w:rFonts w:asciiTheme="minorHAnsi" w:eastAsiaTheme="minorEastAsia" w:hAnsiTheme="minorHAnsi" w:cstheme="minorBidi"/>
          <w:bCs w:val="0"/>
          <w:szCs w:val="22"/>
        </w:rPr>
      </w:pPr>
      <w:hyperlink w:anchor="_Toc516484785" w:history="1">
        <w:r w:rsidRPr="00F904DC">
          <w:rPr>
            <w:rStyle w:val="af5"/>
            <w:rFonts w:eastAsia="黑体"/>
          </w:rPr>
          <w:t>4</w:t>
        </w:r>
        <w:r w:rsidRPr="00F904DC">
          <w:rPr>
            <w:rStyle w:val="af5"/>
            <w:rFonts w:ascii="Arial" w:eastAsia="黑体" w:hAnsi="Arial" w:cs="Arial"/>
          </w:rPr>
          <w:t xml:space="preserve">  </w:t>
        </w:r>
        <w:r w:rsidRPr="00F904DC">
          <w:rPr>
            <w:rStyle w:val="af5"/>
            <w:rFonts w:ascii="Arial" w:eastAsia="黑体" w:hAnsi="Arial" w:cs="Arial"/>
          </w:rPr>
          <w:t>结果分析和讨论</w:t>
        </w:r>
        <w:r>
          <w:rPr>
            <w:webHidden/>
          </w:rPr>
          <w:tab/>
        </w:r>
        <w:r>
          <w:rPr>
            <w:webHidden/>
          </w:rPr>
          <w:fldChar w:fldCharType="begin"/>
        </w:r>
        <w:r>
          <w:rPr>
            <w:webHidden/>
          </w:rPr>
          <w:instrText xml:space="preserve"> PAGEREF _Toc516484785 \h </w:instrText>
        </w:r>
        <w:r>
          <w:rPr>
            <w:webHidden/>
          </w:rPr>
        </w:r>
        <w:r>
          <w:rPr>
            <w:webHidden/>
          </w:rPr>
          <w:fldChar w:fldCharType="separate"/>
        </w:r>
        <w:r>
          <w:rPr>
            <w:webHidden/>
          </w:rPr>
          <w:t>28</w:t>
        </w:r>
        <w:r>
          <w:rPr>
            <w:webHidden/>
          </w:rPr>
          <w:fldChar w:fldCharType="end"/>
        </w:r>
      </w:hyperlink>
    </w:p>
    <w:p w14:paraId="16F25CBC" w14:textId="529FB8FA" w:rsidR="00500B14" w:rsidRDefault="00500B14">
      <w:pPr>
        <w:pStyle w:val="TOC2"/>
        <w:rPr>
          <w:rFonts w:asciiTheme="minorHAnsi" w:eastAsiaTheme="minorEastAsia" w:hAnsiTheme="minorHAnsi" w:cstheme="minorBidi"/>
          <w:szCs w:val="22"/>
          <w:lang w:val="en-US"/>
        </w:rPr>
      </w:pPr>
      <w:hyperlink w:anchor="_Toc516484786" w:history="1">
        <w:r w:rsidRPr="00F904DC">
          <w:rPr>
            <w:rStyle w:val="af5"/>
            <w:rFonts w:eastAsia="黑体"/>
          </w:rPr>
          <w:t>4.1</w:t>
        </w:r>
        <w:r w:rsidRPr="00F904DC">
          <w:rPr>
            <w:rStyle w:val="af5"/>
            <w:rFonts w:ascii="Arial" w:eastAsia="黑体" w:hAnsi="Arial" w:cs="Arial"/>
          </w:rPr>
          <w:t>一般建筑预测结果</w:t>
        </w:r>
        <w:r>
          <w:rPr>
            <w:webHidden/>
          </w:rPr>
          <w:tab/>
        </w:r>
        <w:r>
          <w:rPr>
            <w:webHidden/>
          </w:rPr>
          <w:fldChar w:fldCharType="begin"/>
        </w:r>
        <w:r>
          <w:rPr>
            <w:webHidden/>
          </w:rPr>
          <w:instrText xml:space="preserve"> PAGEREF _Toc516484786 \h </w:instrText>
        </w:r>
        <w:r>
          <w:rPr>
            <w:webHidden/>
          </w:rPr>
        </w:r>
        <w:r>
          <w:rPr>
            <w:webHidden/>
          </w:rPr>
          <w:fldChar w:fldCharType="separate"/>
        </w:r>
        <w:r>
          <w:rPr>
            <w:webHidden/>
          </w:rPr>
          <w:t>28</w:t>
        </w:r>
        <w:r>
          <w:rPr>
            <w:webHidden/>
          </w:rPr>
          <w:fldChar w:fldCharType="end"/>
        </w:r>
      </w:hyperlink>
    </w:p>
    <w:p w14:paraId="6ADC488C" w14:textId="1FC70588" w:rsidR="00500B14" w:rsidRDefault="00500B14">
      <w:pPr>
        <w:pStyle w:val="TOC2"/>
        <w:rPr>
          <w:rFonts w:asciiTheme="minorHAnsi" w:eastAsiaTheme="minorEastAsia" w:hAnsiTheme="minorHAnsi" w:cstheme="minorBidi"/>
          <w:szCs w:val="22"/>
          <w:lang w:val="en-US"/>
        </w:rPr>
      </w:pPr>
      <w:hyperlink w:anchor="_Toc516484787" w:history="1">
        <w:r w:rsidRPr="00F904DC">
          <w:rPr>
            <w:rStyle w:val="af5"/>
            <w:rFonts w:eastAsia="黑体"/>
          </w:rPr>
          <w:t>4.2</w:t>
        </w:r>
        <w:r w:rsidRPr="00F904DC">
          <w:rPr>
            <w:rStyle w:val="af5"/>
            <w:rFonts w:ascii="Arial" w:eastAsia="黑体" w:hAnsi="Arial" w:cs="Arial"/>
          </w:rPr>
          <w:t xml:space="preserve"> </w:t>
        </w:r>
        <w:r w:rsidRPr="00F904DC">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6484787 \h </w:instrText>
        </w:r>
        <w:r>
          <w:rPr>
            <w:webHidden/>
          </w:rPr>
        </w:r>
        <w:r>
          <w:rPr>
            <w:webHidden/>
          </w:rPr>
          <w:fldChar w:fldCharType="separate"/>
        </w:r>
        <w:r>
          <w:rPr>
            <w:webHidden/>
          </w:rPr>
          <w:t>29</w:t>
        </w:r>
        <w:r>
          <w:rPr>
            <w:webHidden/>
          </w:rPr>
          <w:fldChar w:fldCharType="end"/>
        </w:r>
      </w:hyperlink>
    </w:p>
    <w:p w14:paraId="1FD8222A" w14:textId="443DA62C" w:rsidR="00500B14" w:rsidRDefault="00500B14">
      <w:pPr>
        <w:pStyle w:val="TOC3"/>
        <w:rPr>
          <w:rFonts w:asciiTheme="minorHAnsi" w:eastAsiaTheme="minorEastAsia" w:hAnsiTheme="minorHAnsi" w:cstheme="minorBidi"/>
          <w:noProof/>
          <w:szCs w:val="22"/>
        </w:rPr>
      </w:pPr>
      <w:hyperlink w:anchor="_Toc516484788" w:history="1">
        <w:r w:rsidRPr="00F904DC">
          <w:rPr>
            <w:rStyle w:val="af5"/>
            <w:noProof/>
          </w:rPr>
          <w:t xml:space="preserve">4.2.1 </w:t>
        </w:r>
        <w:r w:rsidRPr="00F904DC">
          <w:rPr>
            <w:rStyle w:val="af5"/>
            <w:rFonts w:cs="Arial"/>
            <w:noProof/>
          </w:rPr>
          <w:t>合并单一模型</w:t>
        </w:r>
        <w:r>
          <w:rPr>
            <w:noProof/>
            <w:webHidden/>
          </w:rPr>
          <w:tab/>
        </w:r>
        <w:r>
          <w:rPr>
            <w:noProof/>
            <w:webHidden/>
          </w:rPr>
          <w:fldChar w:fldCharType="begin"/>
        </w:r>
        <w:r>
          <w:rPr>
            <w:noProof/>
            <w:webHidden/>
          </w:rPr>
          <w:instrText xml:space="preserve"> PAGEREF _Toc516484788 \h </w:instrText>
        </w:r>
        <w:r>
          <w:rPr>
            <w:noProof/>
            <w:webHidden/>
          </w:rPr>
        </w:r>
        <w:r>
          <w:rPr>
            <w:noProof/>
            <w:webHidden/>
          </w:rPr>
          <w:fldChar w:fldCharType="separate"/>
        </w:r>
        <w:r>
          <w:rPr>
            <w:noProof/>
            <w:webHidden/>
          </w:rPr>
          <w:t>29</w:t>
        </w:r>
        <w:r>
          <w:rPr>
            <w:noProof/>
            <w:webHidden/>
          </w:rPr>
          <w:fldChar w:fldCharType="end"/>
        </w:r>
      </w:hyperlink>
    </w:p>
    <w:p w14:paraId="41A3701D" w14:textId="509D4D2A" w:rsidR="00500B14" w:rsidRDefault="00500B14">
      <w:pPr>
        <w:pStyle w:val="TOC3"/>
        <w:rPr>
          <w:rFonts w:asciiTheme="minorHAnsi" w:eastAsiaTheme="minorEastAsia" w:hAnsiTheme="minorHAnsi" w:cstheme="minorBidi"/>
          <w:noProof/>
          <w:szCs w:val="22"/>
        </w:rPr>
      </w:pPr>
      <w:hyperlink w:anchor="_Toc516484789" w:history="1">
        <w:r w:rsidRPr="00F904DC">
          <w:rPr>
            <w:rStyle w:val="af5"/>
            <w:noProof/>
          </w:rPr>
          <w:t xml:space="preserve">4.2.2 </w:t>
        </w:r>
        <w:r w:rsidRPr="00F904DC">
          <w:rPr>
            <w:rStyle w:val="af5"/>
            <w:rFonts w:cs="Arial"/>
            <w:noProof/>
          </w:rPr>
          <w:t>二分类多模型</w:t>
        </w:r>
        <w:r>
          <w:rPr>
            <w:noProof/>
            <w:webHidden/>
          </w:rPr>
          <w:tab/>
        </w:r>
        <w:r>
          <w:rPr>
            <w:noProof/>
            <w:webHidden/>
          </w:rPr>
          <w:fldChar w:fldCharType="begin"/>
        </w:r>
        <w:r>
          <w:rPr>
            <w:noProof/>
            <w:webHidden/>
          </w:rPr>
          <w:instrText xml:space="preserve"> PAGEREF _Toc516484789 \h </w:instrText>
        </w:r>
        <w:r>
          <w:rPr>
            <w:noProof/>
            <w:webHidden/>
          </w:rPr>
        </w:r>
        <w:r>
          <w:rPr>
            <w:noProof/>
            <w:webHidden/>
          </w:rPr>
          <w:fldChar w:fldCharType="separate"/>
        </w:r>
        <w:r>
          <w:rPr>
            <w:noProof/>
            <w:webHidden/>
          </w:rPr>
          <w:t>30</w:t>
        </w:r>
        <w:r>
          <w:rPr>
            <w:noProof/>
            <w:webHidden/>
          </w:rPr>
          <w:fldChar w:fldCharType="end"/>
        </w:r>
      </w:hyperlink>
    </w:p>
    <w:p w14:paraId="3610CD9F" w14:textId="47F8492D" w:rsidR="00500B14" w:rsidRDefault="00500B14">
      <w:pPr>
        <w:pStyle w:val="TOC3"/>
        <w:rPr>
          <w:rFonts w:asciiTheme="minorHAnsi" w:eastAsiaTheme="minorEastAsia" w:hAnsiTheme="minorHAnsi" w:cstheme="minorBidi"/>
          <w:noProof/>
          <w:szCs w:val="22"/>
        </w:rPr>
      </w:pPr>
      <w:hyperlink w:anchor="_Toc516484790" w:history="1">
        <w:r w:rsidRPr="00F904DC">
          <w:rPr>
            <w:rStyle w:val="af5"/>
            <w:noProof/>
          </w:rPr>
          <w:t xml:space="preserve">4.2.3 </w:t>
        </w:r>
        <w:r w:rsidRPr="00F904DC">
          <w:rPr>
            <w:rStyle w:val="af5"/>
            <w:noProof/>
          </w:rPr>
          <w:t>预测结果讨论</w:t>
        </w:r>
        <w:r>
          <w:rPr>
            <w:noProof/>
            <w:webHidden/>
          </w:rPr>
          <w:tab/>
        </w:r>
        <w:r>
          <w:rPr>
            <w:noProof/>
            <w:webHidden/>
          </w:rPr>
          <w:fldChar w:fldCharType="begin"/>
        </w:r>
        <w:r>
          <w:rPr>
            <w:noProof/>
            <w:webHidden/>
          </w:rPr>
          <w:instrText xml:space="preserve"> PAGEREF _Toc516484790 \h </w:instrText>
        </w:r>
        <w:r>
          <w:rPr>
            <w:noProof/>
            <w:webHidden/>
          </w:rPr>
        </w:r>
        <w:r>
          <w:rPr>
            <w:noProof/>
            <w:webHidden/>
          </w:rPr>
          <w:fldChar w:fldCharType="separate"/>
        </w:r>
        <w:r>
          <w:rPr>
            <w:noProof/>
            <w:webHidden/>
          </w:rPr>
          <w:t>31</w:t>
        </w:r>
        <w:r>
          <w:rPr>
            <w:noProof/>
            <w:webHidden/>
          </w:rPr>
          <w:fldChar w:fldCharType="end"/>
        </w:r>
      </w:hyperlink>
    </w:p>
    <w:p w14:paraId="3DAD125F" w14:textId="3A84B457" w:rsidR="00500B14" w:rsidRDefault="00500B14">
      <w:pPr>
        <w:pStyle w:val="TOC1"/>
        <w:rPr>
          <w:rFonts w:asciiTheme="minorHAnsi" w:eastAsiaTheme="minorEastAsia" w:hAnsiTheme="minorHAnsi" w:cstheme="minorBidi"/>
          <w:bCs w:val="0"/>
          <w:szCs w:val="22"/>
        </w:rPr>
      </w:pPr>
      <w:hyperlink w:anchor="_Toc516484791" w:history="1">
        <w:r w:rsidRPr="00F904DC">
          <w:rPr>
            <w:rStyle w:val="af5"/>
            <w:rFonts w:eastAsia="黑体"/>
          </w:rPr>
          <w:t>5</w:t>
        </w:r>
        <w:r w:rsidRPr="00F904DC">
          <w:rPr>
            <w:rStyle w:val="af5"/>
            <w:rFonts w:ascii="黑体" w:eastAsia="黑体"/>
          </w:rPr>
          <w:t xml:space="preserve"> </w:t>
        </w:r>
        <w:r w:rsidRPr="00F904DC">
          <w:rPr>
            <w:rStyle w:val="af5"/>
            <w:rFonts w:ascii="Arial" w:eastAsia="黑体" w:hAnsi="Arial" w:cs="Arial"/>
          </w:rPr>
          <w:t xml:space="preserve"> </w:t>
        </w:r>
        <w:r w:rsidRPr="00F904DC">
          <w:rPr>
            <w:rStyle w:val="af5"/>
            <w:rFonts w:ascii="Arial" w:eastAsia="黑体" w:hAnsi="Arial" w:cs="Arial"/>
          </w:rPr>
          <w:t>在线标注平台开发</w:t>
        </w:r>
        <w:r>
          <w:rPr>
            <w:webHidden/>
          </w:rPr>
          <w:tab/>
        </w:r>
        <w:r>
          <w:rPr>
            <w:webHidden/>
          </w:rPr>
          <w:fldChar w:fldCharType="begin"/>
        </w:r>
        <w:r>
          <w:rPr>
            <w:webHidden/>
          </w:rPr>
          <w:instrText xml:space="preserve"> PAGEREF _Toc516484791 \h </w:instrText>
        </w:r>
        <w:r>
          <w:rPr>
            <w:webHidden/>
          </w:rPr>
        </w:r>
        <w:r>
          <w:rPr>
            <w:webHidden/>
          </w:rPr>
          <w:fldChar w:fldCharType="separate"/>
        </w:r>
        <w:r>
          <w:rPr>
            <w:webHidden/>
          </w:rPr>
          <w:t>32</w:t>
        </w:r>
        <w:r>
          <w:rPr>
            <w:webHidden/>
          </w:rPr>
          <w:fldChar w:fldCharType="end"/>
        </w:r>
      </w:hyperlink>
    </w:p>
    <w:p w14:paraId="33A69689" w14:textId="5F92B61B" w:rsidR="00500B14" w:rsidRDefault="00500B14">
      <w:pPr>
        <w:pStyle w:val="TOC2"/>
        <w:rPr>
          <w:rFonts w:asciiTheme="minorHAnsi" w:eastAsiaTheme="minorEastAsia" w:hAnsiTheme="minorHAnsi" w:cstheme="minorBidi"/>
          <w:szCs w:val="22"/>
          <w:lang w:val="en-US"/>
        </w:rPr>
      </w:pPr>
      <w:hyperlink w:anchor="_Toc516484792" w:history="1">
        <w:r w:rsidRPr="00F904DC">
          <w:rPr>
            <w:rStyle w:val="af5"/>
            <w:rFonts w:eastAsia="黑体"/>
          </w:rPr>
          <w:t>5.1</w:t>
        </w:r>
        <w:r w:rsidRPr="00F904DC">
          <w:rPr>
            <w:rStyle w:val="af5"/>
            <w:rFonts w:ascii="Arial" w:eastAsia="黑体" w:hAnsi="Arial" w:cs="Arial"/>
          </w:rPr>
          <w:t xml:space="preserve"> </w:t>
        </w:r>
        <w:r w:rsidRPr="00F904DC">
          <w:rPr>
            <w:rStyle w:val="af5"/>
            <w:rFonts w:ascii="Arial" w:eastAsia="黑体" w:hAnsi="Arial" w:cs="Arial"/>
          </w:rPr>
          <w:t>谷歌静态地图服务</w:t>
        </w:r>
        <w:r>
          <w:rPr>
            <w:webHidden/>
          </w:rPr>
          <w:tab/>
        </w:r>
        <w:r>
          <w:rPr>
            <w:webHidden/>
          </w:rPr>
          <w:fldChar w:fldCharType="begin"/>
        </w:r>
        <w:r>
          <w:rPr>
            <w:webHidden/>
          </w:rPr>
          <w:instrText xml:space="preserve"> PAGEREF _Toc516484792 \h </w:instrText>
        </w:r>
        <w:r>
          <w:rPr>
            <w:webHidden/>
          </w:rPr>
        </w:r>
        <w:r>
          <w:rPr>
            <w:webHidden/>
          </w:rPr>
          <w:fldChar w:fldCharType="separate"/>
        </w:r>
        <w:r>
          <w:rPr>
            <w:webHidden/>
          </w:rPr>
          <w:t>32</w:t>
        </w:r>
        <w:r>
          <w:rPr>
            <w:webHidden/>
          </w:rPr>
          <w:fldChar w:fldCharType="end"/>
        </w:r>
      </w:hyperlink>
    </w:p>
    <w:p w14:paraId="18E9DF50" w14:textId="36F7899F" w:rsidR="00500B14" w:rsidRDefault="00500B14">
      <w:pPr>
        <w:pStyle w:val="TOC2"/>
        <w:rPr>
          <w:rFonts w:asciiTheme="minorHAnsi" w:eastAsiaTheme="minorEastAsia" w:hAnsiTheme="minorHAnsi" w:cstheme="minorBidi"/>
          <w:szCs w:val="22"/>
          <w:lang w:val="en-US"/>
        </w:rPr>
      </w:pPr>
      <w:hyperlink w:anchor="_Toc516484793" w:history="1">
        <w:r w:rsidRPr="00F904DC">
          <w:rPr>
            <w:rStyle w:val="af5"/>
            <w:rFonts w:eastAsia="黑体"/>
          </w:rPr>
          <w:t>5.2</w:t>
        </w:r>
        <w:r w:rsidRPr="00F904DC">
          <w:rPr>
            <w:rStyle w:val="af5"/>
            <w:rFonts w:ascii="Arial" w:eastAsia="黑体" w:hAnsi="Arial" w:cs="Arial"/>
          </w:rPr>
          <w:t xml:space="preserve"> </w:t>
        </w:r>
        <w:r w:rsidRPr="00F904DC">
          <w:rPr>
            <w:rStyle w:val="af5"/>
            <w:rFonts w:ascii="Arial" w:eastAsia="黑体" w:hAnsi="Arial" w:cs="Arial"/>
          </w:rPr>
          <w:t>基于</w:t>
        </w:r>
        <w:r w:rsidRPr="00F904DC">
          <w:rPr>
            <w:rStyle w:val="af5"/>
            <w:rFonts w:ascii="Arial" w:eastAsia="黑体" w:hAnsi="Arial" w:cs="Arial"/>
          </w:rPr>
          <w:t xml:space="preserve">Flask </w:t>
        </w:r>
        <w:r w:rsidRPr="00F904DC">
          <w:rPr>
            <w:rStyle w:val="af5"/>
            <w:rFonts w:ascii="Arial" w:eastAsia="黑体" w:hAnsi="Arial" w:cs="Arial"/>
          </w:rPr>
          <w:t>框架应用设计</w:t>
        </w:r>
        <w:r>
          <w:rPr>
            <w:webHidden/>
          </w:rPr>
          <w:tab/>
        </w:r>
        <w:r>
          <w:rPr>
            <w:webHidden/>
          </w:rPr>
          <w:fldChar w:fldCharType="begin"/>
        </w:r>
        <w:r>
          <w:rPr>
            <w:webHidden/>
          </w:rPr>
          <w:instrText xml:space="preserve"> PAGEREF _Toc516484793 \h </w:instrText>
        </w:r>
        <w:r>
          <w:rPr>
            <w:webHidden/>
          </w:rPr>
        </w:r>
        <w:r>
          <w:rPr>
            <w:webHidden/>
          </w:rPr>
          <w:fldChar w:fldCharType="separate"/>
        </w:r>
        <w:r>
          <w:rPr>
            <w:webHidden/>
          </w:rPr>
          <w:t>32</w:t>
        </w:r>
        <w:r>
          <w:rPr>
            <w:webHidden/>
          </w:rPr>
          <w:fldChar w:fldCharType="end"/>
        </w:r>
      </w:hyperlink>
    </w:p>
    <w:p w14:paraId="5F28B5DC" w14:textId="68351850" w:rsidR="00500B14" w:rsidRDefault="00500B14">
      <w:pPr>
        <w:pStyle w:val="TOC2"/>
        <w:rPr>
          <w:rFonts w:asciiTheme="minorHAnsi" w:eastAsiaTheme="minorEastAsia" w:hAnsiTheme="minorHAnsi" w:cstheme="minorBidi"/>
          <w:szCs w:val="22"/>
          <w:lang w:val="en-US"/>
        </w:rPr>
      </w:pPr>
      <w:hyperlink w:anchor="_Toc516484794" w:history="1">
        <w:r w:rsidRPr="00F904DC">
          <w:rPr>
            <w:rStyle w:val="af5"/>
            <w:rFonts w:eastAsia="黑体"/>
          </w:rPr>
          <w:t>5.3</w:t>
        </w:r>
        <w:r w:rsidRPr="00F904DC">
          <w:rPr>
            <w:rStyle w:val="af5"/>
            <w:rFonts w:ascii="Arial" w:eastAsia="黑体" w:hAnsi="Arial" w:cs="Arial"/>
          </w:rPr>
          <w:t xml:space="preserve"> </w:t>
        </w:r>
        <w:r w:rsidRPr="00F904DC">
          <w:rPr>
            <w:rStyle w:val="af5"/>
            <w:rFonts w:ascii="Arial" w:eastAsia="黑体" w:hAnsi="Arial" w:cs="Arial"/>
          </w:rPr>
          <w:t>在线平台模型预测效果</w:t>
        </w:r>
        <w:r>
          <w:rPr>
            <w:webHidden/>
          </w:rPr>
          <w:tab/>
        </w:r>
        <w:r>
          <w:rPr>
            <w:webHidden/>
          </w:rPr>
          <w:fldChar w:fldCharType="begin"/>
        </w:r>
        <w:r>
          <w:rPr>
            <w:webHidden/>
          </w:rPr>
          <w:instrText xml:space="preserve"> PAGEREF _Toc516484794 \h </w:instrText>
        </w:r>
        <w:r>
          <w:rPr>
            <w:webHidden/>
          </w:rPr>
        </w:r>
        <w:r>
          <w:rPr>
            <w:webHidden/>
          </w:rPr>
          <w:fldChar w:fldCharType="separate"/>
        </w:r>
        <w:r>
          <w:rPr>
            <w:webHidden/>
          </w:rPr>
          <w:t>32</w:t>
        </w:r>
        <w:r>
          <w:rPr>
            <w:webHidden/>
          </w:rPr>
          <w:fldChar w:fldCharType="end"/>
        </w:r>
      </w:hyperlink>
    </w:p>
    <w:p w14:paraId="37D5A2CC" w14:textId="0DDDFF39" w:rsidR="00500B14" w:rsidRDefault="00500B14">
      <w:pPr>
        <w:pStyle w:val="TOC1"/>
        <w:rPr>
          <w:rFonts w:asciiTheme="minorHAnsi" w:eastAsiaTheme="minorEastAsia" w:hAnsiTheme="minorHAnsi" w:cstheme="minorBidi"/>
          <w:bCs w:val="0"/>
          <w:szCs w:val="22"/>
        </w:rPr>
      </w:pPr>
      <w:hyperlink w:anchor="_Toc516484795" w:history="1">
        <w:r w:rsidRPr="00F904DC">
          <w:rPr>
            <w:rStyle w:val="af5"/>
            <w:rFonts w:eastAsia="黑体"/>
          </w:rPr>
          <w:t>6</w:t>
        </w:r>
        <w:r w:rsidRPr="00F904DC">
          <w:rPr>
            <w:rStyle w:val="af5"/>
            <w:rFonts w:ascii="黑体" w:eastAsia="黑体"/>
          </w:rPr>
          <w:t xml:space="preserve"> </w:t>
        </w:r>
        <w:r w:rsidRPr="00F904DC">
          <w:rPr>
            <w:rStyle w:val="af5"/>
            <w:rFonts w:ascii="Arial" w:eastAsia="黑体" w:hAnsi="Arial" w:cs="Arial"/>
          </w:rPr>
          <w:t xml:space="preserve"> </w:t>
        </w:r>
        <w:r w:rsidRPr="00F904DC">
          <w:rPr>
            <w:rStyle w:val="af5"/>
            <w:rFonts w:ascii="Arial" w:eastAsia="黑体" w:hAnsi="Arial" w:cs="Arial"/>
          </w:rPr>
          <w:t>结论和展望</w:t>
        </w:r>
        <w:r>
          <w:rPr>
            <w:webHidden/>
          </w:rPr>
          <w:tab/>
        </w:r>
        <w:r>
          <w:rPr>
            <w:webHidden/>
          </w:rPr>
          <w:fldChar w:fldCharType="begin"/>
        </w:r>
        <w:r>
          <w:rPr>
            <w:webHidden/>
          </w:rPr>
          <w:instrText xml:space="preserve"> PAGEREF _Toc516484795 \h </w:instrText>
        </w:r>
        <w:r>
          <w:rPr>
            <w:webHidden/>
          </w:rPr>
        </w:r>
        <w:r>
          <w:rPr>
            <w:webHidden/>
          </w:rPr>
          <w:fldChar w:fldCharType="separate"/>
        </w:r>
        <w:r>
          <w:rPr>
            <w:webHidden/>
          </w:rPr>
          <w:t>34</w:t>
        </w:r>
        <w:r>
          <w:rPr>
            <w:webHidden/>
          </w:rPr>
          <w:fldChar w:fldCharType="end"/>
        </w:r>
      </w:hyperlink>
    </w:p>
    <w:p w14:paraId="19D338D7" w14:textId="6260AA1B" w:rsidR="00500B14" w:rsidRDefault="00500B14">
      <w:pPr>
        <w:pStyle w:val="TOC2"/>
        <w:rPr>
          <w:rFonts w:asciiTheme="minorHAnsi" w:eastAsiaTheme="minorEastAsia" w:hAnsiTheme="minorHAnsi" w:cstheme="minorBidi"/>
          <w:szCs w:val="22"/>
          <w:lang w:val="en-US"/>
        </w:rPr>
      </w:pPr>
      <w:hyperlink w:anchor="_Toc516484796" w:history="1">
        <w:r w:rsidRPr="00F904DC">
          <w:rPr>
            <w:rStyle w:val="af5"/>
            <w:rFonts w:eastAsia="黑体"/>
          </w:rPr>
          <w:t>6.1</w:t>
        </w:r>
        <w:r w:rsidRPr="00F904DC">
          <w:rPr>
            <w:rStyle w:val="af5"/>
            <w:rFonts w:ascii="Arial" w:eastAsia="黑体" w:hAnsi="Arial" w:cs="Arial"/>
          </w:rPr>
          <w:t>结论</w:t>
        </w:r>
        <w:r>
          <w:rPr>
            <w:webHidden/>
          </w:rPr>
          <w:tab/>
        </w:r>
        <w:r>
          <w:rPr>
            <w:webHidden/>
          </w:rPr>
          <w:fldChar w:fldCharType="begin"/>
        </w:r>
        <w:r>
          <w:rPr>
            <w:webHidden/>
          </w:rPr>
          <w:instrText xml:space="preserve"> PAGEREF _Toc516484796 \h </w:instrText>
        </w:r>
        <w:r>
          <w:rPr>
            <w:webHidden/>
          </w:rPr>
        </w:r>
        <w:r>
          <w:rPr>
            <w:webHidden/>
          </w:rPr>
          <w:fldChar w:fldCharType="separate"/>
        </w:r>
        <w:r>
          <w:rPr>
            <w:webHidden/>
          </w:rPr>
          <w:t>34</w:t>
        </w:r>
        <w:r>
          <w:rPr>
            <w:webHidden/>
          </w:rPr>
          <w:fldChar w:fldCharType="end"/>
        </w:r>
      </w:hyperlink>
    </w:p>
    <w:p w14:paraId="57384395" w14:textId="0BC9D410" w:rsidR="00500B14" w:rsidRDefault="00500B14">
      <w:pPr>
        <w:pStyle w:val="TOC2"/>
        <w:rPr>
          <w:rFonts w:asciiTheme="minorHAnsi" w:eastAsiaTheme="minorEastAsia" w:hAnsiTheme="minorHAnsi" w:cstheme="minorBidi"/>
          <w:szCs w:val="22"/>
          <w:lang w:val="en-US"/>
        </w:rPr>
      </w:pPr>
      <w:hyperlink w:anchor="_Toc516484797" w:history="1">
        <w:r w:rsidRPr="00F904DC">
          <w:rPr>
            <w:rStyle w:val="af5"/>
            <w:rFonts w:eastAsia="黑体"/>
          </w:rPr>
          <w:t>6.2</w:t>
        </w:r>
        <w:r w:rsidRPr="00F904DC">
          <w:rPr>
            <w:rStyle w:val="af5"/>
            <w:rFonts w:ascii="Arial" w:eastAsia="黑体" w:hAnsi="Arial" w:cs="Arial"/>
          </w:rPr>
          <w:t>展望</w:t>
        </w:r>
        <w:r>
          <w:rPr>
            <w:webHidden/>
          </w:rPr>
          <w:tab/>
        </w:r>
        <w:r>
          <w:rPr>
            <w:webHidden/>
          </w:rPr>
          <w:fldChar w:fldCharType="begin"/>
        </w:r>
        <w:r>
          <w:rPr>
            <w:webHidden/>
          </w:rPr>
          <w:instrText xml:space="preserve"> PAGEREF _Toc516484797 \h </w:instrText>
        </w:r>
        <w:r>
          <w:rPr>
            <w:webHidden/>
          </w:rPr>
        </w:r>
        <w:r>
          <w:rPr>
            <w:webHidden/>
          </w:rPr>
          <w:fldChar w:fldCharType="separate"/>
        </w:r>
        <w:r>
          <w:rPr>
            <w:webHidden/>
          </w:rPr>
          <w:t>34</w:t>
        </w:r>
        <w:r>
          <w:rPr>
            <w:webHidden/>
          </w:rPr>
          <w:fldChar w:fldCharType="end"/>
        </w:r>
      </w:hyperlink>
    </w:p>
    <w:p w14:paraId="24857CCE" w14:textId="76764BE0" w:rsidR="00500B14" w:rsidRDefault="00500B14">
      <w:pPr>
        <w:pStyle w:val="TOC1"/>
        <w:rPr>
          <w:rFonts w:asciiTheme="minorHAnsi" w:eastAsiaTheme="minorEastAsia" w:hAnsiTheme="minorHAnsi" w:cstheme="minorBidi"/>
          <w:bCs w:val="0"/>
          <w:szCs w:val="22"/>
        </w:rPr>
      </w:pPr>
      <w:hyperlink w:anchor="_Toc516484798" w:history="1">
        <w:r w:rsidRPr="00F904DC">
          <w:rPr>
            <w:rStyle w:val="af5"/>
            <w:rFonts w:ascii="黑体" w:eastAsia="黑体" w:hAnsi="Arial" w:cs="Arial"/>
          </w:rPr>
          <w:t>参考文献</w:t>
        </w:r>
        <w:r>
          <w:rPr>
            <w:webHidden/>
          </w:rPr>
          <w:tab/>
        </w:r>
        <w:r>
          <w:rPr>
            <w:webHidden/>
          </w:rPr>
          <w:fldChar w:fldCharType="begin"/>
        </w:r>
        <w:r>
          <w:rPr>
            <w:webHidden/>
          </w:rPr>
          <w:instrText xml:space="preserve"> PAGEREF _Toc516484798 \h </w:instrText>
        </w:r>
        <w:r>
          <w:rPr>
            <w:webHidden/>
          </w:rPr>
        </w:r>
        <w:r>
          <w:rPr>
            <w:webHidden/>
          </w:rPr>
          <w:fldChar w:fldCharType="separate"/>
        </w:r>
        <w:r>
          <w:rPr>
            <w:webHidden/>
          </w:rPr>
          <w:t>35</w:t>
        </w:r>
        <w:r>
          <w:rPr>
            <w:webHidden/>
          </w:rPr>
          <w:fldChar w:fldCharType="end"/>
        </w:r>
      </w:hyperlink>
    </w:p>
    <w:p w14:paraId="30119DDD" w14:textId="384719FF" w:rsidR="00500B14" w:rsidRDefault="00500B14">
      <w:pPr>
        <w:pStyle w:val="TOC1"/>
        <w:rPr>
          <w:rFonts w:asciiTheme="minorHAnsi" w:eastAsiaTheme="minorEastAsia" w:hAnsiTheme="minorHAnsi" w:cstheme="minorBidi"/>
          <w:bCs w:val="0"/>
          <w:szCs w:val="22"/>
        </w:rPr>
      </w:pPr>
      <w:hyperlink w:anchor="_Toc516484799" w:history="1">
        <w:r w:rsidRPr="00F904DC">
          <w:rPr>
            <w:rStyle w:val="af5"/>
            <w:rFonts w:ascii="Arial" w:eastAsia="黑体" w:hAnsi="Arial" w:cs="Arial"/>
          </w:rPr>
          <w:t>谢</w:t>
        </w:r>
        <w:r w:rsidRPr="00F904DC">
          <w:rPr>
            <w:rStyle w:val="af5"/>
            <w:rFonts w:ascii="Arial" w:eastAsia="黑体" w:hAnsi="Arial" w:cs="Arial"/>
          </w:rPr>
          <w:t xml:space="preserve"> </w:t>
        </w:r>
        <w:r w:rsidRPr="00F904DC">
          <w:rPr>
            <w:rStyle w:val="af5"/>
            <w:rFonts w:ascii="Arial" w:eastAsia="黑体" w:hAnsi="Arial" w:cs="Arial"/>
          </w:rPr>
          <w:t>辞</w:t>
        </w:r>
        <w:r>
          <w:rPr>
            <w:webHidden/>
          </w:rPr>
          <w:tab/>
        </w:r>
        <w:r>
          <w:rPr>
            <w:webHidden/>
          </w:rPr>
          <w:fldChar w:fldCharType="begin"/>
        </w:r>
        <w:r>
          <w:rPr>
            <w:webHidden/>
          </w:rPr>
          <w:instrText xml:space="preserve"> PAGEREF _Toc516484799 \h </w:instrText>
        </w:r>
        <w:r>
          <w:rPr>
            <w:webHidden/>
          </w:rPr>
        </w:r>
        <w:r>
          <w:rPr>
            <w:webHidden/>
          </w:rPr>
          <w:fldChar w:fldCharType="separate"/>
        </w:r>
        <w:r>
          <w:rPr>
            <w:webHidden/>
          </w:rPr>
          <w:t>37</w:t>
        </w:r>
        <w:r>
          <w:rPr>
            <w:webHidden/>
          </w:rPr>
          <w:fldChar w:fldCharType="end"/>
        </w:r>
      </w:hyperlink>
    </w:p>
    <w:p w14:paraId="78A894E7" w14:textId="20480F69" w:rsidR="005408B9" w:rsidRPr="006D2C3B" w:rsidRDefault="005408B9" w:rsidP="005408B9">
      <w:pPr>
        <w:pStyle w:val="TOC1"/>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2"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3" w:name="_Toc516484728"/>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2"/>
      <w:bookmarkEnd w:id="3"/>
    </w:p>
    <w:p w14:paraId="1EE5E137" w14:textId="7DE5CE5B"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4" w:name="酸稳定常数测定的意义"/>
      <w:bookmarkStart w:id="5" w:name="_Toc261510869"/>
      <w:bookmarkStart w:id="6" w:name="_Toc516484729"/>
      <w:bookmarkEnd w:id="0"/>
      <w:r w:rsidRPr="00F854A3">
        <w:rPr>
          <w:rFonts w:eastAsia="黑体"/>
          <w:b w:val="0"/>
          <w:i w:val="0"/>
        </w:rPr>
        <w:t>1.1</w:t>
      </w:r>
      <w:bookmarkEnd w:id="4"/>
      <w:bookmarkEnd w:id="5"/>
      <w:r w:rsidR="007D7C6A" w:rsidRPr="007D7C6A">
        <w:rPr>
          <w:rFonts w:ascii="Arial" w:eastAsia="黑体" w:hAnsi="Arial" w:cs="Arial" w:hint="eastAsia"/>
          <w:b w:val="0"/>
          <w:i w:val="0"/>
        </w:rPr>
        <w:t>城市卫星图像识别、解释的意义</w:t>
      </w:r>
      <w:bookmarkEnd w:id="6"/>
    </w:p>
    <w:p w14:paraId="035F274C" w14:textId="7EECC8CA"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3F459262" w14:textId="5430DEA1" w:rsidR="00B260CF" w:rsidRDefault="00E81B8C" w:rsidP="003A369E">
      <w:pPr>
        <w:autoSpaceDE w:val="0"/>
        <w:autoSpaceDN w:val="0"/>
        <w:spacing w:line="360" w:lineRule="exact"/>
        <w:ind w:firstLineChars="200" w:firstLine="420"/>
        <w:jc w:val="left"/>
      </w:pPr>
      <w:r w:rsidRPr="00E81B8C">
        <w:rPr>
          <w:rFonts w:hint="eastAsia"/>
        </w:rPr>
        <w:t>随着计算机计算能力的发展，图像识别技术在过去的几年中应运而生。图像识别技术是从图像信息和数据的输入开始的。基于专家经验和现有知识，计算机和数学推理方法应用于图像识别技术</w:t>
      </w:r>
      <w:r w:rsidR="003464D0">
        <w:rPr>
          <w:rFonts w:hint="eastAsia"/>
        </w:rPr>
        <w:t>，</w:t>
      </w:r>
      <w:r w:rsidRPr="00E81B8C">
        <w:rPr>
          <w:rFonts w:hint="eastAsia"/>
        </w:rPr>
        <w:t>描述、识别、分类和解释内容的过程是信息科学和人工智能的重要组成部分。传统的模式识别研究侧重于图像特征的设计</w:t>
      </w:r>
      <w:r w:rsidR="00664216">
        <w:rPr>
          <w:rFonts w:hint="eastAsia"/>
        </w:rPr>
        <w:t>，而</w:t>
      </w:r>
      <w:r w:rsidRPr="00E81B8C">
        <w:rPr>
          <w:rFonts w:hint="eastAsia"/>
        </w:rPr>
        <w:t>近年来，卷积神经网络的特征学习策略在计算机视觉的一系列领域取得了广泛的成功，逐渐取代了传统的人工设计特征的研究。与传统的人工设计特征相比，它具有更强的识别性和泛化性能</w:t>
      </w:r>
      <w:r w:rsidR="002241D0" w:rsidRPr="00CC3AF6">
        <w:rPr>
          <w:vertAlign w:val="superscript"/>
        </w:rPr>
        <w:t>[1]</w:t>
      </w:r>
      <w:r w:rsidRPr="00E81B8C">
        <w:rPr>
          <w:rFonts w:hint="eastAsia"/>
        </w:rPr>
        <w:t>。本课题以卷积神经网络为基础，构建像素逐像素识别的识别模型，用于解释城市卫星图像提取的特点和城市规划研究的辅助。</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7" w:name="酸稳定常数测定的常用方法"/>
      <w:bookmarkStart w:id="8" w:name="_Toc261510870"/>
      <w:bookmarkStart w:id="9" w:name="_Toc516484730"/>
      <w:r w:rsidRPr="00F854A3">
        <w:rPr>
          <w:rFonts w:eastAsia="黑体" w:hint="eastAsia"/>
          <w:b w:val="0"/>
          <w:i w:val="0"/>
          <w:lang w:eastAsia="zh-CN"/>
        </w:rPr>
        <w:t>1.2</w:t>
      </w:r>
      <w:bookmarkEnd w:id="7"/>
      <w:bookmarkEnd w:id="8"/>
      <w:r w:rsidR="00ED1CF8">
        <w:rPr>
          <w:rFonts w:eastAsia="黑体" w:hint="eastAsia"/>
          <w:b w:val="0"/>
          <w:i w:val="0"/>
          <w:lang w:eastAsia="zh-CN"/>
        </w:rPr>
        <w:t>研究</w:t>
      </w:r>
      <w:r w:rsidR="00FC7B23">
        <w:rPr>
          <w:rFonts w:eastAsia="黑体" w:hint="eastAsia"/>
          <w:b w:val="0"/>
          <w:i w:val="0"/>
          <w:lang w:eastAsia="zh-CN"/>
        </w:rPr>
        <w:t>回顾</w:t>
      </w:r>
      <w:bookmarkEnd w:id="9"/>
    </w:p>
    <w:p w14:paraId="72E0E79C" w14:textId="505943F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10" w:name="_Toc516484731"/>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10"/>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1" w:name="_Toc261510871"/>
      <w:bookmarkStart w:id="12" w:name="Gorden法"/>
      <w:bookmarkStart w:id="13" w:name="_Toc516484732"/>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1"/>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3"/>
      <w:proofErr w:type="spellEnd"/>
    </w:p>
    <w:bookmarkEnd w:id="12"/>
    <w:p w14:paraId="76F83481" w14:textId="4EB2D87D" w:rsidR="008B678E" w:rsidRDefault="008B678E" w:rsidP="00C32C8C">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w:t>
      </w:r>
      <w:r w:rsidR="00E74161">
        <w:rPr>
          <w:rFonts w:hint="eastAsia"/>
        </w:rPr>
        <w:t>，这种感知机能够对输入数据进行线性划分，但是由于算法限制，感知机不能够解决日常生活中常见的线性不可分问题。之后，在</w:t>
      </w:r>
      <w:r w:rsidR="00E74161">
        <w:rPr>
          <w:rFonts w:hint="eastAsia"/>
        </w:rPr>
        <w:t>1</w:t>
      </w:r>
      <w:r w:rsidR="00E74161">
        <w:t>984</w:t>
      </w:r>
      <w:r w:rsidR="00E74161">
        <w:rPr>
          <w:rFonts w:hint="eastAsia"/>
        </w:rPr>
        <w:t>年，</w:t>
      </w:r>
      <w:r w:rsidR="00E74161" w:rsidRPr="0017568B">
        <w:rPr>
          <w:rFonts w:hint="eastAsia"/>
        </w:rPr>
        <w:t>日本学者</w:t>
      </w:r>
      <w:r w:rsidR="00EA5742" w:rsidRPr="00EA5742">
        <w:rPr>
          <w:rFonts w:hint="eastAsia"/>
        </w:rPr>
        <w:t>福岛</w:t>
      </w:r>
      <w:proofErr w:type="gramStart"/>
      <w:r w:rsidR="00EA5742" w:rsidRPr="00EA5742">
        <w:rPr>
          <w:rFonts w:hint="eastAsia"/>
        </w:rPr>
        <w:t>邦</w:t>
      </w:r>
      <w:proofErr w:type="gramEnd"/>
      <w:r w:rsidR="00EA5742" w:rsidRPr="00EA5742">
        <w:rPr>
          <w:rFonts w:hint="eastAsia"/>
        </w:rPr>
        <w:t>彦</w:t>
      </w:r>
      <w:r w:rsidR="00E74161" w:rsidRPr="0017568B">
        <w:rPr>
          <w:rFonts w:hint="eastAsia"/>
        </w:rPr>
        <w:t>等</w:t>
      </w:r>
      <w:r w:rsidR="00E74161">
        <w:rPr>
          <w:rFonts w:hint="eastAsia"/>
        </w:rPr>
        <w:t>人</w:t>
      </w:r>
      <w:r w:rsidR="00E74161" w:rsidRPr="0017568B">
        <w:rPr>
          <w:rFonts w:hint="eastAsia"/>
        </w:rPr>
        <w:t>基于</w:t>
      </w:r>
      <w:r w:rsidR="00E74161">
        <w:rPr>
          <w:rFonts w:hint="eastAsia"/>
        </w:rPr>
        <w:t>感受域</w:t>
      </w:r>
      <w:r w:rsidR="00E74161" w:rsidRPr="0017568B">
        <w:rPr>
          <w:rFonts w:hint="eastAsia"/>
        </w:rPr>
        <w:t>的概念</w:t>
      </w:r>
      <w:r w:rsidR="00E74161">
        <w:rPr>
          <w:rFonts w:hint="eastAsia"/>
        </w:rPr>
        <w:t>，提出了神经认知机的概念</w:t>
      </w:r>
      <w:r w:rsidR="002B457D">
        <w:rPr>
          <w:rFonts w:hint="eastAsia"/>
        </w:rPr>
        <w:t>，可以被视为卷积神经网络的一种特殊情况，神经感知机已经能够实现对手写的数字、字母的识别效果。</w:t>
      </w:r>
      <w:r w:rsidR="009A09F0" w:rsidRPr="0017568B">
        <w:rPr>
          <w:rFonts w:hint="eastAsia"/>
        </w:rPr>
        <w:t xml:space="preserve">Y. </w:t>
      </w:r>
      <w:proofErr w:type="spellStart"/>
      <w:r w:rsidR="009A09F0" w:rsidRPr="0017568B">
        <w:rPr>
          <w:rFonts w:hint="eastAsia"/>
        </w:rPr>
        <w:t>Lecun</w:t>
      </w:r>
      <w:proofErr w:type="spellEnd"/>
      <w:r w:rsidR="009A09F0">
        <w:t xml:space="preserve"> </w:t>
      </w:r>
      <w:r w:rsidR="009A09F0">
        <w:rPr>
          <w:rFonts w:hint="eastAsia"/>
        </w:rPr>
        <w:t>在此基础上，又提出了一般形式的卷积神经网络，在</w:t>
      </w:r>
      <w:r w:rsidR="009A09F0" w:rsidRPr="0017568B">
        <w:rPr>
          <w:rFonts w:hint="eastAsia"/>
        </w:rPr>
        <w:t xml:space="preserve">Y. </w:t>
      </w:r>
      <w:proofErr w:type="spellStart"/>
      <w:r w:rsidR="009A09F0" w:rsidRPr="0017568B">
        <w:rPr>
          <w:rFonts w:hint="eastAsia"/>
        </w:rPr>
        <w:t>Lecun</w:t>
      </w:r>
      <w:proofErr w:type="spellEnd"/>
      <w:r w:rsidR="009A09F0">
        <w:t xml:space="preserve"> </w:t>
      </w:r>
      <w:r w:rsidR="009A09F0">
        <w:rPr>
          <w:rFonts w:hint="eastAsia"/>
        </w:rPr>
        <w:t>提出的卷积神经网络中，与之前的反馈神经网络不同，卷积神经网络所有的数据流动方向只是单一方向，从输入到输出，通常都包含很多层的隐含层，卷积神经网络</w:t>
      </w:r>
      <w:r w:rsidR="009A09F0">
        <w:rPr>
          <w:rFonts w:hint="eastAsia"/>
        </w:rPr>
        <w:t>CNN</w:t>
      </w:r>
      <w:r w:rsidR="009A09F0">
        <w:rPr>
          <w:rFonts w:hint="eastAsia"/>
        </w:rPr>
        <w:t>作为一种典型的前馈神经网络如今一直被广泛应用。</w:t>
      </w:r>
    </w:p>
    <w:p w14:paraId="72A16BE3" w14:textId="4DE9A14D"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47" type="#_x0000_t75" style="width:12.65pt;height:11.85pt" o:ole="">
            <v:imagedata r:id="rId10" o:title=""/>
          </v:shape>
          <o:OLEObject Type="Embed" ProgID="Equation.DSMT4" ShapeID="_x0000_i2347" DrawAspect="Content" ObjectID="_1590235442" r:id="rId11"/>
        </w:object>
      </w:r>
      <w:r w:rsidR="00EB4CFD">
        <w:rPr>
          <w:rFonts w:hint="eastAsia"/>
        </w:rPr>
        <w:t>，</w:t>
      </w:r>
      <w:r w:rsidR="009810BD" w:rsidRPr="009810BD">
        <w:rPr>
          <w:position w:val="-4"/>
        </w:rPr>
        <w:object w:dxaOrig="279" w:dyaOrig="260" w14:anchorId="4D2DF22E">
          <v:shape id="_x0000_i2348" type="#_x0000_t75" style="width:12.65pt;height:11.85pt" o:ole="">
            <v:imagedata r:id="rId12" o:title=""/>
          </v:shape>
          <o:OLEObject Type="Embed" ProgID="Equation.DSMT4" ShapeID="_x0000_i2348" DrawAspect="Content" ObjectID="_1590235443"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2349" type="#_x0000_t75" style="width:6.35pt;height:11.85pt" o:ole="">
            <v:imagedata r:id="rId14" o:title=""/>
          </v:shape>
          <o:OLEObject Type="Embed" ProgID="Equation.DSMT4" ShapeID="_x0000_i2349" DrawAspect="Content" ObjectID="_1590235444"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2350" type="#_x0000_t75" style="width:11.85pt;height:18.2pt" o:ole="">
            <v:imagedata r:id="rId16" o:title=""/>
          </v:shape>
          <o:OLEObject Type="Embed" ProgID="Equation.DSMT4" ShapeID="_x0000_i2350" DrawAspect="Content" ObjectID="_1590235445" r:id="rId17"/>
        </w:object>
      </w:r>
      <w:r w:rsidR="00001B51">
        <w:t xml:space="preserve"> </w:t>
      </w:r>
      <w:r w:rsidR="00001B51">
        <w:rPr>
          <w:rFonts w:hint="eastAsia"/>
        </w:rPr>
        <w:t>，当</w:t>
      </w:r>
      <w:r w:rsidR="00001B51" w:rsidRPr="00001B51">
        <w:rPr>
          <w:position w:val="-6"/>
        </w:rPr>
        <w:object w:dxaOrig="499" w:dyaOrig="279" w14:anchorId="145C49DF">
          <v:shape id="_x0000_i2351" type="#_x0000_t75" style="width:24.55pt;height:12.65pt" o:ole="">
            <v:imagedata r:id="rId18" o:title=""/>
          </v:shape>
          <o:OLEObject Type="Embed" ProgID="Equation.DSMT4" ShapeID="_x0000_i2351" DrawAspect="Content" ObjectID="_1590235446" r:id="rId19"/>
        </w:object>
      </w:r>
      <w:r w:rsidR="00001B51">
        <w:t xml:space="preserve"> </w:t>
      </w:r>
      <w:r w:rsidR="00001B51">
        <w:rPr>
          <w:rFonts w:hint="eastAsia"/>
        </w:rPr>
        <w:t>时</w:t>
      </w:r>
      <w:r w:rsidR="00001B51" w:rsidRPr="00001B51">
        <w:rPr>
          <w:position w:val="-12"/>
        </w:rPr>
        <w:object w:dxaOrig="740" w:dyaOrig="360" w14:anchorId="5F1B927F">
          <v:shape id="_x0000_i2352" type="#_x0000_t75" style="width:37.2pt;height:18.2pt" o:ole="">
            <v:imagedata r:id="rId20" o:title=""/>
          </v:shape>
          <o:OLEObject Type="Embed" ProgID="Equation.DSMT4" ShapeID="_x0000_i2352" DrawAspect="Content" ObjectID="_1590235447"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2353" type="#_x0000_t75" style="width:106pt;height:20.2pt" o:ole="">
            <v:imagedata r:id="rId22" o:title=""/>
          </v:shape>
          <o:OLEObject Type="Embed" ProgID="Equation.DSMT4" ShapeID="_x0000_i2353" DrawAspect="Content" ObjectID="_1590235448"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2354" type="#_x0000_t75" style="width:12.65pt;height:18.2pt" o:ole="">
            <v:imagedata r:id="rId24" o:title=""/>
          </v:shape>
          <o:OLEObject Type="Embed" ProgID="Equation.DSMT4" ShapeID="_x0000_i2354" DrawAspect="Content" ObjectID="_1590235449" r:id="rId25"/>
        </w:object>
      </w:r>
      <w:r w:rsidR="00963696">
        <w:t xml:space="preserve"> </w:t>
      </w:r>
      <w:r w:rsidR="00A57805">
        <w:rPr>
          <w:rFonts w:hint="eastAsia"/>
        </w:rPr>
        <w:t>为第</w:t>
      </w:r>
      <w:r w:rsidR="00A57805" w:rsidRPr="00A57805">
        <w:rPr>
          <w:position w:val="-6"/>
        </w:rPr>
        <w:object w:dxaOrig="139" w:dyaOrig="260" w14:anchorId="5B40D5C3">
          <v:shape id="_x0000_i2355" type="#_x0000_t75" style="width:6.35pt;height:11.85pt" o:ole="">
            <v:imagedata r:id="rId26" o:title=""/>
          </v:shape>
          <o:OLEObject Type="Embed" ProgID="Equation.DSMT4" ShapeID="_x0000_i2355" DrawAspect="Content" ObjectID="_1590235450" r:id="rId27"/>
        </w:object>
      </w:r>
      <w:r w:rsidR="00A57805">
        <w:t xml:space="preserve"> </w:t>
      </w:r>
      <w:r w:rsidR="00A57805">
        <w:rPr>
          <w:rFonts w:hint="eastAsia"/>
        </w:rPr>
        <w:t>层卷积核的权值，</w:t>
      </w:r>
      <w:r w:rsidR="00A21EFB" w:rsidRPr="00A21EFB">
        <w:rPr>
          <w:position w:val="-6"/>
        </w:rPr>
        <w:object w:dxaOrig="260" w:dyaOrig="279" w14:anchorId="4D19DBA1">
          <v:shape id="_x0000_i2356" type="#_x0000_t75" style="width:11.85pt;height:13.85pt" o:ole="">
            <v:imagedata r:id="rId28" o:title=""/>
          </v:shape>
          <o:OLEObject Type="Embed" ProgID="Equation.DSMT4" ShapeID="_x0000_i2356" DrawAspect="Content" ObjectID="_1590235451"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2357" type="#_x0000_t75" style="width:11.45pt;height:18.2pt" o:ole="">
            <v:imagedata r:id="rId30" o:title=""/>
          </v:shape>
          <o:OLEObject Type="Embed" ProgID="Equation.DSMT4" ShapeID="_x0000_i2357" DrawAspect="Content" ObjectID="_1590235452"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2358" type="#_x0000_t75" style="width:11.85pt;height:18.2pt" o:ole="">
            <v:imagedata r:id="rId32" o:title=""/>
          </v:shape>
          <o:OLEObject Type="Embed" ProgID="Equation.DSMT4" ShapeID="_x0000_i2358" DrawAspect="Content" ObjectID="_1590235453"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w:t>
      </w:r>
      <w:proofErr w:type="gramStart"/>
      <w:r w:rsidR="00DA17ED">
        <w:rPr>
          <w:rFonts w:hint="eastAsia"/>
        </w:rPr>
        <w:t>域</w:t>
      </w:r>
      <w:r w:rsidR="00E83CF4">
        <w:rPr>
          <w:rFonts w:hint="eastAsia"/>
        </w:rPr>
        <w:t>概念</w:t>
      </w:r>
      <w:proofErr w:type="gramEnd"/>
      <w:r w:rsidR="00E83CF4">
        <w:rPr>
          <w:rFonts w:hint="eastAsia"/>
        </w:rPr>
        <w:t>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2359" type="#_x0000_t75" style="width:11.45pt;height:18.2pt" o:ole="">
            <v:imagedata r:id="rId30" o:title=""/>
          </v:shape>
          <o:OLEObject Type="Embed" ProgID="Equation.DSMT4" ShapeID="_x0000_i2359" DrawAspect="Content" ObjectID="_1590235454" r:id="rId34"/>
        </w:object>
      </w:r>
      <w:r w:rsidR="002E0606">
        <w:rPr>
          <w:rFonts w:hint="eastAsia"/>
        </w:rPr>
        <w:t>。</w:t>
      </w:r>
    </w:p>
    <w:p w14:paraId="7C39F550" w14:textId="6C0C0633" w:rsidR="00AA395B" w:rsidRDefault="00AA395B" w:rsidP="00A76646">
      <w:pPr>
        <w:spacing w:line="360" w:lineRule="exact"/>
        <w:ind w:firstLine="437"/>
      </w:pPr>
      <w:r>
        <w:rPr>
          <w:rFonts w:hint="eastAsia"/>
        </w:rPr>
        <w:t>下图为以卷积核矩阵</w:t>
      </w:r>
      <w:r w:rsidRPr="00AA395B">
        <w:rPr>
          <w:position w:val="-4"/>
        </w:rPr>
        <w:object w:dxaOrig="320" w:dyaOrig="300" w14:anchorId="61608FD6">
          <v:shape id="_x0000_i2360" type="#_x0000_t75" style="width:15.8pt;height:15.05pt" o:ole="">
            <v:imagedata r:id="rId35" o:title=""/>
          </v:shape>
          <o:OLEObject Type="Embed" ProgID="Equation.DSMT4" ShapeID="_x0000_i2360" DrawAspect="Content" ObjectID="_1590235455" r:id="rId36"/>
        </w:object>
      </w:r>
      <w:r>
        <w:rPr>
          <w:rFonts w:hint="eastAsia"/>
        </w:rPr>
        <w:t>，对二维图像数组卷积示意图</w:t>
      </w:r>
      <w:r w:rsidR="0050320D">
        <w:rPr>
          <w:rFonts w:hint="eastAsia"/>
        </w:rPr>
        <w:t>，粉色部分为提取出的特征，黄色部分为单次提取的范围。</w:t>
      </w:r>
    </w:p>
    <w:p w14:paraId="13529B16" w14:textId="13126057" w:rsidR="00AA395B" w:rsidRDefault="00C84673" w:rsidP="00AA395B">
      <w:pPr>
        <w:spacing w:line="480" w:lineRule="auto"/>
        <w:jc w:val="center"/>
      </w:pPr>
      <w:r w:rsidRPr="00AA395B">
        <w:rPr>
          <w:position w:val="-64"/>
        </w:rPr>
        <w:object w:dxaOrig="1820" w:dyaOrig="1440" w14:anchorId="56592708">
          <v:shape id="_x0000_i2361" type="#_x0000_t75" style="width:69.25pt;height:55pt" o:ole="">
            <v:imagedata r:id="rId37" o:title=""/>
          </v:shape>
          <o:OLEObject Type="Embed" ProgID="Equation.DSMT4" ShapeID="_x0000_i2361" DrawAspect="Content" ObjectID="_1590235456" r:id="rId38"/>
        </w:object>
      </w:r>
    </w:p>
    <w:p w14:paraId="4F2DED42" w14:textId="3EF76C2C" w:rsidR="00412113" w:rsidRPr="00A76646" w:rsidRDefault="00412113" w:rsidP="00A76646">
      <w:pPr>
        <w:spacing w:line="360" w:lineRule="exact"/>
        <w:ind w:firstLine="437"/>
      </w:pPr>
    </w:p>
    <w:p w14:paraId="1FD3EEA1" w14:textId="77777777" w:rsidR="00412113" w:rsidRDefault="00A76646" w:rsidP="00412113">
      <w:pPr>
        <w:pStyle w:val="a0"/>
        <w:jc w:val="center"/>
        <w:rPr>
          <w:lang w:val="x-none"/>
        </w:rPr>
      </w:pPr>
      <w:r>
        <w:rPr>
          <w:noProof/>
        </w:rPr>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pPr>
    </w:p>
    <w:p w14:paraId="1738CAE4" w14:textId="0755F70D" w:rsidR="00A76646" w:rsidRPr="00083EC3" w:rsidRDefault="00083EC3" w:rsidP="00083EC3">
      <w:pPr>
        <w:spacing w:line="360" w:lineRule="exact"/>
        <w:ind w:firstLineChars="150" w:firstLine="270"/>
        <w:jc w:val="center"/>
        <w:rPr>
          <w:rFonts w:ascii="宋体" w:hAnsi="宋体" w:cs="Arial" w:hint="eastAsia"/>
          <w:kern w:val="0"/>
          <w:sz w:val="18"/>
          <w:szCs w:val="18"/>
        </w:rPr>
      </w:pPr>
      <w:r w:rsidRPr="007E2D01">
        <w:rPr>
          <w:rFonts w:ascii="宋体" w:hAnsi="宋体" w:cs="Arial"/>
          <w:kern w:val="0"/>
          <w:sz w:val="18"/>
          <w:szCs w:val="18"/>
        </w:rPr>
        <w:t>图</w:t>
      </w:r>
      <w:r w:rsidR="004B2F44">
        <w:rPr>
          <w:rFonts w:ascii="宋体" w:hAnsi="宋体"/>
          <w:kern w:val="0"/>
          <w:sz w:val="18"/>
          <w:szCs w:val="18"/>
        </w:rPr>
        <w:t>1</w:t>
      </w:r>
      <w:r w:rsidRPr="007E2D01">
        <w:rPr>
          <w:rFonts w:ascii="宋体" w:hAnsi="宋体"/>
          <w:kern w:val="0"/>
          <w:sz w:val="18"/>
          <w:szCs w:val="18"/>
        </w:rPr>
        <w:t>.1</w:t>
      </w:r>
      <w:r w:rsidR="00FD508E">
        <w:rPr>
          <w:rFonts w:ascii="宋体" w:hAnsi="宋体"/>
          <w:kern w:val="0"/>
          <w:sz w:val="18"/>
          <w:szCs w:val="18"/>
        </w:rPr>
        <w:t xml:space="preserve"> </w:t>
      </w:r>
      <w:r w:rsidR="004B2F44" w:rsidRPr="004B2F44">
        <w:rPr>
          <w:rFonts w:ascii="宋体" w:hAnsi="宋体" w:cs="Arial" w:hint="eastAsia"/>
          <w:kern w:val="0"/>
          <w:sz w:val="18"/>
          <w:szCs w:val="18"/>
        </w:rPr>
        <w:t>二维图像数组卷积示意图</w:t>
      </w: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2362" type="#_x0000_t75" style="width:11.85pt;height:15.8pt" o:ole="">
            <v:imagedata r:id="rId47" o:title=""/>
          </v:shape>
          <o:OLEObject Type="Embed" ProgID="Equation.DSMT4" ShapeID="_x0000_i2362" DrawAspect="Content" ObjectID="_1590235457"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2363" type="#_x0000_t75" style="width:10.3pt;height:11.45pt" o:ole="">
            <v:imagedata r:id="rId49" o:title=""/>
          </v:shape>
          <o:OLEObject Type="Embed" ProgID="Equation.DSMT4" ShapeID="_x0000_i2363" DrawAspect="Content" ObjectID="_1590235458"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proofErr w:type="spellStart"/>
      <w:r>
        <w:t>Relu</w:t>
      </w:r>
      <w:proofErr w:type="spellEnd"/>
      <w:r w:rsidR="00CA7A8F">
        <w:t xml:space="preserve"> </w:t>
      </w:r>
      <w:r w:rsidR="00CA7A8F">
        <w:rPr>
          <w:rFonts w:hint="eastAsia"/>
        </w:rPr>
        <w:t>激活函数</w:t>
      </w:r>
      <w:r>
        <w:t>:</w:t>
      </w:r>
    </w:p>
    <w:p w14:paraId="79E0D14C" w14:textId="5163B877" w:rsidR="0076397E" w:rsidRDefault="0076397E" w:rsidP="0076397E">
      <w:pPr>
        <w:pStyle w:val="MTDisplayEquation"/>
        <w:spacing w:line="240" w:lineRule="auto"/>
      </w:pPr>
      <w:r>
        <w:tab/>
      </w:r>
      <w:r w:rsidR="00FD508E" w:rsidRPr="0076397E">
        <w:object w:dxaOrig="2680" w:dyaOrig="499" w14:anchorId="29180057">
          <v:shape id="_x0000_i2364" type="#_x0000_t75" style="width:108.4pt;height:19.8pt" o:ole="">
            <v:imagedata r:id="rId51" o:title=""/>
          </v:shape>
          <o:OLEObject Type="Embed" ProgID="Equation.DSMT4" ShapeID="_x0000_i2364" DrawAspect="Content" ObjectID="_1590235459"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692E24">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692E24">
        <w:rPr>
          <w:noProof/>
        </w:rPr>
        <w:instrText>1</w:instrText>
      </w:r>
      <w:r w:rsidR="00625A07">
        <w:rPr>
          <w:noProof/>
        </w:rPr>
        <w:fldChar w:fldCharType="end"/>
      </w:r>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38E4B849" w:rsidR="00EB0BBD" w:rsidRDefault="00EB0BBD" w:rsidP="00EB0BBD">
      <w:pPr>
        <w:pStyle w:val="MTDisplayEquation"/>
        <w:spacing w:line="240" w:lineRule="auto"/>
      </w:pPr>
      <w:r>
        <w:tab/>
      </w:r>
      <w:r w:rsidR="002619F8" w:rsidRPr="00EB0BBD">
        <w:rPr>
          <w:position w:val="-24"/>
        </w:rPr>
        <w:object w:dxaOrig="2200" w:dyaOrig="639" w14:anchorId="23E6BBFF">
          <v:shape id="_x0000_i2365" type="#_x0000_t75" style="width:99.7pt;height:30.05pt" o:ole="">
            <v:imagedata r:id="rId53" o:title=""/>
          </v:shape>
          <o:OLEObject Type="Embed" ProgID="Equation.DSMT4" ShapeID="_x0000_i2365" DrawAspect="Content" ObjectID="_1590235460"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692E24">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692E24">
        <w:rPr>
          <w:noProof/>
        </w:rPr>
        <w:instrText>2</w:instrText>
      </w:r>
      <w:r w:rsidR="00625A07">
        <w:rPr>
          <w:noProof/>
        </w:rPr>
        <w:fldChar w:fldCharType="end"/>
      </w:r>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48820E28" w:rsidR="006C68C4" w:rsidRPr="006C68C4" w:rsidRDefault="00A946EA" w:rsidP="006C68C4">
      <w:pPr>
        <w:pStyle w:val="MTDisplayEquation"/>
        <w:spacing w:line="240" w:lineRule="auto"/>
        <w:rPr>
          <w:position w:val="-30"/>
        </w:rPr>
      </w:pPr>
      <w:r w:rsidRPr="006C68C4">
        <w:rPr>
          <w:position w:val="-30"/>
        </w:rPr>
        <w:tab/>
      </w:r>
      <w:r w:rsidR="002619F8" w:rsidRPr="005C0E1C">
        <w:rPr>
          <w:position w:val="-30"/>
        </w:rPr>
        <w:object w:dxaOrig="2460" w:dyaOrig="840" w14:anchorId="543AE546">
          <v:shape id="_x0000_i2366" type="#_x0000_t75" style="width:97.3pt;height:33.25pt" o:ole="">
            <v:imagedata r:id="rId55" o:title=""/>
          </v:shape>
          <o:OLEObject Type="Embed" ProgID="Equation.DSMT4" ShapeID="_x0000_i2366" DrawAspect="Content" ObjectID="_1590235461"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692E24">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692E24">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r>
      <w:proofErr w:type="spellStart"/>
      <w:r>
        <w:t>Softsign</w:t>
      </w:r>
      <w:proofErr w:type="spellEnd"/>
      <w:r w:rsidR="00CA7A8F">
        <w:t xml:space="preserve"> </w:t>
      </w:r>
      <w:r w:rsidR="00CA7A8F" w:rsidRPr="00CA7A8F">
        <w:rPr>
          <w:rFonts w:hint="eastAsia"/>
        </w:rPr>
        <w:t>激活函数</w:t>
      </w:r>
      <w:r>
        <w:t>:</w:t>
      </w:r>
    </w:p>
    <w:p w14:paraId="391F92C2" w14:textId="6F330977" w:rsidR="006C68C4" w:rsidRDefault="006C68C4" w:rsidP="006C68C4">
      <w:pPr>
        <w:pStyle w:val="MTDisplayEquation"/>
        <w:spacing w:line="240" w:lineRule="auto"/>
        <w:rPr>
          <w:position w:val="-30"/>
        </w:rPr>
      </w:pPr>
      <w:r w:rsidRPr="006C68C4">
        <w:rPr>
          <w:position w:val="-30"/>
        </w:rPr>
        <w:tab/>
      </w:r>
      <w:r w:rsidR="0093431C" w:rsidRPr="006C68C4">
        <w:rPr>
          <w:position w:val="-30"/>
        </w:rPr>
        <w:object w:dxaOrig="1320" w:dyaOrig="920" w14:anchorId="3823865D">
          <v:shape id="_x0000_i2367" type="#_x0000_t75" style="width:46.7pt;height:32.45pt" o:ole="">
            <v:imagedata r:id="rId57" o:title=""/>
          </v:shape>
          <o:OLEObject Type="Embed" ProgID="Equation.DSMT4" ShapeID="_x0000_i2367" DrawAspect="Content" ObjectID="_1590235462"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692E24">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692E24">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lastRenderedPageBreak/>
        <w:t>对</w:t>
      </w:r>
      <w:r w:rsidRPr="00DC7DC1">
        <w:rPr>
          <w:position w:val="-6"/>
        </w:rPr>
        <w:object w:dxaOrig="720" w:dyaOrig="260" w14:anchorId="35095A11">
          <v:shape id="_x0000_i2368" type="#_x0000_t75" style="width:36.8pt;height:11.85pt" o:ole="">
            <v:imagedata r:id="rId59" o:title=""/>
          </v:shape>
          <o:OLEObject Type="Embed" ProgID="Equation.DSMT4" ShapeID="_x0000_i2368" DrawAspect="Content" ObjectID="_1590235463" r:id="rId60"/>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3E947F66" w:rsidR="00DA6268" w:rsidRPr="00DA6268" w:rsidRDefault="00DA6268" w:rsidP="00DA6268">
      <w:pPr>
        <w:pStyle w:val="MTDisplayEquation"/>
        <w:spacing w:line="240" w:lineRule="auto"/>
        <w:rPr>
          <w:position w:val="-66"/>
        </w:rPr>
      </w:pPr>
      <w:r w:rsidRPr="00DA6268">
        <w:rPr>
          <w:position w:val="-66"/>
        </w:rPr>
        <w:tab/>
      </w:r>
      <w:r w:rsidR="00582BE0" w:rsidRPr="00DA6268">
        <w:rPr>
          <w:position w:val="-66"/>
        </w:rPr>
        <w:object w:dxaOrig="2520" w:dyaOrig="880" w14:anchorId="50D3BAF1">
          <v:shape id="_x0000_i2369" type="#_x0000_t75" style="width:85.45pt;height:30.05pt" o:ole="">
            <v:imagedata r:id="rId61" o:title=""/>
          </v:shape>
          <o:OLEObject Type="Embed" ProgID="Equation.DSMT4" ShapeID="_x0000_i2369" DrawAspect="Content" ObjectID="_1590235464"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692E24">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692E24">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43E7FAAC" w:rsidR="00DA6268" w:rsidRPr="00DA6268" w:rsidRDefault="00DA6268" w:rsidP="00DA6268">
      <w:pPr>
        <w:pStyle w:val="MTDisplayEquation"/>
        <w:spacing w:line="240" w:lineRule="auto"/>
        <w:rPr>
          <w:position w:val="-66"/>
        </w:rPr>
      </w:pPr>
      <w:r w:rsidRPr="00DA6268">
        <w:rPr>
          <w:position w:val="-66"/>
        </w:rPr>
        <w:tab/>
      </w:r>
      <w:r w:rsidR="00AF24BD" w:rsidRPr="00DA6268">
        <w:rPr>
          <w:position w:val="-66"/>
        </w:rPr>
        <w:object w:dxaOrig="3300" w:dyaOrig="480" w14:anchorId="66C54F8D">
          <v:shape id="_x0000_i2370" type="#_x0000_t75" style="width:143.2pt;height:20.95pt" o:ole="">
            <v:imagedata r:id="rId63" o:title=""/>
          </v:shape>
          <o:OLEObject Type="Embed" ProgID="Equation.DSMT4" ShapeID="_x0000_i2370" DrawAspect="Content" ObjectID="_1590235465"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692E24">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692E24">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2371" type="#_x0000_t75" style="width:11.45pt;height:16.6pt" o:ole="">
            <v:imagedata r:id="rId65" o:title=""/>
          </v:shape>
          <o:OLEObject Type="Embed" ProgID="Equation.DSMT4" ShapeID="_x0000_i2371" DrawAspect="Content" ObjectID="_1590235466"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4" w:name="_Toc261510872"/>
      <w:bookmarkStart w:id="15" w:name="_Toc516484733"/>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4"/>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5"/>
      <w:proofErr w:type="spellEnd"/>
    </w:p>
    <w:p w14:paraId="5F791F05" w14:textId="1EDA0429" w:rsidR="00E52605" w:rsidRDefault="00E52605" w:rsidP="00C66256">
      <w:pPr>
        <w:spacing w:line="360" w:lineRule="exact"/>
        <w:ind w:firstLine="412"/>
      </w:pPr>
      <w:bookmarkStart w:id="16"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 xml:space="preserve">Matthew D. </w:t>
      </w:r>
      <w:proofErr w:type="spellStart"/>
      <w:r w:rsidR="005A20E9" w:rsidRPr="005A20E9">
        <w:t>Zeiler</w:t>
      </w:r>
      <w:proofErr w:type="spellEnd"/>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7" w:name="_Toc51648473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7"/>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2AC052F9"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2372" type="#_x0000_t75" style="width:8.3pt;height:15.05pt" o:ole="">
            <v:imagedata r:id="rId67" o:title=""/>
          </v:shape>
          <o:OLEObject Type="Embed" ProgID="Equation.DSMT4" ShapeID="_x0000_i2372" DrawAspect="Content" ObjectID="_1590235467" r:id="rId68"/>
        </w:object>
      </w:r>
      <w:r w:rsidR="00184C04">
        <w:t xml:space="preserve"> </w:t>
      </w:r>
      <w:r w:rsidR="00184C04">
        <w:rPr>
          <w:rFonts w:hint="eastAsia"/>
        </w:rPr>
        <w:t>层的单层中，输入的信号设为</w:t>
      </w:r>
      <w:r w:rsidR="00C47FCB" w:rsidRPr="00184C04">
        <w:rPr>
          <w:position w:val="-14"/>
        </w:rPr>
        <w:object w:dxaOrig="300" w:dyaOrig="440" w14:anchorId="59D58C82">
          <v:shape id="_x0000_i2373" type="#_x0000_t75" style="width:11.45pt;height:16.6pt" o:ole="">
            <v:imagedata r:id="rId69" o:title=""/>
          </v:shape>
          <o:OLEObject Type="Embed" ProgID="Equation.DSMT4" ShapeID="_x0000_i2373" DrawAspect="Content" ObjectID="_1590235468" r:id="rId70"/>
        </w:object>
      </w:r>
      <w:r w:rsidR="00184C04">
        <w:t xml:space="preserve"> </w:t>
      </w:r>
      <w:r w:rsidR="00184C04">
        <w:rPr>
          <w:rFonts w:hint="eastAsia"/>
        </w:rPr>
        <w:t>，权值为</w:t>
      </w:r>
      <w:r w:rsidR="00C47FCB" w:rsidRPr="00184C04">
        <w:rPr>
          <w:position w:val="-6"/>
        </w:rPr>
        <w:object w:dxaOrig="360" w:dyaOrig="320" w14:anchorId="3E9C9C31">
          <v:shape id="_x0000_i2374" type="#_x0000_t75" style="width:14.65pt;height:11.85pt" o:ole="">
            <v:imagedata r:id="rId71" o:title=""/>
          </v:shape>
          <o:OLEObject Type="Embed" ProgID="Equation.DSMT4" ShapeID="_x0000_i2374" DrawAspect="Content" ObjectID="_1590235469" r:id="rId72"/>
        </w:object>
      </w:r>
      <w:r w:rsidR="00184C04">
        <w:t xml:space="preserve"> </w:t>
      </w:r>
      <w:r w:rsidR="00184C04">
        <w:rPr>
          <w:rFonts w:hint="eastAsia"/>
        </w:rPr>
        <w:t>，</w:t>
      </w:r>
      <w:r w:rsidR="00B87836" w:rsidRPr="00184C04">
        <w:rPr>
          <w:position w:val="-14"/>
        </w:rPr>
        <w:object w:dxaOrig="1719" w:dyaOrig="440" w14:anchorId="646F8E6B">
          <v:shape id="_x0000_i2450" type="#_x0000_t75" style="width:68.85pt;height:17.8pt" o:ole="">
            <v:imagedata r:id="rId73" o:title=""/>
          </v:shape>
          <o:OLEObject Type="Embed" ProgID="Equation.DSMT4" ShapeID="_x0000_i2450" DrawAspect="Content" ObjectID="_1590235470" r:id="rId74"/>
        </w:object>
      </w:r>
      <w:r w:rsidR="00184C04">
        <w:t xml:space="preserve"> </w:t>
      </w:r>
      <w:r w:rsidR="00184C04">
        <w:rPr>
          <w:rFonts w:hint="eastAsia"/>
        </w:rPr>
        <w:t>表示输入信号与权值计算得到信号</w:t>
      </w:r>
      <w:r w:rsidR="00C47FCB" w:rsidRPr="00184C04">
        <w:rPr>
          <w:position w:val="-14"/>
        </w:rPr>
        <w:object w:dxaOrig="480" w:dyaOrig="440" w14:anchorId="1B9564C1">
          <v:shape id="_x0000_i2375" type="#_x0000_t75" style="width:21.35pt;height:19.4pt" o:ole="">
            <v:imagedata r:id="rId75" o:title=""/>
          </v:shape>
          <o:OLEObject Type="Embed" ProgID="Equation.DSMT4" ShapeID="_x0000_i2375" DrawAspect="Content" ObjectID="_1590235471" r:id="rId76"/>
        </w:object>
      </w:r>
      <w:r w:rsidR="00184C04">
        <w:t xml:space="preserve"> </w:t>
      </w:r>
      <w:r w:rsidR="00184C04">
        <w:rPr>
          <w:rFonts w:hint="eastAsia"/>
        </w:rPr>
        <w:t>传递到下一层，</w:t>
      </w:r>
      <w:r w:rsidR="001B02BE">
        <w:rPr>
          <w:rFonts w:hint="eastAsia"/>
        </w:rPr>
        <w:t>此时信号</w:t>
      </w:r>
      <w:r w:rsidR="00C47FCB" w:rsidRPr="00D609F1">
        <w:rPr>
          <w:position w:val="-14"/>
        </w:rPr>
        <w:object w:dxaOrig="480" w:dyaOrig="440" w14:anchorId="70D1A620">
          <v:shape id="_x0000_i2376" type="#_x0000_t75" style="width:19.8pt;height:17.8pt" o:ole="">
            <v:imagedata r:id="rId77" o:title=""/>
          </v:shape>
          <o:OLEObject Type="Embed" ProgID="Equation.DSMT4" ShapeID="_x0000_i2376" DrawAspect="Content" ObjectID="_1590235472" r:id="rId78"/>
        </w:object>
      </w:r>
      <w:r w:rsidR="004544A9">
        <w:rPr>
          <w:rFonts w:hint="eastAsia"/>
        </w:rPr>
        <w:t>再与权值</w:t>
      </w:r>
      <w:r w:rsidR="00C47FCB" w:rsidRPr="004544A9">
        <w:rPr>
          <w:position w:val="-6"/>
        </w:rPr>
        <w:object w:dxaOrig="360" w:dyaOrig="320" w14:anchorId="69F45E7F">
          <v:shape id="_x0000_i2377" type="#_x0000_t75" style="width:15.8pt;height:13.85pt" o:ole="">
            <v:imagedata r:id="rId79" o:title=""/>
          </v:shape>
          <o:OLEObject Type="Embed" ProgID="Equation.DSMT4" ShapeID="_x0000_i2377" DrawAspect="Content" ObjectID="_1590235473" r:id="rId80"/>
        </w:object>
      </w:r>
      <w:r w:rsidR="004544A9">
        <w:t xml:space="preserve"> </w:t>
      </w:r>
      <w:r w:rsidR="004544A9">
        <w:rPr>
          <w:rFonts w:hint="eastAsia"/>
        </w:rPr>
        <w:t>生成信号</w:t>
      </w:r>
      <w:r w:rsidR="00C47FCB" w:rsidRPr="004544A9">
        <w:rPr>
          <w:position w:val="-14"/>
        </w:rPr>
        <w:object w:dxaOrig="360" w:dyaOrig="540" w14:anchorId="59FA91B9">
          <v:shape id="_x0000_i2378" type="#_x0000_t75" style="width:14.65pt;height:20.95pt" o:ole="">
            <v:imagedata r:id="rId81" o:title=""/>
          </v:shape>
          <o:OLEObject Type="Embed" ProgID="Equation.DSMT4" ShapeID="_x0000_i2378" DrawAspect="Content" ObjectID="_1590235474"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847D11" w:rsidRPr="00194586">
        <w:rPr>
          <w:position w:val="-26"/>
        </w:rPr>
        <w:object w:dxaOrig="1780" w:dyaOrig="680" w14:anchorId="566C49CD">
          <v:shape id="_x0000_i2379" type="#_x0000_t75" style="width:1in;height:27.7pt" o:ole="">
            <v:imagedata r:id="rId83" o:title=""/>
          </v:shape>
          <o:OLEObject Type="Embed" ProgID="Equation.DSMT4" ShapeID="_x0000_i2379" DrawAspect="Content" ObjectID="_1590235475"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lastRenderedPageBreak/>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65794424"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8" w:name="_Toc261510874"/>
      <w:bookmarkStart w:id="19" w:name="_Toc516484735"/>
      <w:r w:rsidRPr="00F854A3">
        <w:rPr>
          <w:rFonts w:eastAsia="黑体"/>
          <w:b w:val="0"/>
          <w:i w:val="0"/>
        </w:rPr>
        <w:t>1.4</w:t>
      </w:r>
      <w:bookmarkEnd w:id="18"/>
      <w:r w:rsidR="00625A07" w:rsidRPr="00625A07">
        <w:rPr>
          <w:rFonts w:ascii="Arial" w:eastAsia="黑体" w:hAnsi="Arial" w:cs="Arial" w:hint="eastAsia"/>
          <w:b w:val="0"/>
          <w:i w:val="0"/>
        </w:rPr>
        <w:t>文章结构</w:t>
      </w:r>
      <w:r w:rsidR="00184926">
        <w:rPr>
          <w:rFonts w:ascii="Arial" w:eastAsia="黑体" w:hAnsi="Arial" w:cs="Arial" w:hint="eastAsia"/>
          <w:b w:val="0"/>
          <w:i w:val="0"/>
          <w:lang w:eastAsia="zh-CN"/>
        </w:rPr>
        <w:t>以及</w:t>
      </w:r>
      <w:r w:rsidR="00625A07">
        <w:rPr>
          <w:rFonts w:ascii="Arial" w:eastAsia="黑体" w:hAnsi="Arial" w:cs="Arial" w:hint="eastAsia"/>
          <w:b w:val="0"/>
          <w:i w:val="0"/>
          <w:lang w:eastAsia="zh-CN"/>
        </w:rPr>
        <w:t>所做的</w:t>
      </w:r>
      <w:proofErr w:type="spellStart"/>
      <w:r w:rsidR="00625A07" w:rsidRPr="00EE3938">
        <w:rPr>
          <w:rFonts w:ascii="Arial" w:eastAsia="黑体" w:hAnsi="Arial" w:cs="Arial"/>
          <w:b w:val="0"/>
          <w:i w:val="0"/>
        </w:rPr>
        <w:t>工作</w:t>
      </w:r>
      <w:bookmarkEnd w:id="19"/>
      <w:proofErr w:type="spellEnd"/>
    </w:p>
    <w:p w14:paraId="6C1B4BD7" w14:textId="231A20A8" w:rsidR="00E17E1A" w:rsidRPr="00E17E1A" w:rsidRDefault="00E17E1A" w:rsidP="00E17E1A">
      <w:pPr>
        <w:pStyle w:val="3"/>
        <w:spacing w:beforeLines="50" w:before="120" w:afterLines="50" w:after="120" w:line="360" w:lineRule="exact"/>
        <w:ind w:firstLineChars="196" w:firstLine="412"/>
        <w:rPr>
          <w:rFonts w:cs="Arial"/>
          <w:b w:val="0"/>
          <w:sz w:val="21"/>
          <w:szCs w:val="21"/>
        </w:rPr>
      </w:pPr>
      <w:bookmarkStart w:id="20" w:name="_Toc516484736"/>
      <w:bookmarkEnd w:id="16"/>
      <w:r w:rsidRPr="00F854A3">
        <w:rPr>
          <w:rFonts w:ascii="Times New Roman" w:hAnsi="Times New Roman"/>
          <w:b w:val="0"/>
          <w:sz w:val="21"/>
          <w:szCs w:val="21"/>
        </w:rPr>
        <w:t>1.</w:t>
      </w:r>
      <w:r>
        <w:rPr>
          <w:rFonts w:ascii="Times New Roman" w:hAnsi="Times New Roman"/>
          <w:b w:val="0"/>
          <w:sz w:val="21"/>
          <w:szCs w:val="21"/>
        </w:rPr>
        <w:t>4</w:t>
      </w:r>
      <w:r w:rsidRPr="00F854A3">
        <w:rPr>
          <w:rFonts w:ascii="Times New Roman" w:hAnsi="Times New Roman"/>
          <w:b w:val="0"/>
          <w:sz w:val="21"/>
          <w:szCs w:val="21"/>
        </w:rPr>
        <w:t>.1</w:t>
      </w:r>
      <w:r>
        <w:rPr>
          <w:rFonts w:ascii="Times New Roman" w:hAnsi="Times New Roman" w:hint="eastAsia"/>
          <w:b w:val="0"/>
          <w:sz w:val="21"/>
          <w:szCs w:val="21"/>
          <w:lang w:eastAsia="zh-CN"/>
        </w:rPr>
        <w:t>文章结构</w:t>
      </w:r>
      <w:bookmarkEnd w:id="20"/>
    </w:p>
    <w:p w14:paraId="421CA07A" w14:textId="27CC6FBC" w:rsidR="00625A07" w:rsidRDefault="00625A07" w:rsidP="00933BB0">
      <w:pPr>
        <w:spacing w:line="360" w:lineRule="exact"/>
        <w:ind w:firstLine="435"/>
      </w:pPr>
      <w:r>
        <w:rPr>
          <w:rFonts w:hint="eastAsia"/>
        </w:rPr>
        <w:t>第一章为引言部分</w:t>
      </w:r>
      <w:r w:rsidR="00051CDF">
        <w:rPr>
          <w:rFonts w:hint="eastAsia"/>
        </w:rPr>
        <w:t>；</w:t>
      </w:r>
      <w:r>
        <w:rPr>
          <w:rFonts w:hint="eastAsia"/>
        </w:rPr>
        <w:t>第二章为应用理论基础介绍，对本课题使用到的理论技术</w:t>
      </w:r>
      <w:r w:rsidR="00051CDF">
        <w:rPr>
          <w:rFonts w:hint="eastAsia"/>
        </w:rPr>
        <w:t>进行了汇总；第三章为计算实验部分，介绍了模型具体结构以及参数测试；第四章为结果分析和讨论部分，对模型效果进行了比较讨论、展示</w:t>
      </w:r>
      <w:r w:rsidR="00194586">
        <w:rPr>
          <w:rFonts w:hint="eastAsia"/>
        </w:rPr>
        <w:t>；第五章为在线展示平台的系统开发过程和效果；第六章为本课题的结论和展望，分析了本课题获得的成就以及现有的不足之处。</w:t>
      </w:r>
    </w:p>
    <w:p w14:paraId="68E734F2" w14:textId="502C0C0E" w:rsidR="00E17E1A" w:rsidRPr="00E17E1A" w:rsidRDefault="00E17E1A" w:rsidP="00E17E1A">
      <w:pPr>
        <w:pStyle w:val="3"/>
        <w:spacing w:beforeLines="50" w:before="120" w:afterLines="50" w:after="120" w:line="360" w:lineRule="exact"/>
        <w:ind w:firstLineChars="196" w:firstLine="412"/>
        <w:rPr>
          <w:rFonts w:cs="Arial"/>
          <w:b w:val="0"/>
          <w:sz w:val="21"/>
          <w:szCs w:val="21"/>
        </w:rPr>
      </w:pPr>
      <w:bookmarkStart w:id="21" w:name="_Toc516484737"/>
      <w:r w:rsidRPr="00F854A3">
        <w:rPr>
          <w:rFonts w:ascii="Times New Roman" w:hAnsi="Times New Roman"/>
          <w:b w:val="0"/>
          <w:sz w:val="21"/>
          <w:szCs w:val="21"/>
        </w:rPr>
        <w:t>1.</w:t>
      </w:r>
      <w:r>
        <w:rPr>
          <w:rFonts w:ascii="Times New Roman" w:hAnsi="Times New Roman"/>
          <w:b w:val="0"/>
          <w:sz w:val="21"/>
          <w:szCs w:val="21"/>
        </w:rPr>
        <w:t>4</w:t>
      </w:r>
      <w:r w:rsidRPr="00F854A3">
        <w:rPr>
          <w:rFonts w:ascii="Times New Roman" w:hAnsi="Times New Roman"/>
          <w:b w:val="0"/>
          <w:sz w:val="21"/>
          <w:szCs w:val="21"/>
        </w:rPr>
        <w:t>.</w:t>
      </w:r>
      <w:r>
        <w:rPr>
          <w:rFonts w:ascii="Times New Roman" w:hAnsi="Times New Roman"/>
          <w:b w:val="0"/>
          <w:sz w:val="21"/>
          <w:szCs w:val="21"/>
        </w:rPr>
        <w:t>2</w:t>
      </w:r>
      <w:r>
        <w:rPr>
          <w:rFonts w:ascii="Times New Roman" w:hAnsi="Times New Roman" w:hint="eastAsia"/>
          <w:b w:val="0"/>
          <w:sz w:val="21"/>
          <w:szCs w:val="21"/>
          <w:lang w:eastAsia="zh-CN"/>
        </w:rPr>
        <w:t>本文所做的工作</w:t>
      </w:r>
      <w:bookmarkEnd w:id="21"/>
    </w:p>
    <w:p w14:paraId="0B02F8F3" w14:textId="6D7BD162"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D539A21" w14:textId="77777777" w:rsidR="00625A07" w:rsidRDefault="005408B9" w:rsidP="00625A07">
      <w:pPr>
        <w:spacing w:line="360" w:lineRule="exact"/>
        <w:ind w:firstLineChars="200" w:firstLine="420"/>
        <w:rPr>
          <w:lang w:val="zh-CN"/>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7DE5B090" w14:textId="5F8FC61C" w:rsidR="005408B9" w:rsidRPr="00625A07" w:rsidRDefault="005408B9" w:rsidP="00625A07">
      <w:pPr>
        <w:spacing w:line="360" w:lineRule="exact"/>
        <w:ind w:firstLineChars="200" w:firstLine="420"/>
        <w:rPr>
          <w:lang w:val="zh-CN"/>
        </w:rPr>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2" w:name="_Toc261510875"/>
      <w:bookmarkStart w:id="23" w:name="理论部分"/>
      <w:bookmarkStart w:id="24" w:name="_Toc516484738"/>
      <w:r w:rsidRPr="00F854A3">
        <w:rPr>
          <w:rFonts w:eastAsia="黑体"/>
          <w:b w:val="0"/>
          <w:i w:val="0"/>
        </w:rPr>
        <w:lastRenderedPageBreak/>
        <w:t>2</w:t>
      </w:r>
      <w:r w:rsidRPr="00EE3938">
        <w:rPr>
          <w:rFonts w:ascii="Arial" w:eastAsia="黑体" w:hAnsi="Arial" w:cs="Arial"/>
          <w:b w:val="0"/>
          <w:i w:val="0"/>
        </w:rPr>
        <w:t xml:space="preserve">  </w:t>
      </w:r>
      <w:bookmarkEnd w:id="22"/>
      <w:r w:rsidR="008C71F3">
        <w:rPr>
          <w:rFonts w:ascii="Arial" w:eastAsia="黑体" w:hAnsi="Arial" w:cs="Arial" w:hint="eastAsia"/>
          <w:b w:val="0"/>
          <w:i w:val="0"/>
          <w:lang w:eastAsia="zh-CN"/>
        </w:rPr>
        <w:t>应用理论基础</w:t>
      </w:r>
      <w:bookmarkEnd w:id="24"/>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5" w:name="_Toc261510876"/>
      <w:bookmarkStart w:id="26" w:name="生成函数法测定稳定常数关系式的导出"/>
      <w:bookmarkStart w:id="27" w:name="_Toc516484739"/>
      <w:bookmarkEnd w:id="23"/>
      <w:r w:rsidRPr="00F854A3">
        <w:rPr>
          <w:rFonts w:eastAsia="黑体"/>
          <w:b w:val="0"/>
          <w:i w:val="0"/>
        </w:rPr>
        <w:t>2.1</w:t>
      </w:r>
      <w:bookmarkEnd w:id="25"/>
      <w:r w:rsidR="002B16CE">
        <w:rPr>
          <w:rFonts w:ascii="Arial" w:eastAsia="黑体" w:hAnsi="Arial" w:cs="Arial" w:hint="eastAsia"/>
          <w:b w:val="0"/>
          <w:i w:val="0"/>
          <w:lang w:eastAsia="zh-CN"/>
        </w:rPr>
        <w:t>计算机视觉理论</w:t>
      </w:r>
      <w:bookmarkEnd w:id="27"/>
    </w:p>
    <w:p w14:paraId="75C49A30" w14:textId="293411DA"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8" w:name="_Toc51648474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8"/>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FB5EF19" w14:textId="305FA6D6" w:rsidR="00665E9E" w:rsidRPr="007E2D01" w:rsidRDefault="00665E9E" w:rsidP="00665E9E">
      <w:pPr>
        <w:spacing w:line="360" w:lineRule="exact"/>
        <w:ind w:firstLineChars="150" w:firstLine="27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2</w:t>
      </w:r>
      <w:r w:rsidRPr="007E2D01">
        <w:rPr>
          <w:rFonts w:ascii="宋体" w:hAnsi="宋体"/>
          <w:kern w:val="0"/>
          <w:sz w:val="18"/>
          <w:szCs w:val="18"/>
        </w:rPr>
        <w:t>.1</w:t>
      </w:r>
      <w:r w:rsidRPr="00665E9E">
        <w:rPr>
          <w:rFonts w:ascii="宋体" w:hAnsi="宋体" w:cs="Arial" w:hint="eastAsia"/>
          <w:kern w:val="0"/>
          <w:sz w:val="18"/>
          <w:szCs w:val="18"/>
        </w:rPr>
        <w:t>计算机视觉体系结构图</w:t>
      </w:r>
    </w:p>
    <w:p w14:paraId="707C7F32" w14:textId="288AD04B" w:rsidR="00890A19" w:rsidRPr="00665E9E" w:rsidRDefault="00890A19" w:rsidP="00890A19">
      <w:pPr>
        <w:pStyle w:val="a0"/>
        <w:jc w:val="center"/>
        <w:rPr>
          <w:kern w:val="0"/>
        </w:rPr>
      </w:pP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9" w:name="_Toc516484741"/>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9"/>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w:t>
      </w:r>
      <w:proofErr w:type="gramStart"/>
      <w:r w:rsidR="0035529A">
        <w:rPr>
          <w:rFonts w:hint="eastAsia"/>
          <w:lang w:val="x-none"/>
        </w:rPr>
        <w:t>的</w:t>
      </w:r>
      <w:r w:rsidR="004D36B9">
        <w:rPr>
          <w:rFonts w:hint="eastAsia"/>
          <w:lang w:val="x-none"/>
        </w:rPr>
        <w:t>噪点干扰</w:t>
      </w:r>
      <w:proofErr w:type="gramEnd"/>
      <w:r w:rsidR="004D36B9">
        <w:rPr>
          <w:rFonts w:hint="eastAsia"/>
          <w:lang w:val="x-none"/>
        </w:rPr>
        <w:t>、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w:t>
      </w:r>
      <w:r w:rsidR="00C82906">
        <w:rPr>
          <w:rFonts w:hint="eastAsia"/>
          <w:lang w:val="x-none"/>
        </w:rPr>
        <w:lastRenderedPageBreak/>
        <w:t>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71E92F19" w:rsidR="00890A19" w:rsidRPr="00A2535F" w:rsidRDefault="00A2535F" w:rsidP="00A2535F">
      <w:pPr>
        <w:spacing w:line="360" w:lineRule="exact"/>
        <w:ind w:firstLineChars="150" w:firstLine="27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2</w:t>
      </w:r>
      <w:r w:rsidRPr="007E2D01">
        <w:rPr>
          <w:rFonts w:ascii="宋体" w:hAnsi="宋体"/>
          <w:kern w:val="0"/>
          <w:sz w:val="18"/>
          <w:szCs w:val="18"/>
        </w:rPr>
        <w:t>.</w:t>
      </w:r>
      <w:r w:rsidR="00D17FFC">
        <w:rPr>
          <w:rFonts w:ascii="宋体" w:hAnsi="宋体"/>
          <w:kern w:val="0"/>
          <w:sz w:val="18"/>
          <w:szCs w:val="18"/>
        </w:rPr>
        <w:t>2</w:t>
      </w:r>
      <w:r w:rsidRPr="00A2535F">
        <w:rPr>
          <w:rFonts w:ascii="宋体" w:hAnsi="宋体" w:cs="Arial" w:hint="eastAsia"/>
          <w:kern w:val="0"/>
          <w:sz w:val="18"/>
          <w:szCs w:val="18"/>
        </w:rPr>
        <w:t>模式识别的图像识别系统图</w:t>
      </w:r>
    </w:p>
    <w:p w14:paraId="276C038A" w14:textId="77777777" w:rsidR="00890A19" w:rsidRPr="00890A19" w:rsidRDefault="00890A19" w:rsidP="00890A19">
      <w:pPr>
        <w:pStyle w:val="a0"/>
        <w:jc w:val="center"/>
        <w:rPr>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6"/>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6484742"/>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31" w:name="_Toc51648474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0B1EDFBB" w:rsidR="000501B1" w:rsidRDefault="007404FD" w:rsidP="00504CCB">
      <w:pPr>
        <w:pStyle w:val="a0"/>
        <w:rPr>
          <w:lang w:val="x-none"/>
        </w:rPr>
      </w:pPr>
      <w:r w:rsidRPr="007404FD">
        <w:rPr>
          <w:rFonts w:hint="eastAsia"/>
          <w:lang w:val="x-none"/>
        </w:rPr>
        <w:t>给定一个假设空间</w:t>
      </w:r>
      <w:r w:rsidR="008C3117" w:rsidRPr="007404FD">
        <w:rPr>
          <w:position w:val="-4"/>
          <w:lang w:val="x-none"/>
        </w:rPr>
        <w:object w:dxaOrig="360" w:dyaOrig="300" w14:anchorId="0C3DC515">
          <v:shape id="_x0000_i2380" type="#_x0000_t75" style="width:12.65pt;height:10.3pt" o:ole="">
            <v:imagedata r:id="rId87" o:title=""/>
          </v:shape>
          <o:OLEObject Type="Embed" ProgID="Equation.DSMT4" ShapeID="_x0000_i2380" DrawAspect="Content" ObjectID="_1590235476" r:id="rId88"/>
        </w:object>
      </w:r>
      <w:r w:rsidRPr="007404FD">
        <w:rPr>
          <w:rFonts w:hint="eastAsia"/>
          <w:lang w:val="x-none"/>
        </w:rPr>
        <w:t>，一个假设</w:t>
      </w:r>
      <w:r w:rsidR="008C3117" w:rsidRPr="007404FD">
        <w:rPr>
          <w:position w:val="-6"/>
          <w:lang w:val="x-none"/>
        </w:rPr>
        <w:object w:dxaOrig="240" w:dyaOrig="340" w14:anchorId="74867C05">
          <v:shape id="_x0000_i2381" type="#_x0000_t75" style="width:8.7pt;height:13.45pt" o:ole="">
            <v:imagedata r:id="rId89" o:title=""/>
          </v:shape>
          <o:OLEObject Type="Embed" ProgID="Equation.DSMT4" ShapeID="_x0000_i2381" DrawAspect="Content" ObjectID="_1590235477" r:id="rId90"/>
        </w:object>
      </w:r>
      <w:r w:rsidRPr="007404FD">
        <w:rPr>
          <w:rFonts w:hint="eastAsia"/>
          <w:lang w:val="x-none"/>
        </w:rPr>
        <w:t>属于</w:t>
      </w:r>
      <w:r w:rsidR="008C3117" w:rsidRPr="007404FD">
        <w:rPr>
          <w:position w:val="-4"/>
          <w:lang w:val="x-none"/>
        </w:rPr>
        <w:object w:dxaOrig="360" w:dyaOrig="300" w14:anchorId="5A943C93">
          <v:shape id="_x0000_i2382" type="#_x0000_t75" style="width:12.65pt;height:10.3pt" o:ole="">
            <v:imagedata r:id="rId87" o:title=""/>
          </v:shape>
          <o:OLEObject Type="Embed" ProgID="Equation.DSMT4" ShapeID="_x0000_i2382" DrawAspect="Content" ObjectID="_1590235478" r:id="rId91"/>
        </w:object>
      </w:r>
      <w:r w:rsidRPr="007404FD">
        <w:rPr>
          <w:rFonts w:hint="eastAsia"/>
          <w:lang w:val="x-none"/>
        </w:rPr>
        <w:t>，如果存在其他的假设</w:t>
      </w:r>
      <w:r w:rsidR="008C3117" w:rsidRPr="007404FD">
        <w:rPr>
          <w:position w:val="-6"/>
          <w:lang w:val="x-none"/>
        </w:rPr>
        <w:object w:dxaOrig="300" w:dyaOrig="340" w14:anchorId="571F6999">
          <v:shape id="_x0000_i2383" type="#_x0000_t75" style="width:11.85pt;height:12.65pt" o:ole="">
            <v:imagedata r:id="rId92" o:title=""/>
          </v:shape>
          <o:OLEObject Type="Embed" ProgID="Equation.DSMT4" ShapeID="_x0000_i2383" DrawAspect="Content" ObjectID="_1590235479" r:id="rId93"/>
        </w:object>
      </w:r>
      <w:r w:rsidRPr="007404FD">
        <w:rPr>
          <w:rFonts w:hint="eastAsia"/>
          <w:lang w:val="x-none"/>
        </w:rPr>
        <w:t>属于</w:t>
      </w:r>
      <w:r w:rsidR="008C3117" w:rsidRPr="007404FD">
        <w:rPr>
          <w:position w:val="-4"/>
          <w:lang w:val="x-none"/>
        </w:rPr>
        <w:object w:dxaOrig="360" w:dyaOrig="300" w14:anchorId="6E26A7FB">
          <v:shape id="_x0000_i2384" type="#_x0000_t75" style="width:12.65pt;height:10.3pt" o:ole="">
            <v:imagedata r:id="rId87" o:title=""/>
          </v:shape>
          <o:OLEObject Type="Embed" ProgID="Equation.DSMT4" ShapeID="_x0000_i2384" DrawAspect="Content" ObjectID="_1590235480" r:id="rId94"/>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8C3117" w:rsidRPr="007404FD">
        <w:rPr>
          <w:position w:val="-6"/>
          <w:lang w:val="x-none"/>
        </w:rPr>
        <w:object w:dxaOrig="240" w:dyaOrig="340" w14:anchorId="515F6495">
          <v:shape id="_x0000_i2385" type="#_x0000_t75" style="width:8.3pt;height:12.65pt" o:ole="">
            <v:imagedata r:id="rId89" o:title=""/>
          </v:shape>
          <o:OLEObject Type="Embed" ProgID="Equation.DSMT4" ShapeID="_x0000_i2385" DrawAspect="Content" ObjectID="_1590235481" r:id="rId95"/>
        </w:object>
      </w:r>
      <w:r w:rsidRPr="007404FD">
        <w:rPr>
          <w:rFonts w:hint="eastAsia"/>
          <w:lang w:val="x-none"/>
        </w:rPr>
        <w:t>错误率比</w:t>
      </w:r>
      <w:r w:rsidR="008C3117" w:rsidRPr="007404FD">
        <w:rPr>
          <w:position w:val="-6"/>
          <w:lang w:val="x-none"/>
        </w:rPr>
        <w:object w:dxaOrig="300" w:dyaOrig="340" w14:anchorId="3CFDA6FA">
          <v:shape id="_x0000_i2386" type="#_x0000_t75" style="width:11.85pt;height:12.65pt" o:ole="">
            <v:imagedata r:id="rId92" o:title=""/>
          </v:shape>
          <o:OLEObject Type="Embed" ProgID="Equation.DSMT4" ShapeID="_x0000_i2386" DrawAspect="Content" ObjectID="_1590235482" r:id="rId96"/>
        </w:object>
      </w:r>
      <w:r w:rsidRPr="007404FD">
        <w:rPr>
          <w:rFonts w:hint="eastAsia"/>
          <w:lang w:val="x-none"/>
        </w:rPr>
        <w:t>小，但在整个实例分布上</w:t>
      </w:r>
      <w:r w:rsidR="008C3117" w:rsidRPr="007404FD">
        <w:rPr>
          <w:position w:val="-6"/>
          <w:lang w:val="x-none"/>
        </w:rPr>
        <w:object w:dxaOrig="300" w:dyaOrig="340" w14:anchorId="1E04CCEE">
          <v:shape id="_x0000_i2387" type="#_x0000_t75" style="width:11.85pt;height:13.45pt" o:ole="">
            <v:imagedata r:id="rId92" o:title=""/>
          </v:shape>
          <o:OLEObject Type="Embed" ProgID="Equation.DSMT4" ShapeID="_x0000_i2387" DrawAspect="Content" ObjectID="_1590235483" r:id="rId97"/>
        </w:object>
      </w:r>
      <w:r w:rsidRPr="007404FD">
        <w:rPr>
          <w:rFonts w:hint="eastAsia"/>
          <w:lang w:val="x-none"/>
        </w:rPr>
        <w:t>比</w:t>
      </w:r>
      <w:r w:rsidR="008C3117" w:rsidRPr="007404FD">
        <w:rPr>
          <w:position w:val="-6"/>
          <w:lang w:val="x-none"/>
        </w:rPr>
        <w:object w:dxaOrig="240" w:dyaOrig="340" w14:anchorId="23E51C34">
          <v:shape id="_x0000_i2388" type="#_x0000_t75" style="width:8.3pt;height:12.65pt" o:ole="">
            <v:imagedata r:id="rId89" o:title=""/>
          </v:shape>
          <o:OLEObject Type="Embed" ProgID="Equation.DSMT4" ShapeID="_x0000_i2388" DrawAspect="Content" ObjectID="_1590235484" r:id="rId98"/>
        </w:object>
      </w:r>
      <w:r w:rsidRPr="007404FD">
        <w:rPr>
          <w:rFonts w:hint="eastAsia"/>
          <w:lang w:val="x-none"/>
        </w:rPr>
        <w:t>的错误率小，那么就说假设</w:t>
      </w:r>
      <w:r w:rsidR="008C3117" w:rsidRPr="007404FD">
        <w:rPr>
          <w:position w:val="-6"/>
          <w:lang w:val="x-none"/>
        </w:rPr>
        <w:object w:dxaOrig="240" w:dyaOrig="340" w14:anchorId="649389EB">
          <v:shape id="_x0000_i2389" type="#_x0000_t75" style="width:8.3pt;height:12.65pt" o:ole="">
            <v:imagedata r:id="rId89" o:title=""/>
          </v:shape>
          <o:OLEObject Type="Embed" ProgID="Equation.DSMT4" ShapeID="_x0000_i2389" DrawAspect="Content" ObjectID="_1590235485" r:id="rId99"/>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w:t>
      </w:r>
      <w:proofErr w:type="gramStart"/>
      <w:r w:rsidR="00914CF3">
        <w:rPr>
          <w:rFonts w:hint="eastAsia"/>
          <w:lang w:val="x-none"/>
        </w:rPr>
        <w:t>欠训练</w:t>
      </w:r>
      <w:proofErr w:type="gramEnd"/>
      <w:r w:rsidR="00914CF3">
        <w:rPr>
          <w:rFonts w:hint="eastAsia"/>
          <w:lang w:val="x-none"/>
        </w:rPr>
        <w:t>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28B79BBA" w14:textId="70863BC4" w:rsidR="00364615" w:rsidRPr="00A2535F" w:rsidRDefault="00364615" w:rsidP="00364615">
      <w:pPr>
        <w:spacing w:line="360" w:lineRule="exact"/>
        <w:ind w:firstLineChars="150" w:firstLine="27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2</w:t>
      </w:r>
      <w:r w:rsidRPr="007E2D01">
        <w:rPr>
          <w:rFonts w:ascii="宋体" w:hAnsi="宋体"/>
          <w:kern w:val="0"/>
          <w:sz w:val="18"/>
          <w:szCs w:val="18"/>
        </w:rPr>
        <w:t>.</w:t>
      </w:r>
      <w:r>
        <w:rPr>
          <w:rFonts w:ascii="宋体" w:hAnsi="宋体"/>
          <w:kern w:val="0"/>
          <w:sz w:val="18"/>
          <w:szCs w:val="18"/>
        </w:rPr>
        <w:t>3</w:t>
      </w:r>
      <w:r w:rsidRPr="00364615">
        <w:rPr>
          <w:rFonts w:ascii="宋体" w:hAnsi="宋体" w:cs="Arial" w:hint="eastAsia"/>
          <w:kern w:val="0"/>
          <w:sz w:val="18"/>
          <w:szCs w:val="18"/>
        </w:rPr>
        <w:t>过拟合说明图</w:t>
      </w:r>
    </w:p>
    <w:p w14:paraId="17F35A36" w14:textId="2B1DC15F" w:rsidR="0056122B" w:rsidRDefault="0056122B" w:rsidP="00914CF3">
      <w:pPr>
        <w:pStyle w:val="a0"/>
        <w:rPr>
          <w:lang w:val="x-none"/>
        </w:rPr>
      </w:pPr>
    </w:p>
    <w:p w14:paraId="2F902018" w14:textId="77777777" w:rsidR="008C3117" w:rsidRPr="00D16002" w:rsidRDefault="008C3117" w:rsidP="00914CF3">
      <w:pPr>
        <w:pStyle w:val="a0"/>
        <w:rPr>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32" w:name="_Toc516484744"/>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3" w:name="_Toc51648474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4" w:name="_Toc516484746"/>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4"/>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5" w:name="_Toc51648474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5"/>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6" w:name="_Toc516484748"/>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6"/>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7" w:name="_Toc516484749"/>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7"/>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8" w:name="_Toc51648475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8"/>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w:t>
      </w:r>
      <w:r w:rsidRPr="00465254">
        <w:rPr>
          <w:rFonts w:ascii="宋体" w:hAnsi="宋体" w:hint="eastAsia"/>
        </w:rPr>
        <w:lastRenderedPageBreak/>
        <w:t>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9" w:name="_Toc51648475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9"/>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Pr="00465254">
        <w:rPr>
          <w:rFonts w:ascii="宋体" w:hAnsi="宋体" w:hint="eastAsia"/>
        </w:rPr>
        <w:t>、</w:t>
      </w:r>
      <w:r w:rsidR="004178C6" w:rsidRPr="004178C6">
        <w:rPr>
          <w:lang w:val="x-none"/>
        </w:rPr>
        <w:t>Xavier</w:t>
      </w:r>
      <w:r w:rsidR="004178C6">
        <w:rPr>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E06E1A" w:rsidRPr="00E06E1A">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E06E1A" w:rsidRPr="00E06E1A">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proofErr w:type="spellEnd"/>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 xml:space="preserve">Xavier </w:t>
      </w:r>
      <w:proofErr w:type="spellStart"/>
      <w:r w:rsidR="00880BE8" w:rsidRPr="00087BD6">
        <w:rPr>
          <w:rFonts w:hint="eastAsia"/>
          <w:lang w:val="x-none"/>
        </w:rPr>
        <w:t>Glorot</w:t>
      </w:r>
      <w:proofErr w:type="spellEnd"/>
      <w:r w:rsidR="00B80C44">
        <w:rPr>
          <w:lang w:val="x-none"/>
        </w:rPr>
        <w:t xml:space="preserve"> </w:t>
      </w:r>
      <w:r w:rsidR="00880BE8" w:rsidRPr="00880BE8">
        <w:rPr>
          <w:rFonts w:ascii="宋体" w:hAnsi="宋体" w:hint="eastAsia"/>
        </w:rPr>
        <w:t>和</w:t>
      </w:r>
      <w:proofErr w:type="spellStart"/>
      <w:r w:rsidR="00880BE8" w:rsidRPr="00087BD6">
        <w:rPr>
          <w:rFonts w:hint="eastAsia"/>
          <w:lang w:val="x-none"/>
        </w:rPr>
        <w:t>Yoshua</w:t>
      </w:r>
      <w:proofErr w:type="spellEnd"/>
      <w:r w:rsidR="00880BE8" w:rsidRPr="00087BD6">
        <w:rPr>
          <w:rFonts w:hint="eastAsia"/>
          <w:lang w:val="x-none"/>
        </w:rPr>
        <w:t xml:space="preserve"> </w:t>
      </w:r>
      <w:proofErr w:type="spellStart"/>
      <w:r w:rsidR="00880BE8" w:rsidRPr="00087BD6">
        <w:rPr>
          <w:rFonts w:hint="eastAsia"/>
          <w:lang w:val="x-none"/>
        </w:rPr>
        <w:t>Bengio</w:t>
      </w:r>
      <w:proofErr w:type="spellEnd"/>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42464C09" w:rsidR="004416E8" w:rsidRPr="000A0E0D" w:rsidRDefault="004416E8" w:rsidP="000A0E0D">
      <w:pPr>
        <w:pStyle w:val="MTDisplayEquation"/>
        <w:spacing w:line="240" w:lineRule="auto"/>
      </w:pPr>
      <w:r>
        <w:tab/>
      </w:r>
      <w:r w:rsidR="00190C80">
        <w:fldChar w:fldCharType="begin"/>
      </w:r>
      <w:r w:rsidR="00190C80">
        <w:instrText xml:space="preserve"> MACROBUTTON MTEditEquationSection2 </w:instrText>
      </w:r>
      <w:r w:rsidR="00190C80" w:rsidRPr="00190C80">
        <w:rPr>
          <w:rStyle w:val="MTEquationSection"/>
        </w:rPr>
        <w:instrText>Equation Section (Next)</w:instrText>
      </w:r>
      <w:r w:rsidR="00190C80">
        <w:fldChar w:fldCharType="begin"/>
      </w:r>
      <w:r w:rsidR="00190C80">
        <w:instrText xml:space="preserve"> SEQ MTEqn \r \h \* MERGEFORMAT </w:instrText>
      </w:r>
      <w:r w:rsidR="00190C80">
        <w:fldChar w:fldCharType="end"/>
      </w:r>
      <w:r w:rsidR="00190C80">
        <w:fldChar w:fldCharType="begin"/>
      </w:r>
      <w:r w:rsidR="00190C80">
        <w:instrText xml:space="preserve"> SEQ MTSec \h \* MERGEFORMAT </w:instrText>
      </w:r>
      <w:r w:rsidR="00190C80">
        <w:fldChar w:fldCharType="end"/>
      </w:r>
      <w:r w:rsidR="00190C80">
        <w:fldChar w:fldCharType="end"/>
      </w:r>
      <w:r w:rsidR="005600BC" w:rsidRPr="004416E8">
        <w:rPr>
          <w:position w:val="-66"/>
        </w:rPr>
        <w:object w:dxaOrig="4920" w:dyaOrig="1080" w14:anchorId="0DBB4924">
          <v:shape id="_x0000_i2390" type="#_x0000_t75" style="width:158.25pt;height:34.8pt" o:ole="">
            <v:imagedata r:id="rId101" o:title=""/>
          </v:shape>
          <o:OLEObject Type="Embed" ProgID="Equation.DSMT4" ShapeID="_x0000_i2390" DrawAspect="Content" ObjectID="_1590235486" r:id="rId102"/>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692E24">
        <w:rPr>
          <w:noProof/>
          <w:position w:val="-66"/>
        </w:rPr>
        <w:instrText>2</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692E24">
        <w:rPr>
          <w:noProof/>
          <w:position w:val="-66"/>
        </w:rPr>
        <w:instrText>1</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00DB6211" w:rsidRPr="00E06E1A">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proofErr w:type="spellEnd"/>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3211C027" w:rsidR="00CB0D0D" w:rsidRDefault="00025952" w:rsidP="00025952">
      <w:pPr>
        <w:pStyle w:val="MTDisplayEquation"/>
        <w:spacing w:line="240" w:lineRule="auto"/>
      </w:pPr>
      <w:r>
        <w:tab/>
      </w:r>
      <w:r w:rsidR="005600BC" w:rsidRPr="00025952">
        <w:rPr>
          <w:position w:val="-66"/>
        </w:rPr>
        <w:object w:dxaOrig="3159" w:dyaOrig="1080" w14:anchorId="13F6136A">
          <v:shape id="_x0000_i2391" type="#_x0000_t75" style="width:94.15pt;height:32.45pt" o:ole="">
            <v:imagedata r:id="rId103" o:title=""/>
          </v:shape>
          <o:OLEObject Type="Embed" ProgID="Equation.DSMT4" ShapeID="_x0000_i2391" DrawAspect="Content" ObjectID="_1590235487" r:id="rId104"/>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692E24">
        <w:rPr>
          <w:noProof/>
          <w:position w:val="-66"/>
        </w:rPr>
        <w:instrText>2</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692E24">
        <w:rPr>
          <w:noProof/>
          <w:position w:val="-66"/>
        </w:rPr>
        <w:instrText>2</w:instrText>
      </w:r>
      <w:r w:rsidRPr="00025952">
        <w:rPr>
          <w:position w:val="-66"/>
        </w:rPr>
        <w:fldChar w:fldCharType="end"/>
      </w:r>
      <w:r w:rsidRPr="00025952">
        <w:rPr>
          <w:position w:val="-66"/>
        </w:rPr>
        <w:instrText>)</w:instrText>
      </w:r>
      <w:r w:rsidRPr="00025952">
        <w:rPr>
          <w:position w:val="-66"/>
        </w:rPr>
        <w:fldChar w:fldCharType="end"/>
      </w:r>
    </w:p>
    <w:p w14:paraId="5292DB1F" w14:textId="4F962D6E" w:rsidR="004D0B58" w:rsidRPr="00465254" w:rsidRDefault="00C27FA7" w:rsidP="004D0B58">
      <w:pPr>
        <w:spacing w:line="360" w:lineRule="exact"/>
        <w:ind w:firstLineChars="200" w:firstLine="420"/>
        <w:rPr>
          <w:rFonts w:ascii="宋体" w:hAnsi="宋体"/>
        </w:rPr>
      </w:pPr>
      <w:proofErr w:type="spellStart"/>
      <w:r w:rsidRPr="00087BD6">
        <w:rPr>
          <w:lang w:val="x-none"/>
        </w:rPr>
        <w:t>Positive_unit_ball</w:t>
      </w:r>
      <w:proofErr w:type="spellEnd"/>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w:t>
      </w:r>
      <w:r w:rsidR="00093CF3" w:rsidRPr="00093CF3">
        <w:rPr>
          <w:rFonts w:ascii="宋体" w:hAnsi="宋体" w:hint="eastAsia"/>
        </w:rPr>
        <w:t>在一个神经网络中，</w:t>
      </w:r>
      <w:r w:rsidR="00466B7B">
        <w:rPr>
          <w:rFonts w:ascii="宋体" w:hAnsi="宋体" w:hint="eastAsia"/>
        </w:rPr>
        <w:t>初始化结果</w:t>
      </w:r>
      <w:r w:rsidR="005071DF">
        <w:rPr>
          <w:rFonts w:ascii="宋体" w:hAnsi="宋体" w:hint="eastAsia"/>
        </w:rPr>
        <w:t>保持</w:t>
      </w:r>
      <w:r w:rsidR="00093CF3" w:rsidRPr="00093CF3">
        <w:rPr>
          <w:rFonts w:ascii="宋体" w:hAnsi="宋体" w:hint="eastAsia"/>
        </w:rPr>
        <w:t>每个神经元的输入权值之和</w:t>
      </w:r>
      <w:r w:rsidR="00093CF3">
        <w:rPr>
          <w:rFonts w:ascii="宋体" w:hAnsi="宋体" w:hint="eastAsia"/>
        </w:rPr>
        <w:t>为1，</w:t>
      </w:r>
      <w:r w:rsidR="00093CF3" w:rsidRPr="00093CF3">
        <w:rPr>
          <w:rFonts w:ascii="宋体" w:hAnsi="宋体" w:hint="eastAsia"/>
        </w:rPr>
        <w:t>防止权值过大，从而阻止激活函数(sigmoid函数)进入饱和区域。</w:t>
      </w:r>
    </w:p>
    <w:p w14:paraId="1BDADA55" w14:textId="416A7109" w:rsidR="004D0B58" w:rsidRDefault="004D0B58" w:rsidP="00465254">
      <w:pPr>
        <w:pStyle w:val="a0"/>
      </w:pPr>
    </w:p>
    <w:p w14:paraId="1C2254B4" w14:textId="725AF64F" w:rsidR="00D7202B" w:rsidRPr="007E2D01" w:rsidRDefault="00D7202B" w:rsidP="00D7202B">
      <w:pPr>
        <w:spacing w:line="360" w:lineRule="exact"/>
        <w:jc w:val="center"/>
        <w:rPr>
          <w:rFonts w:ascii="宋体" w:hAnsi="宋体" w:cs="Arial"/>
        </w:rPr>
      </w:pPr>
      <w:r w:rsidRPr="007E2D01">
        <w:rPr>
          <w:rFonts w:ascii="宋体" w:hAnsi="宋体" w:cs="Arial"/>
          <w:kern w:val="0"/>
          <w:sz w:val="18"/>
          <w:szCs w:val="18"/>
        </w:rPr>
        <w:t>表</w:t>
      </w:r>
      <w:r w:rsidR="00A80B1D">
        <w:rPr>
          <w:rFonts w:ascii="宋体" w:hAnsi="宋体"/>
          <w:kern w:val="0"/>
          <w:sz w:val="18"/>
          <w:szCs w:val="18"/>
        </w:rPr>
        <w:t>2</w:t>
      </w:r>
      <w:r w:rsidRPr="007E2D01">
        <w:rPr>
          <w:rFonts w:ascii="宋体" w:hAnsi="宋体"/>
          <w:kern w:val="0"/>
          <w:sz w:val="18"/>
          <w:szCs w:val="18"/>
        </w:rPr>
        <w:t>.1</w:t>
      </w:r>
      <w:r w:rsidR="00933953" w:rsidRPr="00933953">
        <w:rPr>
          <w:rFonts w:ascii="宋体" w:hAnsi="宋体" w:cs="Arial" w:hint="eastAsia"/>
          <w:kern w:val="0"/>
          <w:sz w:val="18"/>
          <w:szCs w:val="18"/>
        </w:rPr>
        <w:t>初始化方法对比</w:t>
      </w:r>
    </w:p>
    <w:tbl>
      <w:tblPr>
        <w:tblW w:w="8696" w:type="dxa"/>
        <w:tblInd w:w="93" w:type="dxa"/>
        <w:tblLayout w:type="fixed"/>
        <w:tblLook w:val="04A0" w:firstRow="1" w:lastRow="0" w:firstColumn="1" w:lastColumn="0" w:noHBand="0" w:noVBand="1"/>
      </w:tblPr>
      <w:tblGrid>
        <w:gridCol w:w="2884"/>
        <w:gridCol w:w="2552"/>
        <w:gridCol w:w="3260"/>
      </w:tblGrid>
      <w:tr w:rsidR="003A56ED" w:rsidRPr="000E4DAC" w14:paraId="11359B4F" w14:textId="77777777" w:rsidTr="00A23F3B">
        <w:trPr>
          <w:trHeight w:val="205"/>
        </w:trPr>
        <w:tc>
          <w:tcPr>
            <w:tcW w:w="2884" w:type="dxa"/>
            <w:tcBorders>
              <w:top w:val="single" w:sz="4" w:space="0" w:color="auto"/>
              <w:bottom w:val="single" w:sz="4" w:space="0" w:color="auto"/>
            </w:tcBorders>
            <w:shd w:val="clear" w:color="auto" w:fill="auto"/>
            <w:noWrap/>
            <w:vAlign w:val="center"/>
          </w:tcPr>
          <w:p w14:paraId="77A1801C" w14:textId="2E685432" w:rsidR="003A56ED" w:rsidRPr="000E4DAC" w:rsidRDefault="003A56ED" w:rsidP="00D7202B">
            <w:pPr>
              <w:widowControl/>
              <w:spacing w:line="360" w:lineRule="exact"/>
              <w:jc w:val="center"/>
              <w:rPr>
                <w:kern w:val="0"/>
                <w:sz w:val="18"/>
                <w:szCs w:val="18"/>
              </w:rPr>
            </w:pPr>
            <w:r w:rsidRPr="003A56ED">
              <w:rPr>
                <w:rFonts w:hint="eastAsia"/>
                <w:kern w:val="0"/>
                <w:sz w:val="18"/>
                <w:szCs w:val="18"/>
              </w:rPr>
              <w:t>初始化方法</w:t>
            </w:r>
          </w:p>
        </w:tc>
        <w:tc>
          <w:tcPr>
            <w:tcW w:w="2552" w:type="dxa"/>
            <w:tcBorders>
              <w:top w:val="single" w:sz="4" w:space="0" w:color="auto"/>
              <w:bottom w:val="single" w:sz="4" w:space="0" w:color="auto"/>
            </w:tcBorders>
            <w:shd w:val="clear" w:color="auto" w:fill="auto"/>
            <w:noWrap/>
            <w:vAlign w:val="center"/>
          </w:tcPr>
          <w:p w14:paraId="09BCAC15" w14:textId="706F8F34" w:rsidR="003A56ED" w:rsidRPr="000E4DAC" w:rsidRDefault="00F71838" w:rsidP="00D7202B">
            <w:pPr>
              <w:widowControl/>
              <w:spacing w:line="360" w:lineRule="exact"/>
              <w:jc w:val="center"/>
              <w:rPr>
                <w:kern w:val="0"/>
                <w:sz w:val="18"/>
                <w:szCs w:val="18"/>
              </w:rPr>
            </w:pPr>
            <w:r w:rsidRPr="00F71838">
              <w:rPr>
                <w:rFonts w:hint="eastAsia"/>
                <w:kern w:val="0"/>
                <w:sz w:val="18"/>
                <w:szCs w:val="18"/>
              </w:rPr>
              <w:t>优点</w:t>
            </w:r>
          </w:p>
        </w:tc>
        <w:tc>
          <w:tcPr>
            <w:tcW w:w="3260" w:type="dxa"/>
            <w:tcBorders>
              <w:top w:val="single" w:sz="4" w:space="0" w:color="auto"/>
              <w:bottom w:val="single" w:sz="4" w:space="0" w:color="auto"/>
            </w:tcBorders>
            <w:shd w:val="clear" w:color="auto" w:fill="auto"/>
            <w:noWrap/>
            <w:vAlign w:val="center"/>
          </w:tcPr>
          <w:p w14:paraId="2622697D" w14:textId="3634B0BA" w:rsidR="003A56ED" w:rsidRPr="000E4DAC" w:rsidRDefault="004F2757" w:rsidP="00D7202B">
            <w:pPr>
              <w:widowControl/>
              <w:spacing w:line="360" w:lineRule="exact"/>
              <w:jc w:val="center"/>
              <w:rPr>
                <w:kern w:val="0"/>
                <w:sz w:val="18"/>
                <w:szCs w:val="18"/>
              </w:rPr>
            </w:pPr>
            <w:r w:rsidRPr="004F2757">
              <w:rPr>
                <w:rFonts w:hint="eastAsia"/>
                <w:kern w:val="0"/>
                <w:sz w:val="18"/>
                <w:szCs w:val="18"/>
              </w:rPr>
              <w:t>缺点</w:t>
            </w:r>
          </w:p>
        </w:tc>
      </w:tr>
      <w:tr w:rsidR="003A56ED" w:rsidRPr="000E4DAC" w14:paraId="4B6671E5" w14:textId="77777777" w:rsidTr="00A23F3B">
        <w:trPr>
          <w:trHeight w:val="226"/>
        </w:trPr>
        <w:tc>
          <w:tcPr>
            <w:tcW w:w="2884" w:type="dxa"/>
            <w:tcBorders>
              <w:top w:val="single" w:sz="4" w:space="0" w:color="auto"/>
            </w:tcBorders>
            <w:shd w:val="clear" w:color="auto" w:fill="auto"/>
            <w:noWrap/>
            <w:vAlign w:val="center"/>
          </w:tcPr>
          <w:p w14:paraId="51AC3447" w14:textId="3EF56818" w:rsidR="003A56ED" w:rsidRPr="000E4DAC" w:rsidRDefault="005A0393" w:rsidP="00D7202B">
            <w:pPr>
              <w:widowControl/>
              <w:spacing w:line="360" w:lineRule="exact"/>
              <w:jc w:val="center"/>
              <w:rPr>
                <w:kern w:val="0"/>
                <w:sz w:val="18"/>
                <w:szCs w:val="18"/>
              </w:rPr>
            </w:pPr>
            <w:r w:rsidRPr="005A0393">
              <w:rPr>
                <w:kern w:val="0"/>
                <w:sz w:val="18"/>
                <w:szCs w:val="18"/>
              </w:rPr>
              <w:t>gaussian initialization</w:t>
            </w:r>
          </w:p>
        </w:tc>
        <w:tc>
          <w:tcPr>
            <w:tcW w:w="2552" w:type="dxa"/>
            <w:tcBorders>
              <w:top w:val="single" w:sz="4" w:space="0" w:color="auto"/>
            </w:tcBorders>
            <w:shd w:val="clear" w:color="auto" w:fill="auto"/>
            <w:noWrap/>
            <w:vAlign w:val="center"/>
          </w:tcPr>
          <w:p w14:paraId="565E7B1B" w14:textId="4E1544C9" w:rsidR="003A56ED" w:rsidRPr="000E4DAC" w:rsidRDefault="00A36CDA" w:rsidP="00D7202B">
            <w:pPr>
              <w:widowControl/>
              <w:spacing w:line="360" w:lineRule="exact"/>
              <w:jc w:val="center"/>
              <w:rPr>
                <w:kern w:val="0"/>
                <w:sz w:val="18"/>
                <w:szCs w:val="18"/>
              </w:rPr>
            </w:pPr>
            <w:r w:rsidRPr="00A36CDA">
              <w:rPr>
                <w:rFonts w:hint="eastAsia"/>
                <w:kern w:val="0"/>
                <w:sz w:val="18"/>
                <w:szCs w:val="18"/>
              </w:rPr>
              <w:t>简单、速度快</w:t>
            </w:r>
          </w:p>
        </w:tc>
        <w:tc>
          <w:tcPr>
            <w:tcW w:w="3260" w:type="dxa"/>
            <w:tcBorders>
              <w:top w:val="single" w:sz="4" w:space="0" w:color="auto"/>
            </w:tcBorders>
            <w:shd w:val="clear" w:color="auto" w:fill="auto"/>
            <w:noWrap/>
            <w:vAlign w:val="center"/>
          </w:tcPr>
          <w:p w14:paraId="01A5A98F" w14:textId="373F7F7E" w:rsidR="003A56ED" w:rsidRPr="000E4DAC" w:rsidRDefault="001D271F" w:rsidP="00D7202B">
            <w:pPr>
              <w:widowControl/>
              <w:spacing w:line="360" w:lineRule="exact"/>
              <w:jc w:val="center"/>
              <w:rPr>
                <w:rFonts w:hint="eastAsia"/>
                <w:kern w:val="0"/>
                <w:sz w:val="18"/>
                <w:szCs w:val="18"/>
              </w:rPr>
            </w:pPr>
            <w:r w:rsidRPr="001D271F">
              <w:rPr>
                <w:rFonts w:hint="eastAsia"/>
                <w:kern w:val="0"/>
                <w:sz w:val="18"/>
                <w:szCs w:val="18"/>
              </w:rPr>
              <w:t>可能导致网络优化梯度过小，趋近</w:t>
            </w:r>
            <w:r w:rsidRPr="001D271F">
              <w:rPr>
                <w:rFonts w:hint="eastAsia"/>
                <w:kern w:val="0"/>
                <w:sz w:val="18"/>
                <w:szCs w:val="18"/>
              </w:rPr>
              <w:t>0</w:t>
            </w:r>
          </w:p>
        </w:tc>
      </w:tr>
      <w:tr w:rsidR="003A56ED" w:rsidRPr="000E4DAC" w14:paraId="7C3CC692" w14:textId="77777777" w:rsidTr="00A23F3B">
        <w:trPr>
          <w:trHeight w:val="84"/>
        </w:trPr>
        <w:tc>
          <w:tcPr>
            <w:tcW w:w="2884" w:type="dxa"/>
            <w:shd w:val="clear" w:color="auto" w:fill="auto"/>
            <w:noWrap/>
            <w:vAlign w:val="center"/>
          </w:tcPr>
          <w:p w14:paraId="1F8846E1" w14:textId="3558DD82" w:rsidR="003A56ED" w:rsidRPr="000E4DAC" w:rsidRDefault="003E24E4" w:rsidP="00D7202B">
            <w:pPr>
              <w:widowControl/>
              <w:spacing w:line="360" w:lineRule="exact"/>
              <w:jc w:val="center"/>
              <w:rPr>
                <w:kern w:val="0"/>
                <w:sz w:val="18"/>
                <w:szCs w:val="18"/>
              </w:rPr>
            </w:pPr>
            <w:r w:rsidRPr="003E24E4">
              <w:rPr>
                <w:kern w:val="0"/>
                <w:sz w:val="18"/>
                <w:szCs w:val="18"/>
              </w:rPr>
              <w:t>Xavier initialization</w:t>
            </w:r>
          </w:p>
        </w:tc>
        <w:tc>
          <w:tcPr>
            <w:tcW w:w="2552" w:type="dxa"/>
            <w:shd w:val="clear" w:color="auto" w:fill="auto"/>
            <w:noWrap/>
            <w:vAlign w:val="center"/>
          </w:tcPr>
          <w:p w14:paraId="4A13F862" w14:textId="6D876362" w:rsidR="003A56ED" w:rsidRPr="000E4DAC" w:rsidRDefault="00935DED" w:rsidP="00D7202B">
            <w:pPr>
              <w:widowControl/>
              <w:spacing w:line="360" w:lineRule="exact"/>
              <w:jc w:val="center"/>
              <w:rPr>
                <w:kern w:val="0"/>
                <w:sz w:val="18"/>
                <w:szCs w:val="18"/>
              </w:rPr>
            </w:pPr>
            <w:r w:rsidRPr="00935DED">
              <w:rPr>
                <w:rFonts w:hint="eastAsia"/>
                <w:kern w:val="0"/>
                <w:sz w:val="18"/>
                <w:szCs w:val="18"/>
              </w:rPr>
              <w:t>神经元输入输出方差一致</w:t>
            </w:r>
          </w:p>
        </w:tc>
        <w:tc>
          <w:tcPr>
            <w:tcW w:w="3260" w:type="dxa"/>
            <w:shd w:val="clear" w:color="auto" w:fill="auto"/>
            <w:noWrap/>
            <w:vAlign w:val="center"/>
          </w:tcPr>
          <w:p w14:paraId="7B2CAED9" w14:textId="19FE0B6D" w:rsidR="003A56ED" w:rsidRPr="000E4DAC" w:rsidRDefault="00276F9F" w:rsidP="00D7202B">
            <w:pPr>
              <w:widowControl/>
              <w:spacing w:line="360" w:lineRule="exact"/>
              <w:jc w:val="center"/>
              <w:rPr>
                <w:kern w:val="0"/>
                <w:sz w:val="18"/>
                <w:szCs w:val="18"/>
              </w:rPr>
            </w:pPr>
            <w:r>
              <w:rPr>
                <w:rFonts w:hint="eastAsia"/>
                <w:kern w:val="0"/>
                <w:sz w:val="18"/>
                <w:szCs w:val="18"/>
              </w:rPr>
              <w:t>后期梯度趋近</w:t>
            </w:r>
            <w:r>
              <w:rPr>
                <w:rFonts w:hint="eastAsia"/>
                <w:kern w:val="0"/>
                <w:sz w:val="18"/>
                <w:szCs w:val="18"/>
              </w:rPr>
              <w:t>0</w:t>
            </w:r>
          </w:p>
        </w:tc>
      </w:tr>
      <w:tr w:rsidR="003A56ED" w:rsidRPr="000E4DAC" w14:paraId="7B7F1F7F" w14:textId="77777777" w:rsidTr="00A23F3B">
        <w:trPr>
          <w:trHeight w:val="226"/>
        </w:trPr>
        <w:tc>
          <w:tcPr>
            <w:tcW w:w="2884" w:type="dxa"/>
            <w:shd w:val="clear" w:color="auto" w:fill="auto"/>
            <w:noWrap/>
            <w:vAlign w:val="center"/>
          </w:tcPr>
          <w:p w14:paraId="46AE9F0C" w14:textId="0F4F1EF2" w:rsidR="003A56ED" w:rsidRPr="000E4DAC" w:rsidRDefault="003A3DAE" w:rsidP="00D7202B">
            <w:pPr>
              <w:widowControl/>
              <w:spacing w:line="360" w:lineRule="exact"/>
              <w:jc w:val="center"/>
              <w:rPr>
                <w:kern w:val="0"/>
                <w:sz w:val="18"/>
                <w:szCs w:val="18"/>
              </w:rPr>
            </w:pPr>
            <w:r w:rsidRPr="003A3DAE">
              <w:rPr>
                <w:kern w:val="0"/>
                <w:sz w:val="18"/>
                <w:szCs w:val="18"/>
              </w:rPr>
              <w:t>He initialization</w:t>
            </w:r>
          </w:p>
        </w:tc>
        <w:tc>
          <w:tcPr>
            <w:tcW w:w="2552" w:type="dxa"/>
            <w:shd w:val="clear" w:color="auto" w:fill="auto"/>
            <w:noWrap/>
            <w:vAlign w:val="center"/>
          </w:tcPr>
          <w:p w14:paraId="341873C4" w14:textId="20E4342D" w:rsidR="003A56ED" w:rsidRPr="000E4DAC" w:rsidRDefault="00480F3C" w:rsidP="00D7202B">
            <w:pPr>
              <w:widowControl/>
              <w:spacing w:line="360" w:lineRule="exact"/>
              <w:jc w:val="center"/>
              <w:rPr>
                <w:kern w:val="0"/>
                <w:sz w:val="18"/>
                <w:szCs w:val="18"/>
              </w:rPr>
            </w:pPr>
            <w:r w:rsidRPr="00480F3C">
              <w:rPr>
                <w:rFonts w:hint="eastAsia"/>
                <w:kern w:val="0"/>
                <w:sz w:val="18"/>
                <w:szCs w:val="18"/>
              </w:rPr>
              <w:t>梯度不会趋近于</w:t>
            </w:r>
            <w:r w:rsidRPr="00480F3C">
              <w:rPr>
                <w:rFonts w:hint="eastAsia"/>
                <w:kern w:val="0"/>
                <w:sz w:val="18"/>
                <w:szCs w:val="18"/>
              </w:rPr>
              <w:t>0</w:t>
            </w:r>
            <w:r w:rsidRPr="000E4DAC">
              <w:rPr>
                <w:kern w:val="0"/>
                <w:sz w:val="18"/>
                <w:szCs w:val="18"/>
              </w:rPr>
              <w:t xml:space="preserve"> </w:t>
            </w:r>
          </w:p>
        </w:tc>
        <w:tc>
          <w:tcPr>
            <w:tcW w:w="3260" w:type="dxa"/>
            <w:shd w:val="clear" w:color="auto" w:fill="auto"/>
            <w:noWrap/>
            <w:vAlign w:val="center"/>
          </w:tcPr>
          <w:p w14:paraId="291DE8F7" w14:textId="6346EBE3" w:rsidR="003A56ED" w:rsidRPr="000E4DAC" w:rsidRDefault="00473C08" w:rsidP="00D7202B">
            <w:pPr>
              <w:widowControl/>
              <w:spacing w:line="360" w:lineRule="exact"/>
              <w:jc w:val="center"/>
              <w:rPr>
                <w:kern w:val="0"/>
                <w:sz w:val="18"/>
                <w:szCs w:val="18"/>
              </w:rPr>
            </w:pPr>
            <w:r>
              <w:rPr>
                <w:rFonts w:hint="eastAsia"/>
                <w:kern w:val="0"/>
                <w:sz w:val="18"/>
                <w:szCs w:val="18"/>
              </w:rPr>
              <w:t>通常处理</w:t>
            </w:r>
            <w:r w:rsidRPr="00473C08">
              <w:rPr>
                <w:rFonts w:hint="eastAsia"/>
                <w:kern w:val="0"/>
                <w:sz w:val="18"/>
                <w:szCs w:val="18"/>
              </w:rPr>
              <w:t>神经网络问题</w:t>
            </w:r>
          </w:p>
        </w:tc>
      </w:tr>
      <w:tr w:rsidR="00233AFF" w:rsidRPr="000E4DAC" w14:paraId="20DE6399" w14:textId="77777777" w:rsidTr="00A23F3B">
        <w:trPr>
          <w:trHeight w:val="226"/>
        </w:trPr>
        <w:tc>
          <w:tcPr>
            <w:tcW w:w="2884" w:type="dxa"/>
            <w:tcBorders>
              <w:bottom w:val="single" w:sz="4" w:space="0" w:color="auto"/>
            </w:tcBorders>
            <w:shd w:val="clear" w:color="auto" w:fill="auto"/>
            <w:noWrap/>
            <w:vAlign w:val="center"/>
          </w:tcPr>
          <w:p w14:paraId="1F8339A3" w14:textId="4202DF4B" w:rsidR="00233AFF" w:rsidRPr="003A3DAE" w:rsidRDefault="00233AFF" w:rsidP="00D7202B">
            <w:pPr>
              <w:widowControl/>
              <w:spacing w:line="360" w:lineRule="exact"/>
              <w:jc w:val="center"/>
              <w:rPr>
                <w:kern w:val="0"/>
                <w:sz w:val="18"/>
                <w:szCs w:val="18"/>
              </w:rPr>
            </w:pPr>
            <w:proofErr w:type="spellStart"/>
            <w:r w:rsidRPr="00233AFF">
              <w:rPr>
                <w:kern w:val="0"/>
                <w:sz w:val="18"/>
                <w:szCs w:val="18"/>
              </w:rPr>
              <w:t>Positive_unit_ball</w:t>
            </w:r>
            <w:proofErr w:type="spellEnd"/>
            <w:r w:rsidRPr="00233AFF">
              <w:rPr>
                <w:kern w:val="0"/>
                <w:sz w:val="18"/>
                <w:szCs w:val="18"/>
              </w:rPr>
              <w:t xml:space="preserve"> </w:t>
            </w:r>
          </w:p>
        </w:tc>
        <w:tc>
          <w:tcPr>
            <w:tcW w:w="2552" w:type="dxa"/>
            <w:tcBorders>
              <w:bottom w:val="single" w:sz="4" w:space="0" w:color="auto"/>
            </w:tcBorders>
            <w:shd w:val="clear" w:color="auto" w:fill="auto"/>
            <w:noWrap/>
            <w:vAlign w:val="center"/>
          </w:tcPr>
          <w:p w14:paraId="0846D47F" w14:textId="57F7F241" w:rsidR="00233AFF" w:rsidRPr="000E4DAC" w:rsidRDefault="002C202A" w:rsidP="00D7202B">
            <w:pPr>
              <w:widowControl/>
              <w:spacing w:line="360" w:lineRule="exact"/>
              <w:jc w:val="center"/>
              <w:rPr>
                <w:kern w:val="0"/>
                <w:sz w:val="18"/>
                <w:szCs w:val="18"/>
              </w:rPr>
            </w:pPr>
            <w:r w:rsidRPr="002C202A">
              <w:rPr>
                <w:rFonts w:hint="eastAsia"/>
                <w:kern w:val="0"/>
                <w:sz w:val="18"/>
                <w:szCs w:val="18"/>
              </w:rPr>
              <w:t>防止激活函数进入饱和区</w:t>
            </w:r>
          </w:p>
        </w:tc>
        <w:tc>
          <w:tcPr>
            <w:tcW w:w="3260" w:type="dxa"/>
            <w:tcBorders>
              <w:bottom w:val="single" w:sz="4" w:space="0" w:color="auto"/>
            </w:tcBorders>
            <w:shd w:val="clear" w:color="auto" w:fill="auto"/>
            <w:noWrap/>
            <w:vAlign w:val="center"/>
          </w:tcPr>
          <w:p w14:paraId="2052BB0B" w14:textId="754CDE6A" w:rsidR="00233AFF" w:rsidRPr="000E4DAC" w:rsidRDefault="00473C08" w:rsidP="00D7202B">
            <w:pPr>
              <w:widowControl/>
              <w:spacing w:line="360" w:lineRule="exact"/>
              <w:jc w:val="center"/>
              <w:rPr>
                <w:kern w:val="0"/>
                <w:sz w:val="18"/>
                <w:szCs w:val="18"/>
              </w:rPr>
            </w:pPr>
            <w:r w:rsidRPr="00473C08">
              <w:rPr>
                <w:rFonts w:hint="eastAsia"/>
                <w:kern w:val="0"/>
                <w:sz w:val="18"/>
                <w:szCs w:val="18"/>
              </w:rPr>
              <w:t>仅适合于</w:t>
            </w:r>
            <w:proofErr w:type="spellStart"/>
            <w:r w:rsidRPr="00473C08">
              <w:rPr>
                <w:rFonts w:hint="eastAsia"/>
                <w:kern w:val="0"/>
                <w:sz w:val="18"/>
                <w:szCs w:val="18"/>
              </w:rPr>
              <w:t>simgmoid</w:t>
            </w:r>
            <w:proofErr w:type="spellEnd"/>
            <w:r w:rsidRPr="00473C08">
              <w:rPr>
                <w:rFonts w:hint="eastAsia"/>
                <w:kern w:val="0"/>
                <w:sz w:val="18"/>
                <w:szCs w:val="18"/>
              </w:rPr>
              <w:t>形</w:t>
            </w:r>
          </w:p>
        </w:tc>
      </w:tr>
    </w:tbl>
    <w:p w14:paraId="2B7F3578" w14:textId="77777777" w:rsidR="0023056A" w:rsidRPr="004D0B58" w:rsidRDefault="0023056A"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40" w:name="_Toc516484752"/>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40"/>
      <w:proofErr w:type="spellEnd"/>
    </w:p>
    <w:p w14:paraId="17E0E38E" w14:textId="4EC90F58"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proofErr w:type="spellStart"/>
      <w:r w:rsidR="00AF1E77">
        <w:rPr>
          <w:rFonts w:hint="eastAsia"/>
          <w:lang w:val="x-none"/>
        </w:rPr>
        <w:t>softmax</w:t>
      </w:r>
      <w:proofErr w:type="spellEnd"/>
      <w:r w:rsidR="00AF1E77">
        <w:rPr>
          <w:rFonts w:hint="eastAsia"/>
          <w:lang w:val="x-none"/>
        </w:rPr>
        <w:t xml:space="preserve"> </w:t>
      </w:r>
      <w:r w:rsidR="00892120">
        <w:rPr>
          <w:rFonts w:hint="eastAsia"/>
          <w:lang w:val="x-none"/>
        </w:rPr>
        <w:t>分类器</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125E75FE" w14:textId="158F7FAD" w:rsidR="00B82BDC" w:rsidRPr="00B82BDC" w:rsidRDefault="00B82BDC" w:rsidP="00B82BDC">
      <w:pPr>
        <w:pStyle w:val="MTDisplayEquation"/>
        <w:spacing w:line="240" w:lineRule="auto"/>
        <w:jc w:val="center"/>
        <w:rPr>
          <w:rFonts w:hint="eastAsia"/>
          <w:position w:val="-66"/>
        </w:rPr>
      </w:pPr>
      <w:r w:rsidRPr="00B82BDC">
        <w:rPr>
          <w:position w:val="-66"/>
        </w:rPr>
        <w:tab/>
      </w:r>
      <w:r w:rsidRPr="00B82BDC">
        <w:rPr>
          <w:position w:val="-66"/>
        </w:rPr>
        <w:object w:dxaOrig="3600" w:dyaOrig="1380" w14:anchorId="7074CE79">
          <v:shape id="_x0000_i10482" type="#_x0000_t75" style="width:108.8pt;height:41.55pt" o:ole="">
            <v:imagedata r:id="rId105" o:title=""/>
          </v:shape>
          <o:OLEObject Type="Embed" ProgID="Equation.DSMT4" ShapeID="_x0000_i10482" DrawAspect="Content" ObjectID="_1590235488" r:id="rId106"/>
        </w:object>
      </w:r>
      <w:r w:rsidRPr="00B82BDC">
        <w:rPr>
          <w:position w:val="-66"/>
        </w:rPr>
        <w:t xml:space="preserve"> </w:t>
      </w:r>
      <w:r w:rsidRPr="00B82BDC">
        <w:rPr>
          <w:position w:val="-66"/>
        </w:rPr>
        <w:tab/>
      </w:r>
      <w:r w:rsidRPr="00B82BDC">
        <w:rPr>
          <w:position w:val="-66"/>
        </w:rPr>
        <w:fldChar w:fldCharType="begin"/>
      </w:r>
      <w:r w:rsidRPr="00B82BDC">
        <w:rPr>
          <w:position w:val="-66"/>
        </w:rPr>
        <w:instrText xml:space="preserve"> MACROBUTTON MTPlaceRef \* MERGEFORMAT </w:instrText>
      </w:r>
      <w:r w:rsidRPr="00B82BDC">
        <w:rPr>
          <w:position w:val="-66"/>
        </w:rPr>
        <w:fldChar w:fldCharType="begin"/>
      </w:r>
      <w:r w:rsidRPr="00B82BDC">
        <w:rPr>
          <w:position w:val="-66"/>
        </w:rPr>
        <w:instrText xml:space="preserve"> SEQ MTEqn \h \* MERGEFORMAT </w:instrText>
      </w:r>
      <w:r w:rsidRPr="00B82BDC">
        <w:rPr>
          <w:position w:val="-66"/>
        </w:rPr>
        <w:fldChar w:fldCharType="end"/>
      </w:r>
      <w:r w:rsidRPr="00B82BDC">
        <w:rPr>
          <w:position w:val="-66"/>
        </w:rPr>
        <w:instrText>(</w:instrText>
      </w:r>
      <w:r w:rsidRPr="00B82BDC">
        <w:rPr>
          <w:position w:val="-66"/>
        </w:rPr>
        <w:fldChar w:fldCharType="begin"/>
      </w:r>
      <w:r w:rsidRPr="00B82BDC">
        <w:rPr>
          <w:position w:val="-66"/>
        </w:rPr>
        <w:instrText xml:space="preserve"> SEQ MTSec \c \* Arabic \* MERGEFORMAT </w:instrText>
      </w:r>
      <w:r w:rsidRPr="00B82BDC">
        <w:rPr>
          <w:position w:val="-66"/>
        </w:rPr>
        <w:fldChar w:fldCharType="separate"/>
      </w:r>
      <w:r w:rsidR="00692E24">
        <w:rPr>
          <w:noProof/>
          <w:position w:val="-66"/>
        </w:rPr>
        <w:instrText>2</w:instrText>
      </w:r>
      <w:r w:rsidRPr="00B82BDC">
        <w:rPr>
          <w:position w:val="-66"/>
        </w:rPr>
        <w:fldChar w:fldCharType="end"/>
      </w:r>
      <w:r w:rsidRPr="00B82BDC">
        <w:rPr>
          <w:position w:val="-66"/>
        </w:rPr>
        <w:instrText>.</w:instrText>
      </w:r>
      <w:r w:rsidRPr="00B82BDC">
        <w:rPr>
          <w:position w:val="-66"/>
        </w:rPr>
        <w:fldChar w:fldCharType="begin"/>
      </w:r>
      <w:r w:rsidRPr="00B82BDC">
        <w:rPr>
          <w:position w:val="-66"/>
        </w:rPr>
        <w:instrText xml:space="preserve"> SEQ MTEqn \c \* Arabic \* MERGEFORMAT </w:instrText>
      </w:r>
      <w:r w:rsidRPr="00B82BDC">
        <w:rPr>
          <w:position w:val="-66"/>
        </w:rPr>
        <w:fldChar w:fldCharType="separate"/>
      </w:r>
      <w:r w:rsidR="00692E24">
        <w:rPr>
          <w:noProof/>
          <w:position w:val="-66"/>
        </w:rPr>
        <w:instrText>3</w:instrText>
      </w:r>
      <w:r w:rsidRPr="00B82BDC">
        <w:rPr>
          <w:position w:val="-66"/>
        </w:rPr>
        <w:fldChar w:fldCharType="end"/>
      </w:r>
      <w:r w:rsidRPr="00B82BDC">
        <w:rPr>
          <w:position w:val="-66"/>
        </w:rPr>
        <w:instrText>)</w:instrText>
      </w:r>
      <w:r w:rsidRPr="00B82BDC">
        <w:rPr>
          <w:position w:val="-66"/>
        </w:rPr>
        <w:fldChar w:fldCharType="end"/>
      </w:r>
    </w:p>
    <w:p w14:paraId="0C83C87A" w14:textId="7CA15E6A" w:rsidR="008E3841" w:rsidRDefault="004B249C" w:rsidP="00D726AB">
      <w:pPr>
        <w:ind w:firstLine="420"/>
      </w:pPr>
      <w:r>
        <w:rPr>
          <w:rFonts w:hint="eastAsia"/>
        </w:rPr>
        <w:t>其中</w:t>
      </w:r>
      <w:r w:rsidR="0098193C" w:rsidRPr="004B249C">
        <w:rPr>
          <w:position w:val="-6"/>
        </w:rPr>
        <w:object w:dxaOrig="240" w:dyaOrig="320" w14:anchorId="646ABB36">
          <v:shape id="_x0000_i2393" type="#_x0000_t75" style="width:9.1pt;height:11.85pt" o:ole="">
            <v:imagedata r:id="rId107" o:title=""/>
          </v:shape>
          <o:OLEObject Type="Embed" ProgID="Equation.DSMT4" ShapeID="_x0000_i2393" DrawAspect="Content" ObjectID="_1590235489" r:id="rId108"/>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41" w:name="_Toc516484753"/>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41"/>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w:t>
      </w:r>
      <w:r w:rsidR="00C763CB">
        <w:rPr>
          <w:rFonts w:hint="eastAsia"/>
          <w:lang w:val="x-none"/>
        </w:rPr>
        <w:lastRenderedPageBreak/>
        <w:t>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proofErr w:type="spellStart"/>
      <w:r w:rsidR="006F6379">
        <w:rPr>
          <w:rFonts w:hint="eastAsia"/>
          <w:lang w:val="x-none"/>
        </w:rPr>
        <w:t>undersampling</w:t>
      </w:r>
      <w:proofErr w:type="spellEnd"/>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42" w:name="_Toc516484754"/>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2"/>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3" w:name="_Toc51648475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3"/>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4" w:name="_Toc51648475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4"/>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w:t>
      </w:r>
      <w:proofErr w:type="gramStart"/>
      <w:r w:rsidR="00FB1565">
        <w:rPr>
          <w:rFonts w:hint="eastAsia"/>
          <w:lang w:val="x-none"/>
        </w:rPr>
        <w:t>簇内</w:t>
      </w:r>
      <w:r w:rsidR="007568B0">
        <w:rPr>
          <w:rFonts w:hint="eastAsia"/>
          <w:lang w:val="x-none"/>
        </w:rPr>
        <w:t>数</w:t>
      </w:r>
      <w:proofErr w:type="gramEnd"/>
      <w:r w:rsidR="007568B0">
        <w:rPr>
          <w:rFonts w:hint="eastAsia"/>
          <w:lang w:val="x-none"/>
        </w:rPr>
        <w:t>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0F55F575"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98193C" w:rsidRPr="0068158F">
        <w:rPr>
          <w:position w:val="-6"/>
          <w:lang w:val="x-none"/>
        </w:rPr>
        <w:object w:dxaOrig="240" w:dyaOrig="260" w14:anchorId="5096B742">
          <v:shape id="_x0000_i2394" type="#_x0000_t75" style="width:10.3pt;height:11.85pt" o:ole="">
            <v:imagedata r:id="rId109" o:title=""/>
          </v:shape>
          <o:OLEObject Type="Embed" ProgID="Equation.DSMT4" ShapeID="_x0000_i2394" DrawAspect="Content" ObjectID="_1590235490" r:id="rId110"/>
        </w:object>
      </w:r>
      <w:r w:rsidR="004C3AA3">
        <w:rPr>
          <w:rFonts w:hint="eastAsia"/>
          <w:lang w:val="x-none"/>
        </w:rPr>
        <w:t>段，每段长度为</w:t>
      </w:r>
      <w:r w:rsidR="0098193C" w:rsidRPr="006E1D30">
        <w:rPr>
          <w:position w:val="-6"/>
          <w:lang w:val="x-none"/>
        </w:rPr>
        <w:object w:dxaOrig="240" w:dyaOrig="340" w14:anchorId="2B7207CA">
          <v:shape id="_x0000_i2395" type="#_x0000_t75" style="width:8.3pt;height:12.65pt" o:ole="">
            <v:imagedata r:id="rId111" o:title=""/>
          </v:shape>
          <o:OLEObject Type="Embed" ProgID="Equation.DSMT4" ShapeID="_x0000_i2395" DrawAspect="Content" ObjectID="_1590235491" r:id="rId112"/>
        </w:object>
      </w:r>
      <w:r w:rsidR="004C3AA3">
        <w:rPr>
          <w:rFonts w:hint="eastAsia"/>
          <w:lang w:val="x-none"/>
        </w:rPr>
        <w:t>，设定一个整数</w:t>
      </w:r>
      <w:r w:rsidR="0098193C" w:rsidRPr="0068158F">
        <w:rPr>
          <w:position w:val="-6"/>
          <w:lang w:val="x-none"/>
        </w:rPr>
        <w:object w:dxaOrig="300" w:dyaOrig="260" w14:anchorId="2D8A1FA1">
          <v:shape id="_x0000_i2396" type="#_x0000_t75" style="width:12.65pt;height:10.7pt" o:ole="">
            <v:imagedata r:id="rId113" o:title=""/>
          </v:shape>
          <o:OLEObject Type="Embed" ProgID="Equation.DSMT4" ShapeID="_x0000_i2396" DrawAspect="Content" ObjectID="_1590235492" r:id="rId114"/>
        </w:object>
      </w:r>
      <w:r w:rsidR="004C3AA3">
        <w:rPr>
          <w:rFonts w:hint="eastAsia"/>
          <w:lang w:val="x-none"/>
        </w:rPr>
        <w:t>，</w:t>
      </w:r>
      <w:r w:rsidR="0098193C" w:rsidRPr="004C3AA3">
        <w:rPr>
          <w:position w:val="-6"/>
          <w:lang w:val="x-none"/>
        </w:rPr>
        <w:object w:dxaOrig="1200" w:dyaOrig="340" w14:anchorId="2EBA175B">
          <v:shape id="_x0000_i2397" type="#_x0000_t75" style="width:45.1pt;height:12.65pt" o:ole="">
            <v:imagedata r:id="rId115" o:title=""/>
          </v:shape>
          <o:OLEObject Type="Embed" ProgID="Equation.DSMT4" ShapeID="_x0000_i2397" DrawAspect="Content" ObjectID="_1590235493" r:id="rId116"/>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98193C" w:rsidRPr="0068158F">
        <w:rPr>
          <w:position w:val="-6"/>
          <w:lang w:val="x-none"/>
        </w:rPr>
        <w:object w:dxaOrig="300" w:dyaOrig="260" w14:anchorId="6187ED8A">
          <v:shape id="_x0000_i2398" type="#_x0000_t75" style="width:12.65pt;height:11.45pt" o:ole="">
            <v:imagedata r:id="rId113" o:title=""/>
          </v:shape>
          <o:OLEObject Type="Embed" ProgID="Equation.DSMT4" ShapeID="_x0000_i2398" DrawAspect="Content" ObjectID="_1590235494" r:id="rId117"/>
        </w:object>
      </w:r>
      <w:r w:rsidR="004C3AA3">
        <w:rPr>
          <w:rFonts w:hint="eastAsia"/>
          <w:lang w:val="x-none"/>
        </w:rPr>
        <w:t>个，</w:t>
      </w:r>
      <w:r w:rsidR="00FA5858">
        <w:rPr>
          <w:rFonts w:hint="eastAsia"/>
          <w:lang w:val="x-none"/>
        </w:rPr>
        <w:t>抽样结束之后得到</w:t>
      </w:r>
      <w:r w:rsidR="0098193C" w:rsidRPr="0068158F">
        <w:rPr>
          <w:position w:val="-6"/>
          <w:lang w:val="x-none"/>
        </w:rPr>
        <w:object w:dxaOrig="240" w:dyaOrig="260" w14:anchorId="10F0D751">
          <v:shape id="_x0000_i2399" type="#_x0000_t75" style="width:10.3pt;height:11.85pt" o:ole="">
            <v:imagedata r:id="rId109" o:title=""/>
          </v:shape>
          <o:OLEObject Type="Embed" ProgID="Equation.DSMT4" ShapeID="_x0000_i2399" DrawAspect="Content" ObjectID="_1590235495" r:id="rId118"/>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1C88D59D"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D1496B" w:rsidRPr="008C51CE">
        <w:rPr>
          <w:position w:val="-36"/>
          <w:lang w:val="x-none"/>
        </w:rPr>
        <w:object w:dxaOrig="1260" w:dyaOrig="940" w14:anchorId="04836960">
          <v:shape id="_x0000_i2400" type="#_x0000_t75" style="width:38pt;height:27.7pt" o:ole="">
            <v:imagedata r:id="rId119" o:title=""/>
          </v:shape>
          <o:OLEObject Type="Embed" ProgID="Equation.DSMT4" ShapeID="_x0000_i2400" DrawAspect="Content" ObjectID="_1590235496" r:id="rId120"/>
        </w:object>
      </w:r>
      <w:r w:rsidR="008C51CE">
        <w:rPr>
          <w:lang w:val="x-none"/>
        </w:rPr>
        <w:t xml:space="preserve"> </w:t>
      </w:r>
      <w:r w:rsidR="008C51CE">
        <w:rPr>
          <w:rFonts w:hint="eastAsia"/>
          <w:lang w:val="x-none"/>
        </w:rPr>
        <w:t>，当样本很多时，</w:t>
      </w:r>
      <w:r w:rsidR="008C51CE">
        <w:rPr>
          <w:rFonts w:hint="eastAsia"/>
          <w:lang w:val="x-none"/>
        </w:rPr>
        <w:lastRenderedPageBreak/>
        <w:t>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5" w:name="_Toc516484757"/>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5"/>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proofErr w:type="spellStart"/>
      <w:r w:rsidR="00756CDC" w:rsidRPr="00FA11C1">
        <w:rPr>
          <w:lang w:val="x-none"/>
        </w:rPr>
        <w:t>N</w:t>
      </w:r>
      <w:r w:rsidR="00FA11C1" w:rsidRPr="00FA11C1">
        <w:rPr>
          <w:lang w:val="x-none"/>
        </w:rPr>
        <w:t>adam</w:t>
      </w:r>
      <w:proofErr w:type="spellEnd"/>
      <w:r w:rsidR="00756CDC">
        <w:rPr>
          <w:rFonts w:hint="eastAsia"/>
          <w:lang w:val="x-none"/>
        </w:rPr>
        <w:t>、</w:t>
      </w:r>
      <w:r w:rsidR="00EA5B4F" w:rsidRPr="00EA5B4F">
        <w:t xml:space="preserve"> </w:t>
      </w:r>
      <w:proofErr w:type="spellStart"/>
      <w:r w:rsidR="00950F5C">
        <w:t>A</w:t>
      </w:r>
      <w:r w:rsidR="00756CDC" w:rsidRPr="00756CDC">
        <w:t>dagrad</w:t>
      </w:r>
      <w:proofErr w:type="spellEnd"/>
      <w:r w:rsidR="00756CDC">
        <w:rPr>
          <w:rFonts w:hint="eastAsia"/>
        </w:rPr>
        <w:t>、</w:t>
      </w:r>
      <w:proofErr w:type="spellStart"/>
      <w:r w:rsidR="00EA5B4F" w:rsidRPr="00EA5B4F">
        <w:rPr>
          <w:lang w:val="x-none"/>
        </w:rPr>
        <w:t>Adadelta</w:t>
      </w:r>
      <w:r w:rsidR="002F15D6">
        <w:rPr>
          <w:rFonts w:hint="eastAsia"/>
          <w:lang w:val="x-none"/>
        </w:rPr>
        <w:t>，各个优化器的特点如下所述</w:t>
      </w:r>
      <w:proofErr w:type="spellEnd"/>
      <w:r w:rsidR="002F15D6">
        <w:rPr>
          <w:rFonts w:hint="eastAsia"/>
          <w:lang w:val="x-none"/>
        </w:rPr>
        <w:t>。</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proofErr w:type="spellStart"/>
      <w:r w:rsidR="0055045A">
        <w:rPr>
          <w:rFonts w:hint="eastAsia"/>
          <w:lang w:val="x-none"/>
        </w:rPr>
        <w:t>SGD</w:t>
      </w:r>
      <w:r w:rsidR="00961AB1">
        <w:rPr>
          <w:rFonts w:hint="eastAsia"/>
          <w:lang w:val="x-none"/>
        </w:rPr>
        <w:t>优化器</w:t>
      </w:r>
      <w:r w:rsidR="0055045A">
        <w:rPr>
          <w:rFonts w:hint="eastAsia"/>
          <w:lang w:val="x-none"/>
        </w:rPr>
        <w:t>不同</w:t>
      </w:r>
      <w:proofErr w:type="spellEnd"/>
      <w:r w:rsidR="0055045A">
        <w:rPr>
          <w:rFonts w:hint="eastAsia"/>
          <w:lang w:val="x-none"/>
        </w:rPr>
        <w:t>，</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proofErr w:type="spellStart"/>
      <w:r w:rsidRPr="00FA11C1">
        <w:rPr>
          <w:lang w:val="x-none"/>
        </w:rPr>
        <w:t>Nadam</w:t>
      </w:r>
      <w:r>
        <w:rPr>
          <w:rFonts w:hint="eastAsia"/>
          <w:lang w:val="x-none"/>
        </w:rPr>
        <w:t>优化器是对</w:t>
      </w:r>
      <w:proofErr w:type="spellEnd"/>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proofErr w:type="spellStart"/>
      <w:r w:rsidR="008749A7" w:rsidRPr="008749A7">
        <w:rPr>
          <w:lang w:val="x-none"/>
        </w:rPr>
        <w:t>Nesterov</w:t>
      </w:r>
      <w:proofErr w:type="spellEnd"/>
      <w:r w:rsidR="008749A7" w:rsidRPr="008749A7">
        <w:rPr>
          <w:lang w:val="x-none"/>
        </w:rPr>
        <w:t>-accelerated Adaptive Moment Estimation</w:t>
      </w:r>
      <w:r w:rsidR="002148CD">
        <w:rPr>
          <w:rFonts w:hint="eastAsia"/>
          <w:lang w:val="x-none"/>
        </w:rPr>
        <w:t>，</w:t>
      </w:r>
      <w:proofErr w:type="spellStart"/>
      <w:r w:rsidR="002148CD" w:rsidRPr="00FA11C1">
        <w:rPr>
          <w:lang w:val="x-none"/>
        </w:rPr>
        <w:t>Nadam</w:t>
      </w:r>
      <w:proofErr w:type="spellEnd"/>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proofErr w:type="spellStart"/>
      <w:r w:rsidR="002148CD">
        <w:rPr>
          <w:rFonts w:hint="eastAsia"/>
          <w:lang w:val="x-none"/>
        </w:rPr>
        <w:t>NAG</w:t>
      </w:r>
      <w:r w:rsidR="002148CD">
        <w:rPr>
          <w:rFonts w:hint="eastAsia"/>
          <w:lang w:val="x-none"/>
        </w:rPr>
        <w:t>的思想</w:t>
      </w:r>
      <w:proofErr w:type="spellEnd"/>
      <w:r w:rsidR="002148CD">
        <w:rPr>
          <w:rFonts w:hint="eastAsia"/>
          <w:lang w:val="x-none"/>
        </w:rPr>
        <w:t>，</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proofErr w:type="spellStart"/>
      <w:r w:rsidR="00A75C06">
        <w:rPr>
          <w:rFonts w:hint="eastAsia"/>
          <w:lang w:val="x-none"/>
        </w:rPr>
        <w:t>Nadam</w:t>
      </w:r>
      <w:proofErr w:type="spellEnd"/>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70301D8F" w:rsidR="00243FFC" w:rsidRDefault="00FB5E52" w:rsidP="00E10268">
      <w:pPr>
        <w:pStyle w:val="a0"/>
        <w:rPr>
          <w:lang w:val="x-none"/>
        </w:rPr>
      </w:pPr>
      <w:proofErr w:type="spellStart"/>
      <w:r w:rsidRPr="00FB5E52">
        <w:rPr>
          <w:lang w:val="x-none"/>
        </w:rPr>
        <w:t>Adagrad</w:t>
      </w:r>
      <w:proofErr w:type="spellEnd"/>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AC6C97" w:rsidRPr="008E543C">
        <w:rPr>
          <w:position w:val="-16"/>
          <w:lang w:val="x-none"/>
        </w:rPr>
        <w:object w:dxaOrig="600" w:dyaOrig="460" w14:anchorId="48834B81">
          <v:shape id="_x0000_i2401" type="#_x0000_t75" style="width:23.35pt;height:17.8pt" o:ole="">
            <v:imagedata r:id="rId121" o:title=""/>
          </v:shape>
          <o:OLEObject Type="Embed" ProgID="Equation.DSMT4" ShapeID="_x0000_i2401" DrawAspect="Content" ObjectID="_1590235497" r:id="rId122"/>
        </w:object>
      </w:r>
      <w:r w:rsidR="008E543C">
        <w:rPr>
          <w:lang w:val="x-none"/>
        </w:rPr>
        <w:t xml:space="preserve"> </w:t>
      </w:r>
      <w:r w:rsidR="008E543C">
        <w:rPr>
          <w:rFonts w:hint="eastAsia"/>
          <w:lang w:val="x-none"/>
        </w:rPr>
        <w:t>，</w:t>
      </w:r>
      <w:proofErr w:type="spellStart"/>
      <w:r w:rsidR="008E543C" w:rsidRPr="00FB5E52">
        <w:rPr>
          <w:lang w:val="x-none"/>
        </w:rPr>
        <w:t>Adagrad</w:t>
      </w:r>
      <w:proofErr w:type="spellEnd"/>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00EAE1BA" w14:textId="7DBB1830" w:rsidR="00E66B61" w:rsidRDefault="00E66B61" w:rsidP="00E66B61">
      <w:pPr>
        <w:pStyle w:val="MTDisplayEquation"/>
        <w:spacing w:line="240" w:lineRule="auto"/>
        <w:jc w:val="center"/>
        <w:rPr>
          <w:rFonts w:hint="eastAsia"/>
        </w:rPr>
      </w:pPr>
      <w:r>
        <w:tab/>
      </w:r>
      <w:r w:rsidR="00615A8E" w:rsidRPr="00E66B61">
        <w:rPr>
          <w:position w:val="-66"/>
        </w:rPr>
        <w:object w:dxaOrig="3480" w:dyaOrig="960" w14:anchorId="0C13D25E">
          <v:shape id="_x0000_i12118" type="#_x0000_t75" style="width:111.55pt;height:30.45pt" o:ole="">
            <v:imagedata r:id="rId123" o:title=""/>
          </v:shape>
          <o:OLEObject Type="Embed" ProgID="Equation.DSMT4" ShapeID="_x0000_i12118" DrawAspect="Content" ObjectID="_1590235498" r:id="rId124"/>
        </w:object>
      </w:r>
      <w:r w:rsidRPr="00E66B61">
        <w:rPr>
          <w:position w:val="-66"/>
        </w:rPr>
        <w:t xml:space="preserve"> </w:t>
      </w:r>
      <w:r w:rsidRPr="00E66B61">
        <w:rPr>
          <w:position w:val="-66"/>
        </w:rPr>
        <w:tab/>
      </w:r>
      <w:r w:rsidRPr="00E66B61">
        <w:rPr>
          <w:position w:val="-66"/>
        </w:rPr>
        <w:fldChar w:fldCharType="begin"/>
      </w:r>
      <w:r w:rsidRPr="00E66B61">
        <w:rPr>
          <w:position w:val="-66"/>
        </w:rPr>
        <w:instrText xml:space="preserve"> MACROBUTTON MTPlaceRef \* MERGEFORMAT </w:instrText>
      </w:r>
      <w:r w:rsidRPr="00E66B61">
        <w:rPr>
          <w:position w:val="-66"/>
        </w:rPr>
        <w:fldChar w:fldCharType="begin"/>
      </w:r>
      <w:r w:rsidRPr="00E66B61">
        <w:rPr>
          <w:position w:val="-66"/>
        </w:rPr>
        <w:instrText xml:space="preserve"> SEQ MTEqn \h \* MERGEFORMAT </w:instrText>
      </w:r>
      <w:r w:rsidRPr="00E66B61">
        <w:rPr>
          <w:position w:val="-66"/>
        </w:rPr>
        <w:fldChar w:fldCharType="end"/>
      </w:r>
      <w:r w:rsidRPr="00E66B61">
        <w:rPr>
          <w:position w:val="-66"/>
        </w:rPr>
        <w:instrText>(</w:instrText>
      </w:r>
      <w:r w:rsidRPr="00E66B61">
        <w:rPr>
          <w:position w:val="-66"/>
        </w:rPr>
        <w:fldChar w:fldCharType="begin"/>
      </w:r>
      <w:r w:rsidRPr="00E66B61">
        <w:rPr>
          <w:position w:val="-66"/>
        </w:rPr>
        <w:instrText xml:space="preserve"> SEQ MTSec \c \* Arabic \* MERGEFORMAT </w:instrText>
      </w:r>
      <w:r w:rsidRPr="00E66B61">
        <w:rPr>
          <w:position w:val="-66"/>
        </w:rPr>
        <w:fldChar w:fldCharType="separate"/>
      </w:r>
      <w:r w:rsidR="00692E24">
        <w:rPr>
          <w:noProof/>
          <w:position w:val="-66"/>
        </w:rPr>
        <w:instrText>2</w:instrText>
      </w:r>
      <w:r w:rsidRPr="00E66B61">
        <w:rPr>
          <w:position w:val="-66"/>
        </w:rPr>
        <w:fldChar w:fldCharType="end"/>
      </w:r>
      <w:r w:rsidRPr="00E66B61">
        <w:rPr>
          <w:position w:val="-66"/>
        </w:rPr>
        <w:instrText>.</w:instrText>
      </w:r>
      <w:r w:rsidRPr="00E66B61">
        <w:rPr>
          <w:position w:val="-66"/>
        </w:rPr>
        <w:fldChar w:fldCharType="begin"/>
      </w:r>
      <w:r w:rsidRPr="00E66B61">
        <w:rPr>
          <w:position w:val="-66"/>
        </w:rPr>
        <w:instrText xml:space="preserve"> SEQ MTEqn \c \* Arabic \* MERGEFORMAT </w:instrText>
      </w:r>
      <w:r w:rsidRPr="00E66B61">
        <w:rPr>
          <w:position w:val="-66"/>
        </w:rPr>
        <w:fldChar w:fldCharType="separate"/>
      </w:r>
      <w:r w:rsidR="00692E24">
        <w:rPr>
          <w:noProof/>
          <w:position w:val="-66"/>
        </w:rPr>
        <w:instrText>4</w:instrText>
      </w:r>
      <w:r w:rsidRPr="00E66B61">
        <w:rPr>
          <w:position w:val="-66"/>
        </w:rPr>
        <w:fldChar w:fldCharType="end"/>
      </w:r>
      <w:r w:rsidRPr="00E66B61">
        <w:rPr>
          <w:position w:val="-66"/>
        </w:rPr>
        <w:instrText>)</w:instrText>
      </w:r>
      <w:r w:rsidRPr="00E66B61">
        <w:rPr>
          <w:position w:val="-66"/>
        </w:rPr>
        <w:fldChar w:fldCharType="end"/>
      </w:r>
    </w:p>
    <w:p w14:paraId="576264B8" w14:textId="712FF597" w:rsidR="00E10268" w:rsidRDefault="00B67FDD" w:rsidP="00E10268">
      <w:pPr>
        <w:pStyle w:val="a0"/>
        <w:rPr>
          <w:lang w:val="x-none"/>
        </w:rPr>
      </w:pPr>
      <w:r>
        <w:rPr>
          <w:rFonts w:hint="eastAsia"/>
          <w:lang w:val="x-none"/>
        </w:rPr>
        <w:t>其中</w:t>
      </w:r>
      <w:r w:rsidR="0098193C" w:rsidRPr="00B67FDD">
        <w:rPr>
          <w:position w:val="-6"/>
          <w:lang w:val="x-none"/>
        </w:rPr>
        <w:object w:dxaOrig="300" w:dyaOrig="320" w14:anchorId="28CFB01A">
          <v:shape id="_x0000_i2403" type="#_x0000_t75" style="width:10.3pt;height:10.3pt" o:ole="">
            <v:imagedata r:id="rId125" o:title=""/>
          </v:shape>
          <o:OLEObject Type="Embed" ProgID="Equation.DSMT4" ShapeID="_x0000_i2403" DrawAspect="Content" ObjectID="_1590235499" r:id="rId126"/>
        </w:object>
      </w:r>
      <w:r w:rsidR="008C492F">
        <w:rPr>
          <w:rFonts w:hint="eastAsia"/>
          <w:lang w:val="x-none"/>
        </w:rPr>
        <w:t>是</w:t>
      </w:r>
      <w:r>
        <w:rPr>
          <w:rFonts w:hint="eastAsia"/>
          <w:lang w:val="x-none"/>
        </w:rPr>
        <w:t>历史梯度平方和组成的对角矩阵</w:t>
      </w:r>
      <w:r w:rsidR="008B4509">
        <w:rPr>
          <w:rFonts w:hint="eastAsia"/>
          <w:lang w:val="x-none"/>
        </w:rPr>
        <w:t>，</w:t>
      </w:r>
      <w:r w:rsidR="00A12655" w:rsidRPr="005130AD">
        <w:rPr>
          <w:position w:val="-6"/>
          <w:lang w:val="x-none"/>
        </w:rPr>
        <w:object w:dxaOrig="220" w:dyaOrig="260" w14:anchorId="64CCF5D2">
          <v:shape id="_x0000_i2404" type="#_x0000_t75" style="width:10.3pt;height:10.3pt" o:ole="">
            <v:imagedata r:id="rId127" o:title=""/>
          </v:shape>
          <o:OLEObject Type="Embed" ProgID="Equation.DSMT4" ShapeID="_x0000_i2404" DrawAspect="Content" ObjectID="_1590235500" r:id="rId128"/>
        </w:object>
      </w:r>
      <w:r w:rsidR="005130AD">
        <w:rPr>
          <w:rFonts w:hint="eastAsia"/>
          <w:lang w:val="x-none"/>
        </w:rPr>
        <w:t>为平方项</w:t>
      </w:r>
      <w:r w:rsidR="00B17AE2">
        <w:rPr>
          <w:rFonts w:hint="eastAsia"/>
          <w:lang w:val="x-none"/>
        </w:rPr>
        <w:t>，</w:t>
      </w:r>
      <w:r w:rsidR="00A12655" w:rsidRPr="00B17AE2">
        <w:rPr>
          <w:position w:val="-12"/>
          <w:lang w:val="x-none"/>
        </w:rPr>
        <w:object w:dxaOrig="240" w:dyaOrig="320" w14:anchorId="337F26D9">
          <v:shape id="_x0000_i2405" type="#_x0000_t75" style="width:7.5pt;height:10.3pt" o:ole="">
            <v:imagedata r:id="rId129" o:title=""/>
          </v:shape>
          <o:OLEObject Type="Embed" ProgID="Equation.DSMT4" ShapeID="_x0000_i2405" DrawAspect="Content" ObjectID="_1590235501" r:id="rId130"/>
        </w:object>
      </w:r>
      <w:r w:rsidR="00B17AE2">
        <w:rPr>
          <w:rFonts w:hint="eastAsia"/>
          <w:lang w:val="x-none"/>
        </w:rPr>
        <w:t>为学习率</w:t>
      </w:r>
      <w:r>
        <w:rPr>
          <w:rFonts w:hint="eastAsia"/>
          <w:lang w:val="x-none"/>
        </w:rPr>
        <w:t>。</w:t>
      </w:r>
    </w:p>
    <w:p w14:paraId="1989AA91" w14:textId="58766C7C" w:rsidR="00932ED1" w:rsidRDefault="008C492F" w:rsidP="00B17AE2">
      <w:pPr>
        <w:pStyle w:val="a0"/>
        <w:rPr>
          <w:lang w:val="x-none"/>
        </w:rPr>
      </w:pPr>
      <w:proofErr w:type="spellStart"/>
      <w:r w:rsidRPr="00EA5B4F">
        <w:rPr>
          <w:lang w:val="x-none"/>
        </w:rPr>
        <w:t>Adadelta</w:t>
      </w:r>
      <w:proofErr w:type="spellEnd"/>
      <w:r w:rsidR="008A1D95">
        <w:rPr>
          <w:lang w:val="x-none"/>
        </w:rPr>
        <w:t xml:space="preserve"> </w:t>
      </w:r>
      <w:r w:rsidR="008A1D95">
        <w:rPr>
          <w:rFonts w:hint="eastAsia"/>
          <w:lang w:val="x-none"/>
        </w:rPr>
        <w:t>优化器是在</w:t>
      </w:r>
      <w:proofErr w:type="spellStart"/>
      <w:r w:rsidR="008A1D95" w:rsidRPr="00FB5E52">
        <w:rPr>
          <w:lang w:val="x-none"/>
        </w:rPr>
        <w:t>Adagrad</w:t>
      </w:r>
      <w:proofErr w:type="spellEnd"/>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CC4373">
        <w:rPr>
          <w:rFonts w:hint="eastAsia"/>
          <w:lang w:val="x-none"/>
        </w:rPr>
        <w:t>，</w:t>
      </w:r>
      <w:proofErr w:type="spellStart"/>
      <w:r w:rsidR="007540A4" w:rsidRPr="00FB5E52">
        <w:rPr>
          <w:lang w:val="x-none"/>
        </w:rPr>
        <w:t>Adagrad</w:t>
      </w:r>
      <w:proofErr w:type="spellEnd"/>
      <w:r w:rsidR="007540A4">
        <w:rPr>
          <w:lang w:val="x-none"/>
        </w:rPr>
        <w:t xml:space="preserve"> </w:t>
      </w:r>
      <w:r w:rsidR="007540A4">
        <w:rPr>
          <w:rFonts w:hint="eastAsia"/>
          <w:lang w:val="x-none"/>
        </w:rPr>
        <w:t>优化器是对所有历史梯度</w:t>
      </w:r>
      <w:r w:rsidR="00310F3E">
        <w:rPr>
          <w:rFonts w:hint="eastAsia"/>
          <w:lang w:val="x-none"/>
        </w:rPr>
        <w:t>的</w:t>
      </w:r>
      <w:proofErr w:type="gramStart"/>
      <w:r w:rsidR="00E625D8">
        <w:rPr>
          <w:rFonts w:hint="eastAsia"/>
          <w:lang w:val="x-none"/>
        </w:rPr>
        <w:t>平方进行</w:t>
      </w:r>
      <w:proofErr w:type="gramEnd"/>
      <w:r w:rsidR="00E625D8">
        <w:rPr>
          <w:rFonts w:hint="eastAsia"/>
          <w:lang w:val="x-none"/>
        </w:rPr>
        <w:t>求和，而</w:t>
      </w:r>
      <w:proofErr w:type="spellStart"/>
      <w:r w:rsidR="00E625D8" w:rsidRPr="00EA5B4F">
        <w:rPr>
          <w:lang w:val="x-none"/>
        </w:rPr>
        <w:t>Adadelta</w:t>
      </w:r>
      <w:proofErr w:type="spellEnd"/>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522CC017" w14:textId="0E36F221" w:rsidR="0080629D" w:rsidRDefault="0080629D" w:rsidP="0080629D">
      <w:pPr>
        <w:pStyle w:val="MTDisplayEquation"/>
        <w:spacing w:line="240" w:lineRule="auto"/>
        <w:jc w:val="center"/>
        <w:rPr>
          <w:rFonts w:hint="eastAsia"/>
        </w:rPr>
      </w:pPr>
      <w:r>
        <w:tab/>
      </w:r>
      <w:r w:rsidRPr="0080629D">
        <w:rPr>
          <w:position w:val="-66"/>
        </w:rPr>
        <w:object w:dxaOrig="3960" w:dyaOrig="1080" w14:anchorId="3DA7677F">
          <v:shape id="_x0000_i13807" type="#_x0000_t75" style="width:118.3pt;height:32.45pt" o:ole="">
            <v:imagedata r:id="rId131" o:title=""/>
          </v:shape>
          <o:OLEObject Type="Embed" ProgID="Equation.DSMT4" ShapeID="_x0000_i13807" DrawAspect="Content" ObjectID="_1590235502" r:id="rId132"/>
        </w:object>
      </w:r>
      <w:r w:rsidRPr="0080629D">
        <w:rPr>
          <w:position w:val="-66"/>
        </w:rPr>
        <w:t xml:space="preserve"> </w:t>
      </w:r>
      <w:r w:rsidRPr="0080629D">
        <w:rPr>
          <w:position w:val="-66"/>
        </w:rPr>
        <w:tab/>
      </w:r>
      <w:r w:rsidRPr="0080629D">
        <w:rPr>
          <w:position w:val="-66"/>
        </w:rPr>
        <w:fldChar w:fldCharType="begin"/>
      </w:r>
      <w:r w:rsidRPr="0080629D">
        <w:rPr>
          <w:position w:val="-66"/>
        </w:rPr>
        <w:instrText xml:space="preserve"> MACROBUTTON MTPlaceRef \* MERGEFORMAT </w:instrText>
      </w:r>
      <w:r w:rsidRPr="0080629D">
        <w:rPr>
          <w:position w:val="-66"/>
        </w:rPr>
        <w:fldChar w:fldCharType="begin"/>
      </w:r>
      <w:r w:rsidRPr="0080629D">
        <w:rPr>
          <w:position w:val="-66"/>
        </w:rPr>
        <w:instrText xml:space="preserve"> SEQ MTEqn \h \* MERGEFORMAT </w:instrText>
      </w:r>
      <w:r w:rsidRPr="0080629D">
        <w:rPr>
          <w:position w:val="-66"/>
        </w:rPr>
        <w:fldChar w:fldCharType="end"/>
      </w:r>
      <w:r w:rsidRPr="0080629D">
        <w:rPr>
          <w:position w:val="-66"/>
        </w:rPr>
        <w:instrText>(</w:instrText>
      </w:r>
      <w:r w:rsidRPr="0080629D">
        <w:rPr>
          <w:position w:val="-66"/>
        </w:rPr>
        <w:fldChar w:fldCharType="begin"/>
      </w:r>
      <w:r w:rsidRPr="0080629D">
        <w:rPr>
          <w:position w:val="-66"/>
        </w:rPr>
        <w:instrText xml:space="preserve"> SEQ MTSec \c \* Arabic \* MERGEFORMAT </w:instrText>
      </w:r>
      <w:r w:rsidRPr="0080629D">
        <w:rPr>
          <w:position w:val="-66"/>
        </w:rPr>
        <w:fldChar w:fldCharType="separate"/>
      </w:r>
      <w:r w:rsidR="00692E24">
        <w:rPr>
          <w:noProof/>
          <w:position w:val="-66"/>
        </w:rPr>
        <w:instrText>2</w:instrText>
      </w:r>
      <w:r w:rsidRPr="0080629D">
        <w:rPr>
          <w:position w:val="-66"/>
        </w:rPr>
        <w:fldChar w:fldCharType="end"/>
      </w:r>
      <w:r w:rsidRPr="0080629D">
        <w:rPr>
          <w:position w:val="-66"/>
        </w:rPr>
        <w:instrText>.</w:instrText>
      </w:r>
      <w:r w:rsidRPr="0080629D">
        <w:rPr>
          <w:position w:val="-66"/>
        </w:rPr>
        <w:fldChar w:fldCharType="begin"/>
      </w:r>
      <w:r w:rsidRPr="0080629D">
        <w:rPr>
          <w:position w:val="-66"/>
        </w:rPr>
        <w:instrText xml:space="preserve"> SEQ MTEqn \c \* Arabic \* MERGEFORMAT </w:instrText>
      </w:r>
      <w:r w:rsidRPr="0080629D">
        <w:rPr>
          <w:position w:val="-66"/>
        </w:rPr>
        <w:fldChar w:fldCharType="separate"/>
      </w:r>
      <w:r w:rsidR="00692E24">
        <w:rPr>
          <w:noProof/>
          <w:position w:val="-66"/>
        </w:rPr>
        <w:instrText>5</w:instrText>
      </w:r>
      <w:r w:rsidRPr="0080629D">
        <w:rPr>
          <w:position w:val="-66"/>
        </w:rPr>
        <w:fldChar w:fldCharType="end"/>
      </w:r>
      <w:r w:rsidRPr="0080629D">
        <w:rPr>
          <w:position w:val="-66"/>
        </w:rPr>
        <w:instrText>)</w:instrText>
      </w:r>
      <w:r w:rsidRPr="0080629D">
        <w:rPr>
          <w:position w:val="-66"/>
        </w:rPr>
        <w:fldChar w:fldCharType="end"/>
      </w:r>
    </w:p>
    <w:p w14:paraId="65AF5AF3" w14:textId="3F825DAD" w:rsidR="00B17AE2" w:rsidRPr="005155B6" w:rsidRDefault="00932ED1" w:rsidP="00B17AE2">
      <w:pPr>
        <w:pStyle w:val="a0"/>
        <w:rPr>
          <w:lang w:val="x-none"/>
        </w:rPr>
      </w:pPr>
      <w:r>
        <w:rPr>
          <w:rFonts w:hint="eastAsia"/>
          <w:lang w:val="x-none"/>
        </w:rPr>
        <w:t>其中</w:t>
      </w:r>
      <w:r w:rsidR="0055459E" w:rsidRPr="00031DED">
        <w:rPr>
          <w:position w:val="-22"/>
          <w:lang w:val="x-none"/>
        </w:rPr>
        <w:object w:dxaOrig="999" w:dyaOrig="580" w14:anchorId="36B8ED76">
          <v:shape id="_x0000_i2407" type="#_x0000_t75" style="width:26.9pt;height:15.05pt" o:ole="">
            <v:imagedata r:id="rId133" o:title=""/>
          </v:shape>
          <o:OLEObject Type="Embed" ProgID="Equation.DSMT4" ShapeID="_x0000_i2407" DrawAspect="Content" ObjectID="_1590235503" r:id="rId134"/>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6" w:name="_Toc516484758"/>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6"/>
    </w:p>
    <w:p w14:paraId="126E38C7" w14:textId="6DBEA9EA" w:rsidR="00C950AB" w:rsidRDefault="00C950AB" w:rsidP="00C950AB">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这种感知机能够对输入数据进行线性划分，但是由于算法限制，感知机不能够解决日常生活中常见的线性不可分问题。之后，在</w:t>
      </w:r>
      <w:r>
        <w:rPr>
          <w:rFonts w:hint="eastAsia"/>
        </w:rPr>
        <w:t>1</w:t>
      </w:r>
      <w:r>
        <w:t>984</w:t>
      </w:r>
      <w:r>
        <w:rPr>
          <w:rFonts w:hint="eastAsia"/>
        </w:rPr>
        <w:t>年，</w:t>
      </w:r>
      <w:r w:rsidRPr="0017568B">
        <w:rPr>
          <w:rFonts w:hint="eastAsia"/>
        </w:rPr>
        <w:t>日本学者</w:t>
      </w:r>
      <w:r w:rsidRPr="00EA5742">
        <w:rPr>
          <w:rFonts w:hint="eastAsia"/>
        </w:rPr>
        <w:t>福岛</w:t>
      </w:r>
      <w:proofErr w:type="gramStart"/>
      <w:r w:rsidRPr="00EA5742">
        <w:rPr>
          <w:rFonts w:hint="eastAsia"/>
        </w:rPr>
        <w:t>邦</w:t>
      </w:r>
      <w:proofErr w:type="gramEnd"/>
      <w:r w:rsidRPr="00EA5742">
        <w:rPr>
          <w:rFonts w:hint="eastAsia"/>
        </w:rPr>
        <w:t>彦</w:t>
      </w:r>
      <w:r w:rsidRPr="0017568B">
        <w:rPr>
          <w:rFonts w:hint="eastAsia"/>
        </w:rPr>
        <w:t>等</w:t>
      </w:r>
      <w:r>
        <w:rPr>
          <w:rFonts w:hint="eastAsia"/>
        </w:rPr>
        <w:t>人</w:t>
      </w:r>
      <w:r w:rsidRPr="0017568B">
        <w:rPr>
          <w:rFonts w:hint="eastAsia"/>
        </w:rPr>
        <w:t>基于</w:t>
      </w:r>
      <w:r>
        <w:rPr>
          <w:rFonts w:hint="eastAsia"/>
        </w:rPr>
        <w:t>感受域</w:t>
      </w:r>
      <w:r w:rsidRPr="0017568B">
        <w:rPr>
          <w:rFonts w:hint="eastAsia"/>
        </w:rPr>
        <w:t>的概念</w:t>
      </w:r>
      <w:r>
        <w:rPr>
          <w:rFonts w:hint="eastAsia"/>
        </w:rPr>
        <w:t>，提出了神经认知机的概念，可以被视为卷积神经网络的一种特殊情况，神经感知机已经能够实现对手写的数字、字母的识别效果</w:t>
      </w:r>
      <w:r w:rsidR="00A12655" w:rsidRPr="00CC3AF6">
        <w:rPr>
          <w:vertAlign w:val="superscript"/>
        </w:rPr>
        <w:t>[</w:t>
      </w:r>
      <w:r w:rsidR="00A12655">
        <w:rPr>
          <w:vertAlign w:val="superscript"/>
        </w:rPr>
        <w:t>1</w:t>
      </w:r>
      <w:r w:rsidR="00A12655" w:rsidRPr="00CC3AF6">
        <w:rPr>
          <w:vertAlign w:val="superscript"/>
        </w:rPr>
        <w:t>]</w:t>
      </w:r>
      <w:r>
        <w:rPr>
          <w:rFonts w:hint="eastAsia"/>
        </w:rPr>
        <w:t>。</w:t>
      </w:r>
      <w:r w:rsidRPr="0017568B">
        <w:rPr>
          <w:rFonts w:hint="eastAsia"/>
        </w:rPr>
        <w:t xml:space="preserve">Y. </w:t>
      </w:r>
      <w:proofErr w:type="spellStart"/>
      <w:r w:rsidRPr="0017568B">
        <w:rPr>
          <w:rFonts w:hint="eastAsia"/>
        </w:rPr>
        <w:t>Lecun</w:t>
      </w:r>
      <w:proofErr w:type="spellEnd"/>
      <w:r>
        <w:t xml:space="preserve"> </w:t>
      </w:r>
      <w:r>
        <w:rPr>
          <w:rFonts w:hint="eastAsia"/>
        </w:rPr>
        <w:t>在此基础上，又提出了一般形式的卷积神经网络，在</w:t>
      </w:r>
      <w:r w:rsidRPr="0017568B">
        <w:rPr>
          <w:rFonts w:hint="eastAsia"/>
        </w:rPr>
        <w:t xml:space="preserve">Y. </w:t>
      </w:r>
      <w:proofErr w:type="spellStart"/>
      <w:r w:rsidRPr="0017568B">
        <w:rPr>
          <w:rFonts w:hint="eastAsia"/>
        </w:rPr>
        <w:t>Lecun</w:t>
      </w:r>
      <w:proofErr w:type="spellEnd"/>
      <w:r>
        <w:t xml:space="preserve"> </w:t>
      </w:r>
      <w:r>
        <w:rPr>
          <w:rFonts w:hint="eastAsia"/>
        </w:rPr>
        <w:t>提出的卷积神经网络中，与之前的反馈神经网络不同，卷积神经网络所有的数据流动方向只是单一方向，从输入到输出，通常都包含很多层的隐含层，卷积神经网络</w:t>
      </w:r>
      <w:r>
        <w:rPr>
          <w:rFonts w:hint="eastAsia"/>
        </w:rPr>
        <w:t>CNN</w:t>
      </w:r>
      <w:r w:rsidR="00BD44BE">
        <w:rPr>
          <w:rFonts w:hint="eastAsia"/>
        </w:rPr>
        <w:t>作为一种典型的前馈神经网络如今一直被广泛应用</w:t>
      </w:r>
      <w:r w:rsidR="00BD44BE" w:rsidRPr="00CC3AF6">
        <w:rPr>
          <w:vertAlign w:val="superscript"/>
        </w:rPr>
        <w:t xml:space="preserve"> </w:t>
      </w:r>
      <w:r w:rsidR="005F2291" w:rsidRPr="00CC3AF6">
        <w:rPr>
          <w:vertAlign w:val="superscript"/>
        </w:rPr>
        <w:t>[</w:t>
      </w:r>
      <w:r w:rsidR="00460D75">
        <w:rPr>
          <w:vertAlign w:val="superscript"/>
        </w:rPr>
        <w:t>34</w:t>
      </w:r>
      <w:r w:rsidR="00460D75" w:rsidRPr="00CC3AF6">
        <w:rPr>
          <w:vertAlign w:val="superscript"/>
        </w:rPr>
        <w:t>]</w:t>
      </w:r>
      <w:r w:rsidR="00460D75">
        <w:rPr>
          <w:rFonts w:hint="eastAsia"/>
        </w:rPr>
        <w:t xml:space="preserve"> </w:t>
      </w:r>
      <w:r w:rsidR="00460D75">
        <w:rPr>
          <w:rFonts w:hint="eastAsia"/>
        </w:rPr>
        <w:t>。</w:t>
      </w:r>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w:t>
      </w:r>
      <w:r w:rsidRPr="00FB72A6">
        <w:rPr>
          <w:rFonts w:ascii="宋体" w:hAnsi="宋体" w:hint="eastAsia"/>
        </w:rPr>
        <w:lastRenderedPageBreak/>
        <w:t>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F57111E"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w:t>
      </w:r>
      <w:r w:rsidR="00340625">
        <w:rPr>
          <w:rFonts w:ascii="宋体" w:hAnsi="宋体" w:hint="eastAsia"/>
        </w:rPr>
        <w:t>受</w:t>
      </w:r>
      <w:r w:rsidR="00340625" w:rsidRPr="00340625">
        <w:rPr>
          <w:rFonts w:ascii="宋体" w:hAnsi="宋体" w:hint="eastAsia"/>
        </w:rPr>
        <w:t>域</w:t>
      </w:r>
      <w:r w:rsidRPr="00FB72A6">
        <w:rPr>
          <w:rFonts w:ascii="宋体" w:hAnsi="宋体" w:hint="eastAsia"/>
        </w:rPr>
        <w:t>，</w:t>
      </w:r>
      <w:r w:rsidR="00060882">
        <w:rPr>
          <w:rFonts w:ascii="宋体" w:hAnsi="宋体" w:hint="eastAsia"/>
        </w:rPr>
        <w:t>感受</w:t>
      </w:r>
      <w:r w:rsidR="00060882" w:rsidRPr="00340625">
        <w:rPr>
          <w:rFonts w:ascii="宋体" w:hAnsi="宋体" w:hint="eastAsia"/>
        </w:rPr>
        <w:t>域</w:t>
      </w:r>
      <w:r w:rsidR="0017401D" w:rsidRPr="007C47EC">
        <w:rPr>
          <w:rFonts w:ascii="宋体" w:hAnsi="宋体" w:hint="eastAsia"/>
        </w:rPr>
        <w:t>用来表示神经网络中不同位置的神经元对原始图像的感知范围的大小</w:t>
      </w:r>
      <w:r w:rsidRPr="00FB72A6">
        <w:rPr>
          <w:rFonts w:ascii="宋体" w:hAnsi="宋体" w:hint="eastAsia"/>
        </w:rPr>
        <w:t>。</w:t>
      </w:r>
      <w:r w:rsidR="008A5572" w:rsidRPr="007C47EC">
        <w:rPr>
          <w:rFonts w:ascii="宋体" w:hAnsi="宋体" w:hint="eastAsia"/>
        </w:rPr>
        <w:t>在普通的多层感知器中，隐藏的层节点都连接到图像的每个像素</w:t>
      </w:r>
      <w:r w:rsidRPr="00FB72A6">
        <w:rPr>
          <w:rFonts w:ascii="宋体" w:hAnsi="宋体" w:hint="eastAsia"/>
        </w:rPr>
        <w:t>；而在卷积神经网络中，</w:t>
      </w:r>
      <w:r w:rsidR="008A5572" w:rsidRPr="007C47EC">
        <w:rPr>
          <w:rFonts w:ascii="宋体" w:hAnsi="宋体" w:hint="eastAsia"/>
        </w:rPr>
        <w:t>每个隐藏的层节点只连接到图像的一个小的局部像素</w:t>
      </w:r>
      <w:r w:rsidRPr="00FB72A6">
        <w:rPr>
          <w:rFonts w:ascii="宋体" w:hAnsi="宋体" w:hint="eastAsia"/>
        </w:rPr>
        <w:t>，从而大大减少需要训练的权值参数。</w:t>
      </w:r>
    </w:p>
    <w:p w14:paraId="168FDFAA" w14:textId="7F6CDE63" w:rsidR="00E10268" w:rsidRPr="00FB72A6" w:rsidRDefault="00E10268" w:rsidP="00A04430">
      <w:pPr>
        <w:spacing w:line="360" w:lineRule="exact"/>
        <w:ind w:firstLineChars="200" w:firstLine="420"/>
        <w:rPr>
          <w:rFonts w:ascii="宋体" w:hAnsi="宋体"/>
        </w:rPr>
      </w:pPr>
      <w:r w:rsidRPr="00FB72A6">
        <w:rPr>
          <w:rFonts w:ascii="宋体" w:hAnsi="宋体" w:hint="eastAsia"/>
        </w:rPr>
        <w:t>2、权值共享：</w:t>
      </w:r>
      <w:r w:rsidR="00A04430">
        <w:rPr>
          <w:rFonts w:ascii="宋体" w:hAnsi="宋体" w:hint="eastAsia"/>
        </w:rPr>
        <w:t>权值共享是指</w:t>
      </w:r>
      <w:r w:rsidR="00A04430" w:rsidRPr="00FB72A6">
        <w:rPr>
          <w:rFonts w:ascii="宋体" w:hAnsi="宋体" w:hint="eastAsia"/>
        </w:rPr>
        <w:t>同一个卷积核内，所有的神经元的权值是相同的，从而大大减少需要训练的参数。</w:t>
      </w:r>
      <w:r w:rsidR="00A04430">
        <w:rPr>
          <w:rFonts w:ascii="宋体" w:hAnsi="宋体" w:hint="eastAsia"/>
        </w:rPr>
        <w:t>因为，</w:t>
      </w:r>
      <w:r w:rsidR="009247BD" w:rsidRPr="00FB72A6">
        <w:rPr>
          <w:rFonts w:ascii="宋体" w:hAnsi="宋体" w:hint="eastAsia"/>
        </w:rPr>
        <w:t>在卷积神经网中，</w:t>
      </w:r>
      <w:r w:rsidR="001B17CB">
        <w:rPr>
          <w:rFonts w:ascii="宋体" w:hAnsi="宋体" w:hint="eastAsia"/>
        </w:rPr>
        <w:t>特别是</w:t>
      </w:r>
      <w:r w:rsidR="009247BD">
        <w:rPr>
          <w:rFonts w:ascii="宋体" w:hAnsi="宋体" w:hint="eastAsia"/>
        </w:rPr>
        <w:t>对于二维图像数据来说，一般信息都是局部相关的，输出层的每一个位置之与输入层的一小块关联即可</w:t>
      </w:r>
      <w:r w:rsidR="00F13E4A">
        <w:rPr>
          <w:rFonts w:ascii="宋体" w:hAnsi="宋体" w:hint="eastAsia"/>
        </w:rPr>
        <w:t>，并且图像中的底层特征大多数与位置无关，比如卫星图像中建筑区的边缘特征是和</w:t>
      </w:r>
      <w:r w:rsidR="005D4C8E">
        <w:rPr>
          <w:rFonts w:ascii="宋体" w:hAnsi="宋体" w:hint="eastAsia"/>
        </w:rPr>
        <w:t>它在卫星</w:t>
      </w:r>
      <w:r w:rsidR="00F13E4A">
        <w:rPr>
          <w:rFonts w:ascii="宋体" w:hAnsi="宋体" w:hint="eastAsia"/>
        </w:rPr>
        <w:t>图像中的位置无关的</w:t>
      </w:r>
      <w:r w:rsidR="009247BD">
        <w:rPr>
          <w:rFonts w:ascii="宋体" w:hAnsi="宋体" w:hint="eastAsia"/>
        </w:rPr>
        <w:t>。</w:t>
      </w:r>
    </w:p>
    <w:p w14:paraId="28844178" w14:textId="4A1C1738"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w:t>
      </w:r>
      <w:r w:rsidR="00A03862">
        <w:rPr>
          <w:rFonts w:ascii="宋体" w:hAnsi="宋体" w:hint="eastAsia"/>
        </w:rPr>
        <w:t>池化操作是一个下采样过程，往往出现在卷积层之后</w:t>
      </w:r>
      <w:r w:rsidR="00682014">
        <w:rPr>
          <w:rFonts w:ascii="宋体" w:hAnsi="宋体" w:hint="eastAsia"/>
        </w:rPr>
        <w:t>。</w:t>
      </w:r>
      <w:r w:rsidRPr="00FB72A6">
        <w:rPr>
          <w:rFonts w:ascii="宋体" w:hAnsi="宋体" w:hint="eastAsia"/>
        </w:rPr>
        <w:t>池化，也就是每次将原图像卷积后，</w:t>
      </w:r>
      <w:r w:rsidR="008E0D14">
        <w:rPr>
          <w:rFonts w:ascii="宋体" w:hAnsi="宋体" w:hint="eastAsia"/>
        </w:rPr>
        <w:t>通过矩阵运算，来将原始数据进行压缩，</w:t>
      </w:r>
      <w:r w:rsidRPr="00FB72A6">
        <w:rPr>
          <w:rFonts w:ascii="宋体" w:hAnsi="宋体" w:hint="eastAsia"/>
        </w:rPr>
        <w:t>减小</w:t>
      </w:r>
      <w:r w:rsidR="008E0D14">
        <w:rPr>
          <w:rFonts w:ascii="宋体" w:hAnsi="宋体" w:hint="eastAsia"/>
        </w:rPr>
        <w:t>数据</w:t>
      </w:r>
      <w:r w:rsidRPr="00FB72A6">
        <w:rPr>
          <w:rFonts w:ascii="宋体" w:hAnsi="宋体" w:hint="eastAsia"/>
        </w:rPr>
        <w:t>规模</w:t>
      </w:r>
      <w:r w:rsidR="008E0D14">
        <w:rPr>
          <w:rFonts w:ascii="宋体" w:hAnsi="宋体" w:hint="eastAsia"/>
        </w:rPr>
        <w:t>，并且因为池化往往是将图像中的主要特征进行提取，还能够防止过拟合的发生。</w:t>
      </w:r>
    </w:p>
    <w:p w14:paraId="74D061B9" w14:textId="3EAA5635" w:rsidR="00E10268" w:rsidRDefault="00E10268" w:rsidP="00E10268">
      <w:pPr>
        <w:pStyle w:val="a0"/>
        <w:rPr>
          <w:lang w:eastAsia="x-none"/>
        </w:rPr>
      </w:pPr>
    </w:p>
    <w:p w14:paraId="7FD8B40D" w14:textId="77777777" w:rsidR="00F04114" w:rsidRPr="007C2A87" w:rsidRDefault="00F04114" w:rsidP="00A64F1C">
      <w:pPr>
        <w:pStyle w:val="a0"/>
        <w:ind w:firstLine="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7" w:name="_Toc516484759"/>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proofErr w:type="spellStart"/>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7"/>
      <w:proofErr w:type="spellEnd"/>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w:t>
      </w:r>
      <w:proofErr w:type="spellStart"/>
      <w:r w:rsidRPr="000B1E83">
        <w:rPr>
          <w:rFonts w:hint="eastAsia"/>
          <w:lang w:val="x-none"/>
        </w:rPr>
        <w:t>Net</w:t>
      </w:r>
      <w:r w:rsidRPr="00FB72A6">
        <w:rPr>
          <w:rFonts w:ascii="宋体" w:hAnsi="宋体" w:hint="eastAsia"/>
        </w:rPr>
        <w:t>最初是</w:t>
      </w:r>
      <w:r w:rsidRPr="000B1E83">
        <w:rPr>
          <w:lang w:val="x-none"/>
        </w:rPr>
        <w:t>Ronneberger</w:t>
      </w:r>
      <w:proofErr w:type="spellEnd"/>
      <w:r w:rsidRPr="000B1E83">
        <w:rPr>
          <w:lang w:val="x-none"/>
        </w:rPr>
        <w:t xml:space="preserve"> O, Fischer P, </w:t>
      </w:r>
      <w:proofErr w:type="spellStart"/>
      <w:r w:rsidRPr="000B1E83">
        <w:rPr>
          <w:lang w:val="x-none"/>
        </w:rPr>
        <w:t>Brox</w:t>
      </w:r>
      <w:proofErr w:type="spellEnd"/>
      <w:r w:rsidRPr="000B1E83">
        <w:rPr>
          <w:lang w:val="x-none"/>
        </w:rPr>
        <w:t xml:space="preserve">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F04114">
      <w:pPr>
        <w:ind w:firstLine="420"/>
        <w:rPr>
          <w:rFonts w:ascii="宋体" w:hAnsi="宋体"/>
        </w:rPr>
      </w:pPr>
      <w:r w:rsidRPr="000B1E83">
        <w:rPr>
          <w:noProof/>
          <w:lang w:val="x-none"/>
        </w:rPr>
        <w:lastRenderedPageBreak/>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proofErr w:type="spellStart"/>
      <w:r w:rsidRPr="000B1E83">
        <w:rPr>
          <w:rFonts w:hint="eastAsia"/>
          <w:lang w:val="x-none"/>
        </w:rPr>
        <w:t>ReLU</w:t>
      </w:r>
      <w:proofErr w:type="spellEnd"/>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2C99131B" w:rsidR="008B1A0D" w:rsidRDefault="001D4300" w:rsidP="00BB0486">
      <w:pPr>
        <w:pStyle w:val="a0"/>
        <w:jc w:val="center"/>
        <w:rPr>
          <w:lang w:val="x-none"/>
        </w:rPr>
      </w:pPr>
      <w:r>
        <w:rPr>
          <w:lang w:val="x-none"/>
        </w:rPr>
        <w:t xml:space="preserve"> </w:t>
      </w:r>
    </w:p>
    <w:p w14:paraId="267760E0" w14:textId="370CFFA8" w:rsidR="00F94558" w:rsidRDefault="00F94558" w:rsidP="00F94558">
      <w:pPr>
        <w:pStyle w:val="a0"/>
        <w:jc w:val="center"/>
        <w:rPr>
          <w:rFonts w:ascii="宋体" w:hAnsi="宋体" w:cs="Arial"/>
          <w:kern w:val="0"/>
          <w:sz w:val="18"/>
          <w:szCs w:val="18"/>
        </w:rPr>
      </w:pPr>
      <w:r w:rsidRPr="007E2D01">
        <w:rPr>
          <w:rFonts w:ascii="宋体" w:hAnsi="宋体" w:cs="Arial"/>
          <w:kern w:val="0"/>
          <w:sz w:val="18"/>
          <w:szCs w:val="18"/>
        </w:rPr>
        <w:t>图</w:t>
      </w:r>
      <w:r w:rsidR="0072197A">
        <w:rPr>
          <w:rFonts w:ascii="宋体" w:hAnsi="宋体"/>
          <w:kern w:val="0"/>
          <w:sz w:val="18"/>
          <w:szCs w:val="18"/>
        </w:rPr>
        <w:t>2</w:t>
      </w:r>
      <w:r w:rsidRPr="007E2D01">
        <w:rPr>
          <w:rFonts w:ascii="宋体" w:hAnsi="宋体"/>
          <w:kern w:val="0"/>
          <w:sz w:val="18"/>
          <w:szCs w:val="18"/>
        </w:rPr>
        <w:t>.</w:t>
      </w:r>
      <w:r w:rsidR="0072197A">
        <w:rPr>
          <w:rFonts w:ascii="宋体" w:hAnsi="宋体"/>
          <w:kern w:val="0"/>
          <w:sz w:val="18"/>
          <w:szCs w:val="18"/>
        </w:rPr>
        <w:t>4</w:t>
      </w:r>
      <w:r w:rsidRPr="00F94558">
        <w:rPr>
          <w:rFonts w:ascii="宋体" w:hAnsi="宋体" w:cs="Arial" w:hint="eastAsia"/>
          <w:kern w:val="0"/>
          <w:sz w:val="18"/>
          <w:szCs w:val="18"/>
        </w:rPr>
        <w:t>标准U-Net 网络结构</w:t>
      </w:r>
    </w:p>
    <w:p w14:paraId="127A790A" w14:textId="77777777" w:rsidR="00F94558" w:rsidRPr="00F94558" w:rsidRDefault="00F94558" w:rsidP="00BB0486">
      <w:pPr>
        <w:pStyle w:val="a0"/>
        <w:jc w:val="center"/>
        <w:rPr>
          <w:rFonts w:hint="eastAsia"/>
        </w:rPr>
      </w:pP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5E13C4E2" w:rsidR="008B1A0D" w:rsidRDefault="008B1A0D" w:rsidP="00E10268">
      <w:pPr>
        <w:pStyle w:val="a0"/>
      </w:pPr>
    </w:p>
    <w:p w14:paraId="3774F30F" w14:textId="0DD4F484" w:rsidR="00583906" w:rsidRDefault="00583906" w:rsidP="00E10268">
      <w:pPr>
        <w:pStyle w:val="a0"/>
      </w:pPr>
    </w:p>
    <w:p w14:paraId="3DB536F5" w14:textId="3DFF8D82" w:rsidR="00583906" w:rsidRDefault="00583906" w:rsidP="00E10268">
      <w:pPr>
        <w:pStyle w:val="a0"/>
      </w:pPr>
    </w:p>
    <w:p w14:paraId="0FE49C88" w14:textId="60598820" w:rsidR="00583906" w:rsidRDefault="00583906" w:rsidP="00E10268">
      <w:pPr>
        <w:pStyle w:val="a0"/>
      </w:pPr>
    </w:p>
    <w:p w14:paraId="65C82570" w14:textId="03D4AC07" w:rsidR="00583906" w:rsidRDefault="00583906" w:rsidP="00E10268">
      <w:pPr>
        <w:pStyle w:val="a0"/>
      </w:pPr>
    </w:p>
    <w:p w14:paraId="10D84876" w14:textId="3161BBD3" w:rsidR="00583906" w:rsidRDefault="00583906" w:rsidP="00E10268">
      <w:pPr>
        <w:pStyle w:val="a0"/>
      </w:pPr>
    </w:p>
    <w:p w14:paraId="0D6F561D" w14:textId="3C041D72" w:rsidR="00583906" w:rsidRDefault="00583906" w:rsidP="00E10268">
      <w:pPr>
        <w:pStyle w:val="a0"/>
      </w:pPr>
    </w:p>
    <w:p w14:paraId="04EA77CF" w14:textId="43F720D1" w:rsidR="00583906" w:rsidRDefault="00583906" w:rsidP="00E10268">
      <w:pPr>
        <w:pStyle w:val="a0"/>
      </w:pPr>
    </w:p>
    <w:p w14:paraId="7AB2D175" w14:textId="77777777" w:rsidR="00583906" w:rsidRDefault="00583906" w:rsidP="00E10268">
      <w:pPr>
        <w:pStyle w:val="a0"/>
      </w:pPr>
    </w:p>
    <w:p w14:paraId="40B66764" w14:textId="36810B94" w:rsidR="008B1A0D" w:rsidRDefault="008B1A0D" w:rsidP="00C573F2">
      <w:pPr>
        <w:pStyle w:val="a0"/>
        <w:ind w:firstLine="0"/>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8" w:name="_Toc261510881"/>
      <w:bookmarkStart w:id="49" w:name="实验部分"/>
      <w:bookmarkStart w:id="50" w:name="_Toc516484760"/>
      <w:r w:rsidRPr="00F854A3">
        <w:rPr>
          <w:rFonts w:eastAsia="黑体"/>
          <w:b w:val="0"/>
          <w:i w:val="0"/>
        </w:rPr>
        <w:lastRenderedPageBreak/>
        <w:t>3</w:t>
      </w:r>
      <w:r w:rsidRPr="00EE3938">
        <w:rPr>
          <w:rFonts w:ascii="Arial" w:eastAsia="黑体" w:hAnsi="Arial" w:cs="Arial"/>
          <w:b w:val="0"/>
          <w:i w:val="0"/>
        </w:rPr>
        <w:t xml:space="preserve"> </w:t>
      </w:r>
      <w:bookmarkEnd w:id="48"/>
      <w:r w:rsidR="00405C7F">
        <w:rPr>
          <w:rFonts w:ascii="Arial" w:eastAsia="黑体" w:hAnsi="Arial" w:cs="Arial" w:hint="eastAsia"/>
          <w:b w:val="0"/>
          <w:i w:val="0"/>
          <w:lang w:eastAsia="zh-CN"/>
        </w:rPr>
        <w:t>计算实验</w:t>
      </w:r>
      <w:bookmarkEnd w:id="50"/>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1" w:name="_Toc261510882"/>
      <w:bookmarkStart w:id="52" w:name="_Toc516484761"/>
      <w:bookmarkEnd w:id="49"/>
      <w:r w:rsidRPr="00F854A3">
        <w:rPr>
          <w:rFonts w:eastAsia="黑体"/>
          <w:b w:val="0"/>
          <w:i w:val="0"/>
        </w:rPr>
        <w:t>3.1</w:t>
      </w:r>
      <w:bookmarkStart w:id="53" w:name="仪器和试剂"/>
      <w:r w:rsidRPr="00EE3938">
        <w:rPr>
          <w:rFonts w:ascii="Arial" w:eastAsia="黑体" w:hAnsi="Arial" w:cs="Arial"/>
          <w:b w:val="0"/>
          <w:i w:val="0"/>
        </w:rPr>
        <w:t xml:space="preserve"> </w:t>
      </w:r>
      <w:bookmarkEnd w:id="51"/>
      <w:bookmarkEnd w:id="53"/>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52"/>
    </w:p>
    <w:p w14:paraId="06986208" w14:textId="18366D44" w:rsidR="00C74ED5" w:rsidRPr="00957CD1" w:rsidRDefault="00C74ED5" w:rsidP="00957CD1">
      <w:pPr>
        <w:spacing w:line="360" w:lineRule="exact"/>
        <w:ind w:firstLineChars="200" w:firstLine="420"/>
        <w:rPr>
          <w:rFonts w:ascii="宋体" w:hAnsi="宋体"/>
        </w:rPr>
      </w:pPr>
      <w:bookmarkStart w:id="54" w:name="仪器"/>
      <w:r w:rsidRPr="00957CD1">
        <w:rPr>
          <w:rFonts w:ascii="宋体" w:hAnsi="宋体" w:hint="eastAsia"/>
        </w:rPr>
        <w:t>同济大学</w:t>
      </w:r>
      <w:r w:rsidR="008646AA">
        <w:rPr>
          <w:rFonts w:ascii="宋体" w:hAnsi="宋体" w:hint="eastAsia"/>
        </w:rPr>
        <w:t>长</w:t>
      </w:r>
      <w:r w:rsidR="002442EE">
        <w:rPr>
          <w:rFonts w:ascii="宋体" w:hAnsi="宋体" w:hint="eastAsia"/>
        </w:rPr>
        <w:t>三角智能城市协同中心</w:t>
      </w:r>
      <w:r w:rsidR="00522791">
        <w:rPr>
          <w:rFonts w:ascii="宋体" w:hAnsi="宋体" w:hint="eastAsia"/>
        </w:rPr>
        <w:t>的</w:t>
      </w:r>
      <w:r w:rsidRPr="00957CD1">
        <w:rPr>
          <w:rFonts w:ascii="宋体" w:hAnsi="宋体" w:hint="eastAsia"/>
        </w:rPr>
        <w:t>研究</w:t>
      </w:r>
      <w:r w:rsidR="00522791">
        <w:rPr>
          <w:rFonts w:ascii="宋体" w:hAnsi="宋体" w:hint="eastAsia"/>
        </w:rPr>
        <w:t>团队</w:t>
      </w:r>
      <w:r w:rsidRPr="00957CD1">
        <w:rPr>
          <w:rFonts w:ascii="宋体" w:hAnsi="宋体" w:hint="eastAsia"/>
        </w:rPr>
        <w:t>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4"/>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5" w:name="_Toc261510888"/>
      <w:bookmarkStart w:id="56" w:name="酸的配制及浓度标定"/>
      <w:bookmarkStart w:id="57" w:name="_Toc516484762"/>
      <w:r w:rsidRPr="00F854A3">
        <w:rPr>
          <w:rFonts w:eastAsia="黑体"/>
          <w:b w:val="0"/>
          <w:i w:val="0"/>
        </w:rPr>
        <w:t>3.</w:t>
      </w:r>
      <w:r w:rsidR="00D52190">
        <w:rPr>
          <w:rFonts w:eastAsia="黑体"/>
          <w:b w:val="0"/>
          <w:i w:val="0"/>
        </w:rPr>
        <w:t>2</w:t>
      </w:r>
      <w:bookmarkEnd w:id="55"/>
      <w:r w:rsidR="00EF334D">
        <w:rPr>
          <w:rFonts w:eastAsia="黑体" w:hint="eastAsia"/>
          <w:b w:val="0"/>
          <w:i w:val="0"/>
          <w:lang w:eastAsia="zh-CN"/>
        </w:rPr>
        <w:t>技术路线</w:t>
      </w:r>
      <w:bookmarkEnd w:id="57"/>
    </w:p>
    <w:p w14:paraId="797EE63E" w14:textId="2660105C" w:rsidR="001000F4" w:rsidRDefault="00AB303F" w:rsidP="00AC09A3">
      <w:pPr>
        <w:spacing w:line="360" w:lineRule="exact"/>
        <w:ind w:firstLineChars="200" w:firstLine="420"/>
        <w:rPr>
          <w:rFonts w:ascii="宋体" w:hAnsi="宋体"/>
        </w:rPr>
      </w:pPr>
      <w:r w:rsidRPr="000B1E83">
        <w:rPr>
          <w:rFonts w:hint="eastAsia"/>
          <w:lang w:val="x-none"/>
        </w:rPr>
        <w:t>U-Net</w:t>
      </w:r>
      <w:r>
        <w:rPr>
          <w:lang w:val="x-none"/>
        </w:rPr>
        <w:t xml:space="preserve"> </w:t>
      </w:r>
      <w:r>
        <w:rPr>
          <w:rFonts w:hint="eastAsia"/>
          <w:lang w:val="x-none"/>
        </w:rPr>
        <w:t>网络</w:t>
      </w:r>
      <w:r w:rsidRPr="00FB72A6">
        <w:rPr>
          <w:rFonts w:ascii="宋体" w:hAnsi="宋体" w:hint="eastAsia"/>
        </w:rPr>
        <w:t>属于一种</w:t>
      </w:r>
      <w:r w:rsidR="00E25946">
        <w:rPr>
          <w:rFonts w:ascii="宋体" w:hAnsi="宋体" w:hint="eastAsia"/>
        </w:rPr>
        <w:t>融合了</w:t>
      </w:r>
      <w:r w:rsidRPr="00FB72A6">
        <w:rPr>
          <w:rFonts w:ascii="宋体" w:hAnsi="宋体" w:hint="eastAsia"/>
        </w:rPr>
        <w:t>编码</w:t>
      </w:r>
      <w:r>
        <w:rPr>
          <w:rFonts w:ascii="宋体" w:hAnsi="宋体" w:hint="eastAsia"/>
        </w:rPr>
        <w:t>和解码</w:t>
      </w:r>
      <w:r w:rsidR="00E25946">
        <w:rPr>
          <w:rFonts w:ascii="宋体" w:hAnsi="宋体" w:hint="eastAsia"/>
        </w:rPr>
        <w:t>过程</w:t>
      </w:r>
      <w:r>
        <w:rPr>
          <w:rFonts w:ascii="宋体" w:hAnsi="宋体" w:hint="eastAsia"/>
        </w:rPr>
        <w:t>的</w:t>
      </w:r>
      <w:r w:rsidR="00B70F69">
        <w:rPr>
          <w:rFonts w:ascii="宋体" w:hAnsi="宋体" w:hint="eastAsia"/>
        </w:rPr>
        <w:t>神经</w:t>
      </w:r>
      <w:r>
        <w:rPr>
          <w:rFonts w:ascii="宋体" w:hAnsi="宋体" w:hint="eastAsia"/>
        </w:rPr>
        <w:t>网络</w:t>
      </w:r>
      <w:r w:rsidRPr="00FB72A6">
        <w:rPr>
          <w:rFonts w:ascii="宋体" w:hAnsi="宋体" w:hint="eastAsia"/>
        </w:rPr>
        <w:t>结构</w:t>
      </w:r>
      <w:r>
        <w:rPr>
          <w:rFonts w:ascii="宋体" w:hAnsi="宋体" w:hint="eastAsia"/>
        </w:rPr>
        <w:t>，</w:t>
      </w:r>
      <w:r w:rsidR="003D5FBE" w:rsidRPr="00B72DE9">
        <w:rPr>
          <w:rFonts w:ascii="宋体" w:hAnsi="宋体" w:hint="eastAsia"/>
        </w:rPr>
        <w:t>能够</w:t>
      </w:r>
      <w:r w:rsidR="00FA793E">
        <w:rPr>
          <w:rFonts w:ascii="宋体" w:hAnsi="宋体" w:hint="eastAsia"/>
        </w:rPr>
        <w:t>实现像素级别的预测，</w:t>
      </w:r>
      <w:r w:rsidR="00B70F69">
        <w:rPr>
          <w:rFonts w:ascii="宋体" w:hAnsi="宋体" w:hint="eastAsia"/>
        </w:rPr>
        <w:t>对</w:t>
      </w:r>
      <w:r w:rsidR="00FA793E">
        <w:rPr>
          <w:rFonts w:ascii="宋体" w:hAnsi="宋体" w:hint="eastAsia"/>
        </w:rPr>
        <w:t>每个像素位置</w:t>
      </w:r>
      <w:r w:rsidR="00B70F69">
        <w:rPr>
          <w:rFonts w:ascii="宋体" w:hAnsi="宋体" w:hint="eastAsia"/>
        </w:rPr>
        <w:t>给出</w:t>
      </w:r>
      <w:r w:rsidR="00FA793E">
        <w:rPr>
          <w:rFonts w:ascii="宋体" w:hAnsi="宋体" w:hint="eastAsia"/>
        </w:rPr>
        <w:t>各类别</w:t>
      </w:r>
      <w:r w:rsidR="00B70F69">
        <w:rPr>
          <w:rFonts w:ascii="宋体" w:hAnsi="宋体" w:hint="eastAsia"/>
        </w:rPr>
        <w:t>的</w:t>
      </w:r>
      <w:r w:rsidR="00FA793E">
        <w:rPr>
          <w:rFonts w:ascii="宋体" w:hAnsi="宋体" w:hint="eastAsia"/>
        </w:rPr>
        <w:t>概率</w:t>
      </w:r>
      <w:r w:rsidR="00E25946">
        <w:rPr>
          <w:rFonts w:ascii="宋体" w:hAnsi="宋体" w:hint="eastAsia"/>
        </w:rPr>
        <w:t>。</w:t>
      </w:r>
      <w:r w:rsidR="00FA793E">
        <w:rPr>
          <w:rFonts w:ascii="宋体" w:hAnsi="宋体" w:hint="eastAsia"/>
        </w:rPr>
        <w:t>在本课题</w:t>
      </w:r>
      <w:r w:rsidR="00A962D2">
        <w:rPr>
          <w:rFonts w:ascii="宋体" w:hAnsi="宋体" w:hint="eastAsia"/>
        </w:rPr>
        <w:t>中，使用</w:t>
      </w:r>
      <w:r w:rsidR="00A962D2" w:rsidRPr="00B157CF">
        <w:rPr>
          <w:rFonts w:hint="eastAsia"/>
          <w:lang w:val="x-none"/>
        </w:rPr>
        <w:t>Jaccard</w:t>
      </w:r>
      <w:r w:rsidR="00A962D2" w:rsidRPr="00CC3AF6">
        <w:rPr>
          <w:vertAlign w:val="superscript"/>
        </w:rPr>
        <w:t>[</w:t>
      </w:r>
      <w:r w:rsidR="00A962D2">
        <w:rPr>
          <w:vertAlign w:val="superscript"/>
        </w:rPr>
        <w:t>27</w:t>
      </w:r>
      <w:r w:rsidR="00A962D2" w:rsidRPr="00CC3AF6">
        <w:rPr>
          <w:vertAlign w:val="superscript"/>
        </w:rPr>
        <w:t>]</w:t>
      </w:r>
      <w:r w:rsidR="00FA793E" w:rsidRPr="001000F4">
        <w:rPr>
          <w:rFonts w:ascii="宋体" w:hAnsi="宋体" w:hint="eastAsia"/>
        </w:rPr>
        <w:t>相似度</w:t>
      </w:r>
      <w:r w:rsidR="00FA793E">
        <w:rPr>
          <w:rFonts w:ascii="宋体" w:hAnsi="宋体" w:hint="eastAsia"/>
        </w:rPr>
        <w:t>系数</w:t>
      </w:r>
      <w:r w:rsidR="00B70F69">
        <w:rPr>
          <w:rFonts w:ascii="宋体" w:hAnsi="宋体" w:hint="eastAsia"/>
        </w:rPr>
        <w:t>来描述</w:t>
      </w:r>
      <w:r w:rsidR="00FA793E" w:rsidRPr="001000F4">
        <w:rPr>
          <w:rFonts w:ascii="宋体" w:hAnsi="宋体" w:hint="eastAsia"/>
        </w:rPr>
        <w:t>测量</w:t>
      </w:r>
      <w:r w:rsidR="00FA793E">
        <w:rPr>
          <w:rFonts w:ascii="宋体" w:hAnsi="宋体" w:hint="eastAsia"/>
        </w:rPr>
        <w:t>预测结果和真实结果</w:t>
      </w:r>
      <w:r w:rsidR="00FA793E" w:rsidRPr="001000F4">
        <w:rPr>
          <w:rFonts w:ascii="宋体" w:hAnsi="宋体" w:hint="eastAsia"/>
        </w:rPr>
        <w:t>之间的</w:t>
      </w:r>
      <w:r w:rsidR="00FA793E">
        <w:rPr>
          <w:rFonts w:ascii="宋体" w:hAnsi="宋体" w:hint="eastAsia"/>
        </w:rPr>
        <w:t>偏差情况</w:t>
      </w:r>
      <w:r w:rsidR="004C5F1F">
        <w:rPr>
          <w:rFonts w:ascii="宋体" w:hAnsi="宋体" w:hint="eastAsia"/>
        </w:rPr>
        <w:t>，</w:t>
      </w:r>
      <w:r w:rsidR="004C5F1F" w:rsidRPr="00B157CF">
        <w:rPr>
          <w:rFonts w:hint="eastAsia"/>
          <w:lang w:val="x-none"/>
        </w:rPr>
        <w:t>Jaccard</w:t>
      </w:r>
      <w:r w:rsidR="004C5F1F">
        <w:rPr>
          <w:lang w:val="x-none"/>
        </w:rPr>
        <w:t xml:space="preserve"> </w:t>
      </w:r>
      <w:r w:rsidR="004C5F1F">
        <w:rPr>
          <w:rFonts w:hint="eastAsia"/>
          <w:lang w:val="x-none"/>
        </w:rPr>
        <w:t>系数理想情况为最大值</w:t>
      </w:r>
      <w:r w:rsidR="004C5F1F">
        <w:rPr>
          <w:rFonts w:hint="eastAsia"/>
          <w:lang w:val="x-none"/>
        </w:rPr>
        <w:t>1</w:t>
      </w:r>
      <w:r w:rsidR="004C5F1F">
        <w:rPr>
          <w:rFonts w:hint="eastAsia"/>
          <w:lang w:val="x-none"/>
        </w:rPr>
        <w:t>。</w:t>
      </w:r>
    </w:p>
    <w:p w14:paraId="5A8CBB55" w14:textId="77777777" w:rsidR="00F63E78"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6C6D82A6" w14:textId="70E69FC8" w:rsidR="008A1921" w:rsidRDefault="008A1921" w:rsidP="008A1921">
      <w:pPr>
        <w:spacing w:line="360" w:lineRule="exact"/>
        <w:ind w:firstLineChars="200" w:firstLine="420"/>
        <w:rPr>
          <w:rFonts w:ascii="宋体" w:hAnsi="宋体"/>
        </w:rPr>
      </w:pPr>
      <w:r>
        <w:rPr>
          <w:rFonts w:ascii="宋体" w:hAnsi="宋体" w:hint="eastAsia"/>
        </w:rPr>
        <w:t>其中</w:t>
      </w:r>
      <w:r w:rsidRPr="00B72DE9">
        <w:rPr>
          <w:rFonts w:ascii="宋体" w:hAnsi="宋体" w:hint="eastAsia"/>
        </w:rPr>
        <w:t>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2408" type="#_x0000_t75" style="width:12.65pt;height:15.8pt" o:ole="">
            <v:imagedata r:id="rId136" o:title=""/>
          </v:shape>
          <o:OLEObject Type="Embed" ProgID="Equation.DSMT4" ShapeID="_x0000_i2408" DrawAspect="Content" ObjectID="_1590235504" r:id="rId137"/>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2409" type="#_x0000_t75" style="width:11.85pt;height:12.65pt" o:ole="">
            <v:imagedata r:id="rId138" o:title=""/>
          </v:shape>
          <o:OLEObject Type="Embed" ProgID="Equation.DSMT4" ShapeID="_x0000_i2409" DrawAspect="Content" ObjectID="_1590235505" r:id="rId139"/>
        </w:object>
      </w:r>
      <w:r w:rsidR="00394645">
        <w:rPr>
          <w:rFonts w:ascii="宋体" w:hAnsi="宋体" w:hint="eastAsia"/>
        </w:rPr>
        <w:t>为神经元实际输出值</w:t>
      </w:r>
      <w:r>
        <w:rPr>
          <w:rFonts w:ascii="宋体" w:hAnsi="宋体" w:hint="eastAsia"/>
        </w:rPr>
        <w:t>：</w:t>
      </w:r>
    </w:p>
    <w:p w14:paraId="7EF801E9" w14:textId="18FCEDC1" w:rsidR="00394645" w:rsidRPr="00394645" w:rsidRDefault="008A1921" w:rsidP="00394645">
      <w:pPr>
        <w:pStyle w:val="MTDisplayEquation"/>
        <w:spacing w:line="240" w:lineRule="auto"/>
        <w:jc w:val="center"/>
        <w:rPr>
          <w:position w:val="-66"/>
        </w:rPr>
      </w:pPr>
      <w:r>
        <w:tab/>
      </w:r>
      <w:r w:rsidR="00692E24">
        <w:fldChar w:fldCharType="begin"/>
      </w:r>
      <w:r w:rsidR="00692E24">
        <w:instrText xml:space="preserve"> MACROBUTTON MTEditEquationSection2 </w:instrText>
      </w:r>
      <w:r w:rsidR="00692E24" w:rsidRPr="00692E24">
        <w:rPr>
          <w:rStyle w:val="MTEquationSection"/>
        </w:rPr>
        <w:instrText>Equation Section (Next)</w:instrText>
      </w:r>
      <w:r w:rsidR="00692E24">
        <w:fldChar w:fldCharType="begin"/>
      </w:r>
      <w:r w:rsidR="00692E24">
        <w:instrText xml:space="preserve"> SEQ MTEqn \r \h \* MERGEFORMAT </w:instrText>
      </w:r>
      <w:r w:rsidR="00692E24">
        <w:fldChar w:fldCharType="end"/>
      </w:r>
      <w:r w:rsidR="00692E24">
        <w:fldChar w:fldCharType="begin"/>
      </w:r>
      <w:r w:rsidR="00692E24">
        <w:instrText xml:space="preserve"> SEQ MTSec \h \* MERGEFORMAT </w:instrText>
      </w:r>
      <w:r w:rsidR="00692E24">
        <w:fldChar w:fldCharType="end"/>
      </w:r>
      <w:r w:rsidR="00692E24">
        <w:fldChar w:fldCharType="end"/>
      </w:r>
      <w:r w:rsidR="006327EB" w:rsidRPr="007619F2">
        <w:rPr>
          <w:position w:val="-66"/>
        </w:rPr>
        <w:object w:dxaOrig="4860" w:dyaOrig="859" w14:anchorId="277FCB77">
          <v:shape id="_x0000_i2410" type="#_x0000_t75" style="width:181.6pt;height:32.05pt" o:ole="">
            <v:imagedata r:id="rId140" o:title=""/>
          </v:shape>
          <o:OLEObject Type="Embed" ProgID="Equation.DSMT4" ShapeID="_x0000_i2410" DrawAspect="Content" ObjectID="_1590235506" r:id="rId141"/>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692E24">
        <w:rPr>
          <w:noProof/>
          <w:position w:val="-66"/>
        </w:rPr>
        <w:instrText>3</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692E24">
        <w:rPr>
          <w:noProof/>
          <w:position w:val="-66"/>
        </w:rPr>
        <w:instrText>1</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proofErr w:type="gramStart"/>
      <w:r w:rsidR="003D5FBE" w:rsidRPr="00B72DE9">
        <w:rPr>
          <w:rFonts w:ascii="宋体" w:hAnsi="宋体" w:hint="eastAsia"/>
        </w:rPr>
        <w:t>不</w:t>
      </w:r>
      <w:proofErr w:type="gramEnd"/>
      <w:r w:rsidR="003D5FBE" w:rsidRPr="00B72DE9">
        <w:rPr>
          <w:rFonts w:ascii="宋体" w:hAnsi="宋体" w:hint="eastAsia"/>
        </w:rPr>
        <w:t>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proofErr w:type="spellStart"/>
      <w:r w:rsidR="003D5FBE" w:rsidRPr="00B9384D">
        <w:rPr>
          <w:rFonts w:hint="eastAsia"/>
        </w:rPr>
        <w:t>softmax</w:t>
      </w:r>
      <w:proofErr w:type="spellEnd"/>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6"/>
    <w:p w14:paraId="5633FEEA" w14:textId="3C3E67EE" w:rsidR="003D5FBE" w:rsidRPr="00D45365" w:rsidRDefault="00464BF6" w:rsidP="00D45365">
      <w:pPr>
        <w:spacing w:line="360" w:lineRule="exact"/>
        <w:ind w:firstLineChars="200" w:firstLine="420"/>
        <w:rPr>
          <w:rFonts w:ascii="宋体" w:hAnsi="宋体"/>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8" w:name="溶液的配制及浓度的测定"/>
      <w:bookmarkStart w:id="59" w:name="_Toc261510885"/>
      <w:bookmarkStart w:id="60" w:name="_Toc516484763"/>
      <w:r w:rsidRPr="00F854A3">
        <w:rPr>
          <w:rFonts w:eastAsia="黑体"/>
          <w:b w:val="0"/>
          <w:i w:val="0"/>
        </w:rPr>
        <w:lastRenderedPageBreak/>
        <w:t>3.2</w:t>
      </w:r>
      <w:r w:rsidRPr="00EE3938">
        <w:rPr>
          <w:rFonts w:ascii="Arial" w:eastAsia="黑体" w:hAnsi="Arial" w:cs="Arial"/>
          <w:b w:val="0"/>
          <w:i w:val="0"/>
        </w:rPr>
        <w:t xml:space="preserve"> </w:t>
      </w:r>
      <w:bookmarkEnd w:id="58"/>
      <w:bookmarkEnd w:id="59"/>
      <w:r w:rsidR="00A404A7">
        <w:rPr>
          <w:rFonts w:ascii="Arial" w:eastAsia="黑体" w:hAnsi="Arial" w:cs="Arial" w:hint="eastAsia"/>
          <w:b w:val="0"/>
          <w:i w:val="0"/>
          <w:lang w:eastAsia="zh-CN"/>
        </w:rPr>
        <w:t>数据预处理</w:t>
      </w:r>
      <w:bookmarkEnd w:id="60"/>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61" w:name="_Toc516484764"/>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61"/>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C787133" w14:textId="77777777" w:rsidR="000C41C9" w:rsidRDefault="000C41C9" w:rsidP="00FF213F">
      <w:pPr>
        <w:pStyle w:val="a0"/>
        <w:jc w:val="center"/>
        <w:rPr>
          <w:rFonts w:ascii="宋体" w:hAnsi="宋体" w:cs="Arial"/>
          <w:kern w:val="0"/>
          <w:sz w:val="18"/>
          <w:szCs w:val="18"/>
        </w:rPr>
      </w:pPr>
    </w:p>
    <w:p w14:paraId="3CA03C2F" w14:textId="1411084F" w:rsidR="00FF213F" w:rsidRDefault="006327EB" w:rsidP="00FF213F">
      <w:pPr>
        <w:pStyle w:val="a0"/>
        <w:jc w:val="center"/>
        <w:rPr>
          <w:rFonts w:ascii="宋体" w:hAnsi="宋体" w:cs="Arial"/>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1</w:t>
      </w:r>
      <w:r w:rsidRPr="006327EB">
        <w:rPr>
          <w:rFonts w:ascii="宋体" w:hAnsi="宋体" w:cs="Arial" w:hint="eastAsia"/>
          <w:kern w:val="0"/>
          <w:sz w:val="18"/>
          <w:szCs w:val="18"/>
        </w:rPr>
        <w:t>部分标注图像</w:t>
      </w:r>
    </w:p>
    <w:p w14:paraId="0B59AB0A" w14:textId="77777777" w:rsidR="006327EB" w:rsidRDefault="006327EB" w:rsidP="00FF213F">
      <w:pPr>
        <w:pStyle w:val="a0"/>
        <w:jc w:val="center"/>
        <w:rPr>
          <w:rFonts w:hint="eastAsia"/>
          <w:lang w:val="x-none"/>
        </w:rPr>
      </w:pPr>
    </w:p>
    <w:p w14:paraId="2EE52B51" w14:textId="40802B84"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01E4DF6B">
            <wp:extent cx="4356100" cy="3999205"/>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359099" cy="4001958"/>
                    </a:xfrm>
                    <a:prstGeom prst="rect">
                      <a:avLst/>
                    </a:prstGeom>
                  </pic:spPr>
                </pic:pic>
              </a:graphicData>
            </a:graphic>
          </wp:inline>
        </w:drawing>
      </w:r>
    </w:p>
    <w:p w14:paraId="49572424" w14:textId="66B47C1F" w:rsidR="00E208E3" w:rsidRDefault="00E208E3" w:rsidP="00275BC9">
      <w:pPr>
        <w:pStyle w:val="a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2</w:t>
      </w:r>
      <w:r w:rsidRPr="00E208E3">
        <w:rPr>
          <w:rFonts w:ascii="宋体" w:hAnsi="宋体" w:cs="Arial" w:hint="eastAsia"/>
          <w:kern w:val="0"/>
          <w:sz w:val="18"/>
          <w:szCs w:val="18"/>
        </w:rPr>
        <w:t>上海原始卫星图像</w:t>
      </w:r>
    </w:p>
    <w:p w14:paraId="1D060075" w14:textId="74623892" w:rsidR="00277179" w:rsidRDefault="00277179" w:rsidP="00277179">
      <w:pPr>
        <w:pStyle w:val="a0"/>
        <w:jc w:val="center"/>
        <w:rPr>
          <w:lang w:val="x-none"/>
        </w:rPr>
      </w:pPr>
      <w:r>
        <w:rPr>
          <w:noProof/>
        </w:rPr>
        <w:drawing>
          <wp:inline distT="0" distB="0" distL="0" distR="0" wp14:anchorId="124D3A2C" wp14:editId="25A8949C">
            <wp:extent cx="4375150" cy="402712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412695" cy="4061686"/>
                    </a:xfrm>
                    <a:prstGeom prst="rect">
                      <a:avLst/>
                    </a:prstGeom>
                  </pic:spPr>
                </pic:pic>
              </a:graphicData>
            </a:graphic>
          </wp:inline>
        </w:drawing>
      </w:r>
    </w:p>
    <w:p w14:paraId="075AEDE3" w14:textId="129A93B4" w:rsidR="00FF213F" w:rsidRPr="00275BC9" w:rsidRDefault="00275BC9" w:rsidP="00275BC9">
      <w:pPr>
        <w:pStyle w:val="a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3</w:t>
      </w:r>
      <w:r w:rsidRPr="00275BC9">
        <w:rPr>
          <w:rFonts w:ascii="宋体" w:hAnsi="宋体" w:cs="Arial" w:hint="eastAsia"/>
          <w:kern w:val="0"/>
          <w:sz w:val="18"/>
          <w:szCs w:val="18"/>
        </w:rPr>
        <w:t>部分上海标注图像</w:t>
      </w:r>
    </w:p>
    <w:p w14:paraId="77212C5A" w14:textId="77777777" w:rsidR="00FF213F" w:rsidRDefault="00FF213F" w:rsidP="00277179">
      <w:pPr>
        <w:pStyle w:val="a0"/>
        <w:jc w:val="center"/>
        <w:rPr>
          <w:lang w:val="x-none"/>
        </w:rPr>
      </w:pPr>
    </w:p>
    <w:p w14:paraId="14D5A9D3" w14:textId="71A50854" w:rsidR="001060CF" w:rsidRDefault="001060CF" w:rsidP="006964EF">
      <w:pPr>
        <w:pStyle w:val="a0"/>
        <w:ind w:firstLine="0"/>
        <w:rPr>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783516" cy="2783516"/>
                    </a:xfrm>
                    <a:prstGeom prst="rect">
                      <a:avLst/>
                    </a:prstGeom>
                  </pic:spPr>
                </pic:pic>
              </a:graphicData>
            </a:graphic>
          </wp:inline>
        </w:drawing>
      </w:r>
    </w:p>
    <w:p w14:paraId="746B45E8" w14:textId="0F7B2E13" w:rsidR="00DD5582" w:rsidRPr="00275BC9" w:rsidRDefault="00DD5582" w:rsidP="00DD5582">
      <w:pPr>
        <w:pStyle w:val="a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sidR="00484C37">
        <w:rPr>
          <w:rFonts w:ascii="宋体" w:hAnsi="宋体"/>
          <w:kern w:val="0"/>
          <w:sz w:val="18"/>
          <w:szCs w:val="18"/>
        </w:rPr>
        <w:t>4</w:t>
      </w:r>
      <w:r w:rsidRPr="00DD5582">
        <w:rPr>
          <w:rFonts w:ascii="宋体" w:hAnsi="宋体" w:cs="Arial" w:hint="eastAsia"/>
          <w:kern w:val="0"/>
          <w:sz w:val="18"/>
          <w:szCs w:val="18"/>
        </w:rPr>
        <w:t>上海部分地区各类用地占比</w:t>
      </w:r>
    </w:p>
    <w:p w14:paraId="0CD40F62" w14:textId="77777777" w:rsidR="008358AB" w:rsidRPr="00D1362B" w:rsidRDefault="008358AB" w:rsidP="00D1362B">
      <w:pPr>
        <w:pStyle w:val="a0"/>
        <w:ind w:firstLine="0"/>
      </w:pPr>
    </w:p>
    <w:p w14:paraId="74B5F4FF" w14:textId="57C5C5C8" w:rsidR="00A76D0F" w:rsidRPr="00EE2725" w:rsidRDefault="00964120" w:rsidP="006901AF">
      <w:pPr>
        <w:pStyle w:val="a0"/>
        <w:spacing w:line="360" w:lineRule="exact"/>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w:t>
      </w:r>
      <w:proofErr w:type="gramStart"/>
      <w:r w:rsidR="00282D1E">
        <w:rPr>
          <w:rFonts w:hint="eastAsia"/>
          <w:lang w:val="x-none"/>
        </w:rPr>
        <w:t>例数量</w:t>
      </w:r>
      <w:proofErr w:type="gramEnd"/>
      <w:r w:rsidR="00282D1E">
        <w:rPr>
          <w:rFonts w:hint="eastAsia"/>
          <w:lang w:val="x-none"/>
        </w:rPr>
        <w:t>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62" w:name="_Toc261510886"/>
      <w:bookmarkStart w:id="63" w:name="NaOH标准溶液的配制及标定"/>
      <w:bookmarkStart w:id="64" w:name="_Toc516484765"/>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62"/>
      <w:r w:rsidR="007618EE">
        <w:rPr>
          <w:rFonts w:cs="Arial" w:hint="eastAsia"/>
          <w:b w:val="0"/>
          <w:sz w:val="21"/>
          <w:szCs w:val="21"/>
          <w:lang w:eastAsia="zh-CN"/>
        </w:rPr>
        <w:t>图像</w:t>
      </w:r>
      <w:r w:rsidR="009D37C6">
        <w:rPr>
          <w:rFonts w:cs="Arial" w:hint="eastAsia"/>
          <w:b w:val="0"/>
          <w:sz w:val="21"/>
          <w:szCs w:val="21"/>
          <w:lang w:eastAsia="zh-CN"/>
        </w:rPr>
        <w:t>预处理</w:t>
      </w:r>
      <w:bookmarkEnd w:id="64"/>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w:t>
      </w:r>
      <w:proofErr w:type="gramEnd"/>
      <w:r w:rsidRPr="000A67F3">
        <w:rPr>
          <w:rFonts w:ascii="宋体" w:hAnsi="宋体" w:hint="eastAsia"/>
        </w:rPr>
        <w:t>程建立"</w:t>
      </w:r>
      <w:proofErr w:type="gramStart"/>
      <w:r w:rsidRPr="000A67F3">
        <w:rPr>
          <w:rFonts w:ascii="宋体" w:hAnsi="宋体" w:hint="eastAsia"/>
        </w:rPr>
        <w:t>降质模</w:t>
      </w:r>
      <w:proofErr w:type="gramEnd"/>
      <w:r w:rsidRPr="000A67F3">
        <w:rPr>
          <w:rFonts w:ascii="宋体" w:hAnsi="宋体" w:hint="eastAsia"/>
        </w:rPr>
        <w:t>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12E5B471"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w:t>
      </w:r>
      <w:r w:rsidR="004A688A">
        <w:rPr>
          <w:rFonts w:ascii="宋体" w:hAnsi="宋体" w:hint="eastAsia"/>
        </w:rPr>
        <w:t>对</w:t>
      </w:r>
      <w:r w:rsidR="00F44F9D" w:rsidRPr="00F44F9D">
        <w:rPr>
          <w:rFonts w:ascii="宋体" w:hAnsi="宋体" w:hint="eastAsia"/>
        </w:rPr>
        <w:t>所有训练样本图像</w:t>
      </w:r>
      <w:r w:rsidR="004A688A">
        <w:rPr>
          <w:rFonts w:ascii="宋体" w:hAnsi="宋体" w:hint="eastAsia"/>
        </w:rPr>
        <w:t>求出对应的</w:t>
      </w:r>
      <w:r w:rsidR="00F44F9D">
        <w:rPr>
          <w:rFonts w:ascii="宋体" w:hAnsi="宋体" w:hint="eastAsia"/>
        </w:rPr>
        <w:t>均值</w:t>
      </w:r>
      <w:r w:rsidR="0097286E" w:rsidRPr="008322F7">
        <w:rPr>
          <w:rFonts w:ascii="宋体" w:hAnsi="宋体"/>
          <w:position w:val="-4"/>
        </w:rPr>
        <w:object w:dxaOrig="300" w:dyaOrig="300" w14:anchorId="3C91B59E">
          <v:shape id="_x0000_i2411" type="#_x0000_t75" style="width:11.85pt;height:11.85pt" o:ole="">
            <v:imagedata r:id="rId160" o:title=""/>
          </v:shape>
          <o:OLEObject Type="Embed" ProgID="Equation.DSMT4" ShapeID="_x0000_i2411" DrawAspect="Content" ObjectID="_1590235507" r:id="rId161"/>
        </w:object>
      </w:r>
      <w:r w:rsidR="00F44F9D" w:rsidRPr="00F44F9D">
        <w:rPr>
          <w:rFonts w:ascii="宋体" w:hAnsi="宋体" w:hint="eastAsia"/>
        </w:rPr>
        <w:t>，</w:t>
      </w:r>
      <w:r w:rsidR="0000763F">
        <w:rPr>
          <w:rFonts w:ascii="宋体" w:hAnsi="宋体" w:hint="eastAsia"/>
        </w:rPr>
        <w:t>每个像素都</w:t>
      </w:r>
      <w:r w:rsidR="00F44F9D">
        <w:rPr>
          <w:rFonts w:ascii="宋体" w:hAnsi="宋体" w:hint="eastAsia"/>
        </w:rPr>
        <w:t>再</w:t>
      </w:r>
      <w:r w:rsidR="00F44F9D" w:rsidRPr="00F44F9D">
        <w:rPr>
          <w:rFonts w:ascii="宋体" w:hAnsi="宋体" w:hint="eastAsia"/>
        </w:rPr>
        <w:t>减去图像的平均值</w:t>
      </w:r>
      <w:r w:rsidR="0097286E" w:rsidRPr="008322F7">
        <w:rPr>
          <w:rFonts w:ascii="宋体" w:hAnsi="宋体"/>
          <w:position w:val="-4"/>
        </w:rPr>
        <w:object w:dxaOrig="300" w:dyaOrig="300" w14:anchorId="5EE9E0AA">
          <v:shape id="_x0000_i2412" type="#_x0000_t75" style="width:11.85pt;height:11.85pt" o:ole="">
            <v:imagedata r:id="rId160" o:title=""/>
          </v:shape>
          <o:OLEObject Type="Embed" ProgID="Equation.DSMT4" ShapeID="_x0000_i2412" DrawAspect="Content" ObjectID="_1590235508" r:id="rId162"/>
        </w:object>
      </w:r>
      <w:r w:rsidR="00F44F9D" w:rsidRPr="00F44F9D">
        <w:rPr>
          <w:rFonts w:ascii="宋体" w:hAnsi="宋体" w:hint="eastAsia"/>
        </w:rPr>
        <w:t>。在预处理的时候，</w:t>
      </w:r>
      <w:r w:rsidR="007357E1">
        <w:rPr>
          <w:rFonts w:ascii="宋体" w:hAnsi="宋体" w:hint="eastAsia"/>
        </w:rPr>
        <w:t>输入的</w:t>
      </w:r>
      <w:r w:rsidR="00F44F9D" w:rsidRPr="00F44F9D">
        <w:rPr>
          <w:rFonts w:ascii="宋体" w:hAnsi="宋体" w:hint="eastAsia"/>
        </w:rPr>
        <w:t>测试图像</w:t>
      </w:r>
      <w:r w:rsidR="00C35731">
        <w:rPr>
          <w:rFonts w:ascii="宋体" w:hAnsi="宋体" w:hint="eastAsia"/>
        </w:rPr>
        <w:t>也</w:t>
      </w:r>
      <w:r w:rsidR="00F44F9D" w:rsidRPr="00F44F9D">
        <w:rPr>
          <w:rFonts w:ascii="宋体" w:hAnsi="宋体" w:hint="eastAsia"/>
        </w:rPr>
        <w:t>减去</w:t>
      </w:r>
      <w:r w:rsidR="008322F7">
        <w:rPr>
          <w:rFonts w:ascii="宋体" w:hAnsi="宋体" w:hint="eastAsia"/>
        </w:rPr>
        <w:t>该训练数据集的平均值</w:t>
      </w:r>
      <w:r w:rsidR="0097286E" w:rsidRPr="008322F7">
        <w:rPr>
          <w:rFonts w:ascii="宋体" w:hAnsi="宋体"/>
          <w:position w:val="-4"/>
        </w:rPr>
        <w:object w:dxaOrig="300" w:dyaOrig="300" w14:anchorId="6A2119BF">
          <v:shape id="_x0000_i2413" type="#_x0000_t75" style="width:11.85pt;height:11.85pt" o:ole="">
            <v:imagedata r:id="rId160" o:title=""/>
          </v:shape>
          <o:OLEObject Type="Embed" ProgID="Equation.DSMT4" ShapeID="_x0000_i2413" DrawAspect="Content" ObjectID="_1590235509" r:id="rId163"/>
        </w:object>
      </w:r>
      <w:r w:rsidR="00F44F9D" w:rsidRPr="00F44F9D">
        <w:rPr>
          <w:rFonts w:ascii="宋体" w:hAnsi="宋体" w:hint="eastAsia"/>
        </w:rPr>
        <w:t>。</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w:t>
      </w:r>
      <w:r w:rsidR="00FB1121" w:rsidRPr="00B9384D">
        <w:rPr>
          <w:rFonts w:hint="eastAsia"/>
        </w:rPr>
        <w:t>2</w:t>
      </w:r>
      <w:r w:rsidR="00FB1121" w:rsidRPr="00B9384D">
        <w:t>55</w:t>
      </w:r>
      <w:r w:rsidRPr="000A67F3">
        <w:rPr>
          <w:rFonts w:ascii="宋体" w:hAnsi="宋体" w:hint="eastAsia"/>
        </w:rPr>
        <w:t>。</w:t>
      </w:r>
    </w:p>
    <w:p w14:paraId="3AF3228A" w14:textId="641D6EA8" w:rsidR="00E2112A" w:rsidRDefault="000A67F3" w:rsidP="00E2112A">
      <w:pPr>
        <w:spacing w:line="360" w:lineRule="exact"/>
        <w:ind w:firstLineChars="200" w:firstLine="420"/>
        <w:rPr>
          <w:rFonts w:ascii="宋体" w:hAnsi="宋体"/>
        </w:rPr>
      </w:pPr>
      <w:r w:rsidRPr="000A67F3">
        <w:rPr>
          <w:rFonts w:ascii="宋体" w:hAnsi="宋体"/>
        </w:rPr>
        <w:lastRenderedPageBreak/>
        <w:t>3</w:t>
      </w:r>
      <w:r w:rsidRPr="000A67F3">
        <w:rPr>
          <w:rFonts w:ascii="宋体" w:hAnsi="宋体" w:hint="eastAsia"/>
        </w:rPr>
        <w:t>、</w:t>
      </w:r>
      <w:r w:rsidRPr="00B9384D">
        <w:rPr>
          <w:rFonts w:hint="eastAsia"/>
        </w:rPr>
        <w:t>PCA</w:t>
      </w:r>
      <w:r w:rsidR="00BB0486">
        <w:t xml:space="preserve"> </w:t>
      </w:r>
      <w:proofErr w:type="gramStart"/>
      <w:r w:rsidRPr="000A67F3">
        <w:rPr>
          <w:rFonts w:ascii="宋体" w:hAnsi="宋体" w:hint="eastAsia"/>
        </w:rPr>
        <w:t>降维处理</w:t>
      </w:r>
      <w:proofErr w:type="gramEnd"/>
      <w:r w:rsidRPr="000A67F3">
        <w:rPr>
          <w:rFonts w:ascii="宋体" w:hAnsi="宋体" w:hint="eastAsia"/>
        </w:rPr>
        <w:t>：</w:t>
      </w:r>
      <w:r w:rsidR="00354E2C">
        <w:rPr>
          <w:rFonts w:ascii="宋体" w:hAnsi="宋体" w:hint="eastAsia"/>
        </w:rPr>
        <w:t>即</w:t>
      </w:r>
      <w:r w:rsidRPr="00B9384D">
        <w:t>Principal Component Analysis(PCA)</w:t>
      </w:r>
      <w:r w:rsidRPr="000A67F3">
        <w:rPr>
          <w:rFonts w:ascii="宋体" w:hAnsi="宋体" w:hint="eastAsia"/>
        </w:rPr>
        <w:t>，</w:t>
      </w:r>
      <w:r w:rsidR="00354E2C" w:rsidRPr="00354E2C">
        <w:rPr>
          <w:rFonts w:ascii="宋体" w:hAnsi="宋体" w:hint="eastAsia"/>
        </w:rPr>
        <w:t>是最常用的线性</w:t>
      </w:r>
      <w:proofErr w:type="gramStart"/>
      <w:r w:rsidR="00354E2C" w:rsidRPr="00354E2C">
        <w:rPr>
          <w:rFonts w:ascii="宋体" w:hAnsi="宋体" w:hint="eastAsia"/>
        </w:rPr>
        <w:t>降维方法</w:t>
      </w:r>
      <w:proofErr w:type="gramEnd"/>
      <w:r w:rsidR="0040640E">
        <w:rPr>
          <w:rFonts w:ascii="宋体" w:hAnsi="宋体" w:hint="eastAsia"/>
        </w:rPr>
        <w:t>之一</w:t>
      </w:r>
      <w:r w:rsidR="00EB3011">
        <w:rPr>
          <w:rFonts w:ascii="宋体" w:hAnsi="宋体" w:hint="eastAsia"/>
        </w:rPr>
        <w:t>，</w:t>
      </w:r>
      <w:r w:rsidR="0066352C" w:rsidRPr="0066352C">
        <w:rPr>
          <w:rFonts w:hint="eastAsia"/>
        </w:rPr>
        <w:t>PCA</w:t>
      </w:r>
      <w:r w:rsidR="00354E2C" w:rsidRPr="00354E2C">
        <w:rPr>
          <w:rFonts w:ascii="宋体" w:hAnsi="宋体" w:hint="eastAsia"/>
        </w:rPr>
        <w:t>的目标是</w:t>
      </w:r>
      <w:r w:rsidR="0006536F">
        <w:rPr>
          <w:rFonts w:ascii="宋体" w:hAnsi="宋体" w:hint="eastAsia"/>
        </w:rPr>
        <w:t>通过</w:t>
      </w:r>
      <w:r w:rsidR="00354E2C" w:rsidRPr="00354E2C">
        <w:rPr>
          <w:rFonts w:ascii="宋体" w:hAnsi="宋体" w:hint="eastAsia"/>
        </w:rPr>
        <w:t>一个线性投影</w:t>
      </w:r>
      <w:r w:rsidR="00047047">
        <w:rPr>
          <w:rFonts w:ascii="宋体" w:hAnsi="宋体" w:hint="eastAsia"/>
        </w:rPr>
        <w:t>，</w:t>
      </w:r>
      <w:r w:rsidR="00C61DA4">
        <w:rPr>
          <w:rFonts w:ascii="宋体" w:hAnsi="宋体" w:hint="eastAsia"/>
        </w:rPr>
        <w:t>尽量</w:t>
      </w:r>
      <w:r w:rsidR="00C61DA4" w:rsidRPr="00354E2C">
        <w:rPr>
          <w:rFonts w:ascii="宋体" w:hAnsi="宋体" w:hint="eastAsia"/>
        </w:rPr>
        <w:t>保留更多的原始数据点的特点</w:t>
      </w:r>
      <w:r w:rsidR="00C72172">
        <w:rPr>
          <w:rFonts w:ascii="宋体" w:hAnsi="宋体" w:hint="eastAsia"/>
        </w:rPr>
        <w:t>，</w:t>
      </w:r>
      <w:r w:rsidR="002E5CA7">
        <w:rPr>
          <w:rFonts w:ascii="宋体" w:hAnsi="宋体" w:hint="eastAsia"/>
        </w:rPr>
        <w:t>将</w:t>
      </w:r>
      <w:r w:rsidR="00354E2C" w:rsidRPr="00354E2C">
        <w:rPr>
          <w:rFonts w:ascii="宋体" w:hAnsi="宋体" w:hint="eastAsia"/>
        </w:rPr>
        <w:t>高维数据映射到低维空间。当数据量较大时，可以通过</w:t>
      </w:r>
      <w:r w:rsidR="00354E2C" w:rsidRPr="00EB3011">
        <w:rPr>
          <w:rFonts w:hint="eastAsia"/>
        </w:rPr>
        <w:t>PCA</w:t>
      </w:r>
      <w:r w:rsidR="00354E2C" w:rsidRPr="00354E2C">
        <w:rPr>
          <w:rFonts w:ascii="宋体" w:hAnsi="宋体" w:hint="eastAsia"/>
        </w:rPr>
        <w:t>进行尺寸还原处理，降低计算量，提高</w:t>
      </w:r>
      <w:r w:rsidR="00326063">
        <w:rPr>
          <w:rFonts w:ascii="宋体" w:hAnsi="宋体" w:hint="eastAsia"/>
        </w:rPr>
        <w:t>模型</w:t>
      </w:r>
      <w:r w:rsidR="00354E2C" w:rsidRPr="00354E2C">
        <w:rPr>
          <w:rFonts w:ascii="宋体" w:hAnsi="宋体" w:hint="eastAsia"/>
        </w:rPr>
        <w:t>处理速度。</w:t>
      </w:r>
    </w:p>
    <w:p w14:paraId="71892C93" w14:textId="4395146F" w:rsidR="00566290" w:rsidRPr="00E2112A" w:rsidRDefault="00566290" w:rsidP="00E2112A">
      <w:pPr>
        <w:spacing w:line="360" w:lineRule="exact"/>
        <w:ind w:firstLineChars="200" w:firstLine="420"/>
        <w:rPr>
          <w:rFonts w:ascii="宋体" w:hAnsi="宋体"/>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5" w:name="_Toc516484766"/>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5"/>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3F158C9"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035333AF" w14:textId="77777777" w:rsidR="003D74D9" w:rsidRDefault="003D74D9" w:rsidP="006844FD">
      <w:pPr>
        <w:pStyle w:val="a0"/>
        <w:jc w:val="center"/>
        <w:rPr>
          <w:rFonts w:ascii="宋体" w:hAnsi="宋体" w:cs="Arial"/>
          <w:kern w:val="0"/>
          <w:sz w:val="18"/>
          <w:szCs w:val="18"/>
        </w:rPr>
      </w:pPr>
    </w:p>
    <w:p w14:paraId="6DBC6086" w14:textId="7ABD9F3A" w:rsidR="006844FD" w:rsidRPr="003D74D9" w:rsidRDefault="006844FD" w:rsidP="003D74D9">
      <w:pPr>
        <w:pStyle w:val="a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5</w:t>
      </w:r>
      <w:r w:rsidRPr="006844FD">
        <w:rPr>
          <w:rFonts w:ascii="宋体" w:hAnsi="宋体" w:cs="Arial" w:hint="eastAsia"/>
          <w:kern w:val="0"/>
          <w:sz w:val="18"/>
          <w:szCs w:val="18"/>
        </w:rPr>
        <w:t>重叠采样示意图</w:t>
      </w:r>
    </w:p>
    <w:p w14:paraId="56FAC3A8" w14:textId="77777777" w:rsidR="00BB5575" w:rsidRDefault="00BB5575" w:rsidP="00EF0321">
      <w:pPr>
        <w:ind w:firstLine="412"/>
        <w:jc w:val="center"/>
        <w:rPr>
          <w:rFonts w:ascii="宋体" w:hAnsi="宋体"/>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6" w:name="_Toc516484767"/>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6"/>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4AEC242F" w:rsidR="004F7A37" w:rsidRDefault="004F7A37" w:rsidP="004F7A37">
      <w:pPr>
        <w:pStyle w:val="MTDisplayEquation"/>
        <w:spacing w:line="240" w:lineRule="auto"/>
        <w:rPr>
          <w:position w:val="-66"/>
        </w:rPr>
      </w:pPr>
      <w:r w:rsidRPr="004F7A37">
        <w:rPr>
          <w:position w:val="-66"/>
        </w:rPr>
        <w:tab/>
      </w:r>
      <w:r w:rsidR="00910F91" w:rsidRPr="004F7A37">
        <w:rPr>
          <w:position w:val="-66"/>
        </w:rPr>
        <w:object w:dxaOrig="2299" w:dyaOrig="980" w14:anchorId="2C6469F0">
          <v:shape id="_x0000_i2414" type="#_x0000_t75" style="width:73.2pt;height:30.85pt" o:ole="">
            <v:imagedata r:id="rId165" o:title=""/>
          </v:shape>
          <o:OLEObject Type="Embed" ProgID="Equation.DSMT4" ShapeID="_x0000_i2414" DrawAspect="Content" ObjectID="_1590235510" r:id="rId16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692E24">
        <w:rPr>
          <w:noProof/>
          <w:position w:val="-66"/>
        </w:rPr>
        <w:instrText>3</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692E24">
        <w:rPr>
          <w:noProof/>
          <w:position w:val="-66"/>
        </w:rPr>
        <w:instrText>2</w:instrText>
      </w:r>
      <w:r w:rsidRPr="004F7A37">
        <w:rPr>
          <w:position w:val="-66"/>
        </w:rPr>
        <w:fldChar w:fldCharType="end"/>
      </w:r>
      <w:r w:rsidRPr="004F7A37">
        <w:rPr>
          <w:position w:val="-66"/>
        </w:rPr>
        <w:instrText>)</w:instrText>
      </w:r>
      <w:r w:rsidRPr="004F7A37">
        <w:rPr>
          <w:position w:val="-66"/>
        </w:rPr>
        <w:fldChar w:fldCharType="end"/>
      </w:r>
    </w:p>
    <w:p w14:paraId="63C956CD" w14:textId="77777777" w:rsidR="0047010B" w:rsidRDefault="007750F4" w:rsidP="0047010B">
      <w:r>
        <w:rPr>
          <w:rFonts w:hint="eastAsia"/>
        </w:rPr>
        <w:t>也就是：</w:t>
      </w:r>
    </w:p>
    <w:p w14:paraId="2B72E4E2" w14:textId="6F079A5E" w:rsidR="00411F7F" w:rsidRPr="00411F7F" w:rsidRDefault="0054405E" w:rsidP="0047010B">
      <w:pPr>
        <w:jc w:val="right"/>
      </w:pPr>
      <w:r w:rsidRPr="00411F7F">
        <w:rPr>
          <w:position w:val="-44"/>
        </w:rPr>
        <w:object w:dxaOrig="6520" w:dyaOrig="1040" w14:anchorId="60A2DB2E">
          <v:shape id="_x0000_i2415" type="#_x0000_t75" style="width:218pt;height:34.4pt" o:ole="">
            <v:imagedata r:id="rId167" o:title=""/>
          </v:shape>
          <o:OLEObject Type="Embed" ProgID="Equation.DSMT4" ShapeID="_x0000_i2415" DrawAspect="Content" ObjectID="_1590235511" r:id="rId168"/>
        </w:object>
      </w:r>
      <w:r w:rsidR="00411F7F" w:rsidRPr="004F7A37">
        <w:rPr>
          <w:position w:val="-66"/>
        </w:rPr>
        <w:t xml:space="preserve"> </w:t>
      </w:r>
      <w:r w:rsidR="00411F7F" w:rsidRPr="004F7A37">
        <w:rPr>
          <w:position w:val="-66"/>
        </w:rPr>
        <w:tab/>
      </w:r>
      <w:r w:rsidR="00411F7F" w:rsidRPr="004F7A37">
        <w:rPr>
          <w:position w:val="-66"/>
        </w:rPr>
        <w:fldChar w:fldCharType="begin"/>
      </w:r>
      <w:r w:rsidR="00411F7F" w:rsidRPr="004F7A37">
        <w:rPr>
          <w:position w:val="-66"/>
        </w:rPr>
        <w:instrText xml:space="preserve"> MACROBUTTON MTPlaceRef \* MERGEFORMAT </w:instrText>
      </w:r>
      <w:r w:rsidR="00411F7F" w:rsidRPr="004F7A37">
        <w:rPr>
          <w:position w:val="-66"/>
        </w:rPr>
        <w:fldChar w:fldCharType="begin"/>
      </w:r>
      <w:r w:rsidR="00411F7F" w:rsidRPr="004F7A37">
        <w:rPr>
          <w:position w:val="-66"/>
        </w:rPr>
        <w:instrText xml:space="preserve"> SEQ MTEqn \h \* MERGEFORMAT </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Sec \c \* Arabic \* MERGEFORMAT </w:instrText>
      </w:r>
      <w:r w:rsidR="00411F7F" w:rsidRPr="004F7A37">
        <w:rPr>
          <w:position w:val="-66"/>
        </w:rPr>
        <w:fldChar w:fldCharType="separate"/>
      </w:r>
      <w:r w:rsidR="00692E24">
        <w:rPr>
          <w:noProof/>
          <w:position w:val="-66"/>
        </w:rPr>
        <w:instrText>3</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Eqn \c \* Arabic \* MERGEFORMAT </w:instrText>
      </w:r>
      <w:r w:rsidR="00411F7F" w:rsidRPr="004F7A37">
        <w:rPr>
          <w:position w:val="-66"/>
        </w:rPr>
        <w:fldChar w:fldCharType="separate"/>
      </w:r>
      <w:r w:rsidR="00692E24">
        <w:rPr>
          <w:noProof/>
          <w:position w:val="-66"/>
        </w:rPr>
        <w:instrText>3</w:instrText>
      </w:r>
      <w:r w:rsidR="00411F7F" w:rsidRPr="004F7A37">
        <w:rPr>
          <w:position w:val="-66"/>
        </w:rPr>
        <w:fldChar w:fldCharType="end"/>
      </w:r>
      <w:r w:rsidR="00411F7F" w:rsidRPr="004F7A37">
        <w:rPr>
          <w:position w:val="-66"/>
        </w:rPr>
        <w:instrText>)</w:instrText>
      </w:r>
      <w:r w:rsidR="00411F7F" w:rsidRPr="004F7A37">
        <w:rPr>
          <w:position w:val="-66"/>
        </w:rPr>
        <w:fldChar w:fldCharType="end"/>
      </w:r>
    </w:p>
    <w:p w14:paraId="4D415C2C" w14:textId="08DBA40F" w:rsidR="00345A52" w:rsidRDefault="00C769CE" w:rsidP="00B248DC">
      <w:pPr>
        <w:ind w:firstLineChars="200" w:firstLine="420"/>
      </w:pPr>
      <w:r>
        <w:rPr>
          <w:rFonts w:hint="eastAsia"/>
        </w:rPr>
        <w:t>在本课题中，</w:t>
      </w:r>
      <w:r w:rsidR="00564C0C" w:rsidRPr="002C471E">
        <w:rPr>
          <w:position w:val="-4"/>
        </w:rPr>
        <w:object w:dxaOrig="279" w:dyaOrig="300" w14:anchorId="7C046EF8">
          <v:shape id="_x0000_i2416" type="#_x0000_t75" style="width:11.85pt;height:12.65pt" o:ole="">
            <v:imagedata r:id="rId169" o:title=""/>
          </v:shape>
          <o:OLEObject Type="Embed" ProgID="Equation.DSMT4" ShapeID="_x0000_i2416" DrawAspect="Content" ObjectID="_1590235512" r:id="rId170"/>
        </w:object>
      </w:r>
      <w:r w:rsidR="002C471E">
        <w:rPr>
          <w:rFonts w:hint="eastAsia"/>
        </w:rPr>
        <w:t>和</w:t>
      </w:r>
      <w:r w:rsidR="00564C0C" w:rsidRPr="002C471E">
        <w:rPr>
          <w:position w:val="-4"/>
        </w:rPr>
        <w:object w:dxaOrig="279" w:dyaOrig="300" w14:anchorId="61AEC580">
          <v:shape id="_x0000_i2417" type="#_x0000_t75" style="width:10.3pt;height:11.45pt" o:ole="">
            <v:imagedata r:id="rId171" o:title=""/>
          </v:shape>
          <o:OLEObject Type="Embed" ProgID="Equation.DSMT4" ShapeID="_x0000_i2417" DrawAspect="Content" ObjectID="_1590235513" r:id="rId172"/>
        </w:objec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564C0C" w:rsidRPr="002C471E">
        <w:rPr>
          <w:position w:val="-4"/>
        </w:rPr>
        <w:object w:dxaOrig="279" w:dyaOrig="300" w14:anchorId="7B2D4450">
          <v:shape id="_x0000_i2418" type="#_x0000_t75" style="width:11.85pt;height:12.65pt" o:ole="">
            <v:imagedata r:id="rId169" o:title=""/>
          </v:shape>
          <o:OLEObject Type="Embed" ProgID="Equation.DSMT4" ShapeID="_x0000_i2418" DrawAspect="Content" ObjectID="_1590235514" r:id="rId173"/>
        </w:object>
      </w:r>
      <w:r w:rsidR="00D3542D">
        <w:rPr>
          <w:rFonts w:hint="eastAsia"/>
        </w:rPr>
        <w:t>和</w:t>
      </w:r>
      <w:r w:rsidR="00564C0C" w:rsidRPr="002C471E">
        <w:rPr>
          <w:position w:val="-4"/>
        </w:rPr>
        <w:object w:dxaOrig="279" w:dyaOrig="300" w14:anchorId="12A29DA3">
          <v:shape id="_x0000_i2419" type="#_x0000_t75" style="width:10.3pt;height:11.45pt" o:ole="">
            <v:imagedata r:id="rId171" o:title=""/>
          </v:shape>
          <o:OLEObject Type="Embed" ProgID="Equation.DSMT4" ShapeID="_x0000_i2419" DrawAspect="Content" ObjectID="_1590235515" r:id="rId174"/>
        </w:object>
      </w:r>
      <w:r w:rsidR="00D3542D">
        <w:rPr>
          <w:rFonts w:hint="eastAsia"/>
        </w:rPr>
        <w:t>交集越大，并集越小，则表示两个集合的相似度越高，也就是预测结果与真实结果越接近。</w:t>
      </w:r>
    </w:p>
    <w:p w14:paraId="13BB4383" w14:textId="00EE9536" w:rsidR="005C342F" w:rsidRDefault="005C342F" w:rsidP="00B248DC">
      <w:pPr>
        <w:ind w:firstLineChars="200" w:firstLine="420"/>
      </w:pPr>
    </w:p>
    <w:p w14:paraId="5BDEFA67" w14:textId="77777777" w:rsidR="005C342F" w:rsidRPr="00345A52" w:rsidRDefault="005C342F" w:rsidP="00B248DC">
      <w:pPr>
        <w:ind w:firstLineChars="200" w:firstLine="420"/>
      </w:pP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7" w:name="_Toc261510887"/>
      <w:bookmarkStart w:id="68" w:name="氯化钾离子强度调节剂的配制"/>
      <w:bookmarkStart w:id="69" w:name="_Toc516484768"/>
      <w:bookmarkEnd w:id="63"/>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9"/>
    </w:p>
    <w:p w14:paraId="6E3BE11D" w14:textId="77695D51" w:rsidR="003904C0" w:rsidRPr="003904C0" w:rsidRDefault="00E0574B" w:rsidP="00917C10">
      <w:pPr>
        <w:pStyle w:val="a0"/>
        <w:rPr>
          <w:lang w:val="x-none"/>
        </w:rPr>
      </w:pPr>
      <w:r>
        <w:rPr>
          <w:rFonts w:hint="eastAsia"/>
          <w:lang w:val="x-none"/>
        </w:rPr>
        <w:t>根据</w:t>
      </w:r>
      <w:proofErr w:type="spellStart"/>
      <w:r w:rsidRPr="00E64441">
        <w:t>Ronneberger</w:t>
      </w:r>
      <w:proofErr w:type="spellEnd"/>
      <w:r w:rsidRPr="00E64441">
        <w:t xml:space="preserve"> O, Fischer P, </w:t>
      </w:r>
      <w:proofErr w:type="spellStart"/>
      <w:r w:rsidRPr="00E64441">
        <w:t>Brox</w:t>
      </w:r>
      <w:proofErr w:type="spellEnd"/>
      <w:r w:rsidRPr="00E64441">
        <w:t xml:space="preserve">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sidRPr="000F3141">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0" w:name="_Toc51648476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70"/>
    </w:p>
    <w:p w14:paraId="26BC265A" w14:textId="47A3873E" w:rsidR="0098743D" w:rsidRDefault="00650F90" w:rsidP="00650F90">
      <w:pPr>
        <w:jc w:val="center"/>
        <w:rPr>
          <w:lang w:val="x-none"/>
        </w:rPr>
      </w:pPr>
      <w:r>
        <w:rPr>
          <w:noProof/>
        </w:rPr>
        <w:drawing>
          <wp:inline distT="0" distB="0" distL="0" distR="0" wp14:anchorId="5842CB5A" wp14:editId="5A8AA500">
            <wp:extent cx="5825835" cy="278130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00136" cy="2816772"/>
                    </a:xfrm>
                    <a:prstGeom prst="rect">
                      <a:avLst/>
                    </a:prstGeom>
                    <a:noFill/>
                    <a:ln>
                      <a:noFill/>
                    </a:ln>
                  </pic:spPr>
                </pic:pic>
              </a:graphicData>
            </a:graphic>
          </wp:inline>
        </w:drawing>
      </w:r>
    </w:p>
    <w:p w14:paraId="54DE1994" w14:textId="4AD6AE76" w:rsidR="00A722FB" w:rsidRPr="003D74D9" w:rsidRDefault="00A722FB" w:rsidP="00A722FB">
      <w:pPr>
        <w:pStyle w:val="a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sidR="00B12DA2">
        <w:rPr>
          <w:rFonts w:ascii="宋体" w:hAnsi="宋体"/>
          <w:kern w:val="0"/>
          <w:sz w:val="18"/>
          <w:szCs w:val="18"/>
        </w:rPr>
        <w:t>6</w:t>
      </w:r>
      <w:r w:rsidRPr="00A722FB">
        <w:rPr>
          <w:rFonts w:ascii="宋体" w:hAnsi="宋体" w:cs="Arial" w:hint="eastAsia"/>
          <w:kern w:val="0"/>
          <w:sz w:val="18"/>
          <w:szCs w:val="18"/>
        </w:rPr>
        <w:t>模型整体结构图</w:t>
      </w:r>
    </w:p>
    <w:p w14:paraId="29543E67" w14:textId="77777777" w:rsidR="00E135C7" w:rsidRDefault="00E135C7" w:rsidP="003E48E8">
      <w:pPr>
        <w:ind w:firstLine="412"/>
        <w:rPr>
          <w:lang w:val="x-none"/>
        </w:rPr>
      </w:pPr>
    </w:p>
    <w:p w14:paraId="4FA7A977" w14:textId="6F53BFD9" w:rsidR="002707EE" w:rsidRPr="0098743D" w:rsidRDefault="00AA3E43" w:rsidP="003E48E8">
      <w:pPr>
        <w:ind w:firstLine="412"/>
        <w:rPr>
          <w:lang w:val="x-none"/>
        </w:rPr>
      </w:pPr>
      <w:r w:rsidRPr="00AA3E43">
        <w:rPr>
          <w:rFonts w:hint="eastAsia"/>
          <w:lang w:val="x-none"/>
        </w:rPr>
        <w:t>该模型结合了卷积和反卷积的过程，属于基于像素的编码器网络结构。在网络中，编码器逐渐减少</w:t>
      </w:r>
      <w:r w:rsidR="00867B02">
        <w:rPr>
          <w:rFonts w:hint="eastAsia"/>
          <w:lang w:val="x-none"/>
        </w:rPr>
        <w:t>池化层</w:t>
      </w:r>
      <w:r w:rsidRPr="00AA3E43">
        <w:rPr>
          <w:rFonts w:hint="eastAsia"/>
          <w:lang w:val="x-none"/>
        </w:rPr>
        <w:t>的空间维度，解码器逐渐修复了对象的细节和空间维度。在最终选定的网络结构中，输入图像切片是一个</w:t>
      </w:r>
      <w:r w:rsidRPr="00AA3E43">
        <w:rPr>
          <w:rFonts w:hint="eastAsia"/>
          <w:lang w:val="x-none"/>
        </w:rPr>
        <w:t>288</w:t>
      </w:r>
      <w:r w:rsidRPr="00AA3E43">
        <w:rPr>
          <w:rFonts w:hint="eastAsia"/>
          <w:lang w:val="x-none"/>
        </w:rPr>
        <w:t>像素，</w:t>
      </w:r>
      <w:r w:rsidRPr="00AA3E43">
        <w:rPr>
          <w:rFonts w:hint="eastAsia"/>
          <w:lang w:val="x-none"/>
        </w:rPr>
        <w:t>288</w:t>
      </w:r>
      <w:r w:rsidRPr="00AA3E43">
        <w:rPr>
          <w:rFonts w:hint="eastAsia"/>
          <w:lang w:val="x-none"/>
        </w:rPr>
        <w:t>像素，</w:t>
      </w:r>
      <w:r w:rsidRPr="00AA3E43">
        <w:rPr>
          <w:rFonts w:hint="eastAsia"/>
          <w:lang w:val="x-none"/>
        </w:rPr>
        <w:t>3</w:t>
      </w:r>
      <w:r w:rsidRPr="00AA3E43">
        <w:rPr>
          <w:rFonts w:hint="eastAsia"/>
          <w:lang w:val="x-none"/>
        </w:rPr>
        <w:t>通道的卫星图像，</w:t>
      </w:r>
      <w:r w:rsidR="00867B02">
        <w:rPr>
          <w:rFonts w:hint="eastAsia"/>
          <w:lang w:val="x-none"/>
        </w:rPr>
        <w:t>经过剪裁操作之后得到了</w:t>
      </w:r>
      <w:r w:rsidRPr="00AA3E43">
        <w:rPr>
          <w:rFonts w:hint="eastAsia"/>
          <w:lang w:val="x-none"/>
        </w:rPr>
        <w:t>160</w:t>
      </w:r>
      <w:r w:rsidRPr="00AA3E43">
        <w:rPr>
          <w:rFonts w:hint="eastAsia"/>
          <w:lang w:val="x-none"/>
        </w:rPr>
        <w:t>像素</w:t>
      </w:r>
      <w:r w:rsidR="009E7536">
        <w:rPr>
          <w:rFonts w:hint="eastAsia"/>
          <w:lang w:val="x-none"/>
        </w:rPr>
        <w:t>长</w:t>
      </w:r>
      <w:r w:rsidRPr="00AA3E43">
        <w:rPr>
          <w:rFonts w:hint="eastAsia"/>
          <w:lang w:val="x-none"/>
        </w:rPr>
        <w:t>160</w:t>
      </w:r>
      <w:r w:rsidRPr="00AA3E43">
        <w:rPr>
          <w:rFonts w:hint="eastAsia"/>
          <w:lang w:val="x-none"/>
        </w:rPr>
        <w:t>像素宽的</w:t>
      </w:r>
      <w:r w:rsidR="009E7536">
        <w:rPr>
          <w:rFonts w:hint="eastAsia"/>
          <w:lang w:val="x-none"/>
        </w:rPr>
        <w:t>预测</w:t>
      </w:r>
      <w:r w:rsidRPr="00AA3E43">
        <w:rPr>
          <w:rFonts w:hint="eastAsia"/>
          <w:lang w:val="x-none"/>
        </w:rPr>
        <w:t>图像输出。网络结构包括</w:t>
      </w:r>
      <w:r w:rsidRPr="00AA3E43">
        <w:rPr>
          <w:rFonts w:hint="eastAsia"/>
          <w:lang w:val="x-none"/>
        </w:rPr>
        <w:t>4</w:t>
      </w:r>
      <w:r w:rsidRPr="00AA3E43">
        <w:rPr>
          <w:rFonts w:hint="eastAsia"/>
          <w:lang w:val="x-none"/>
        </w:rPr>
        <w:t>个下采样</w:t>
      </w:r>
      <w:r w:rsidR="009E7536">
        <w:rPr>
          <w:rFonts w:hint="eastAsia"/>
          <w:lang w:val="x-none"/>
        </w:rPr>
        <w:t>，</w:t>
      </w:r>
      <w:r w:rsidRPr="00AA3E43">
        <w:rPr>
          <w:rFonts w:hint="eastAsia"/>
          <w:lang w:val="x-none"/>
        </w:rPr>
        <w:t>4</w:t>
      </w:r>
      <w:r w:rsidRPr="00AA3E43">
        <w:rPr>
          <w:rFonts w:hint="eastAsia"/>
          <w:lang w:val="x-none"/>
        </w:rPr>
        <w:t>次</w:t>
      </w:r>
      <w:r w:rsidR="009E7536">
        <w:rPr>
          <w:rFonts w:hint="eastAsia"/>
          <w:lang w:val="x-none"/>
        </w:rPr>
        <w:t>上</w:t>
      </w:r>
      <w:r w:rsidRPr="00AA3E43">
        <w:rPr>
          <w:rFonts w:hint="eastAsia"/>
          <w:lang w:val="x-none"/>
        </w:rPr>
        <w:t>采样，</w:t>
      </w:r>
      <w:r w:rsidR="00772AB3">
        <w:rPr>
          <w:rFonts w:hint="eastAsia"/>
          <w:lang w:val="x-none"/>
        </w:rPr>
        <w:t>和</w:t>
      </w:r>
      <w:r w:rsidRPr="00AA3E43">
        <w:rPr>
          <w:rFonts w:hint="eastAsia"/>
          <w:lang w:val="x-none"/>
        </w:rPr>
        <w:t>4</w:t>
      </w:r>
      <w:r w:rsidR="009E7536">
        <w:rPr>
          <w:rFonts w:hint="eastAsia"/>
          <w:lang w:val="x-none"/>
        </w:rPr>
        <w:t>次</w:t>
      </w:r>
      <w:r w:rsidRPr="00AA3E43">
        <w:rPr>
          <w:rFonts w:hint="eastAsia"/>
          <w:lang w:val="x-none"/>
        </w:rPr>
        <w:t>连接操作</w:t>
      </w:r>
      <w:r w:rsidR="009E7536">
        <w:rPr>
          <w:rFonts w:hint="eastAsia"/>
          <w:lang w:val="x-none"/>
        </w:rPr>
        <w:t>。</w:t>
      </w:r>
      <w:r w:rsidR="00384E9C">
        <w:rPr>
          <w:rFonts w:hint="eastAsia"/>
          <w:lang w:val="x-none"/>
        </w:rPr>
        <w:t>下采样来提取图像特征，上采样来对图像进行解码还原，</w:t>
      </w:r>
      <w:r w:rsidR="009E7536">
        <w:rPr>
          <w:rFonts w:hint="eastAsia"/>
          <w:lang w:val="x-none"/>
        </w:rPr>
        <w:t>通过连接操作，将</w:t>
      </w:r>
      <w:r w:rsidRPr="00AA3E43">
        <w:rPr>
          <w:rFonts w:hint="eastAsia"/>
          <w:lang w:val="x-none"/>
        </w:rPr>
        <w:t>编码数据和解码数据组合，</w:t>
      </w:r>
      <w:r w:rsidR="009E7536">
        <w:rPr>
          <w:rFonts w:hint="eastAsia"/>
          <w:lang w:val="x-none"/>
        </w:rPr>
        <w:t>在上采样还原时，</w:t>
      </w:r>
      <w:r w:rsidRPr="00AA3E43">
        <w:rPr>
          <w:rFonts w:hint="eastAsia"/>
          <w:lang w:val="x-none"/>
        </w:rPr>
        <w:t>更</w:t>
      </w:r>
      <w:r w:rsidR="009E7536">
        <w:rPr>
          <w:rFonts w:hint="eastAsia"/>
          <w:lang w:val="x-none"/>
        </w:rPr>
        <w:t>能够保留</w:t>
      </w:r>
      <w:r w:rsidRPr="00AA3E43">
        <w:rPr>
          <w:rFonts w:hint="eastAsia"/>
          <w:lang w:val="x-none"/>
        </w:rPr>
        <w:t>图像特征</w:t>
      </w:r>
      <w:r w:rsidR="009E7536">
        <w:rPr>
          <w:rFonts w:hint="eastAsia"/>
          <w:lang w:val="x-none"/>
        </w:rPr>
        <w:t>信息</w:t>
      </w:r>
      <w:r w:rsidRPr="00AA3E43">
        <w:rPr>
          <w:rFonts w:hint="eastAsia"/>
          <w:lang w:val="x-none"/>
        </w:rPr>
        <w:t>。</w:t>
      </w:r>
      <w:r w:rsidR="003E48E8">
        <w:rPr>
          <w:rFonts w:hint="eastAsia"/>
          <w:lang w:val="x-none"/>
        </w:rPr>
        <w:t>另外，</w:t>
      </w:r>
      <w:r w:rsidR="008509FD">
        <w:rPr>
          <w:rFonts w:hint="eastAsia"/>
          <w:lang w:val="x-none"/>
        </w:rPr>
        <w:t>为了</w:t>
      </w:r>
      <w:r w:rsidR="008509FD" w:rsidRPr="008509FD">
        <w:rPr>
          <w:rFonts w:hint="eastAsia"/>
          <w:lang w:val="x-none"/>
        </w:rPr>
        <w:t>降低参数数量，降低复杂度</w:t>
      </w:r>
      <w:r w:rsidR="008509FD">
        <w:rPr>
          <w:rFonts w:hint="eastAsia"/>
          <w:lang w:val="x-none"/>
        </w:rPr>
        <w:t>，</w:t>
      </w:r>
      <w:r w:rsidR="00E6352D">
        <w:rPr>
          <w:rFonts w:hint="eastAsia"/>
          <w:lang w:val="x-none"/>
        </w:rPr>
        <w:t>选择较小矩阵</w:t>
      </w:r>
      <w:r w:rsidR="0045597B">
        <w:rPr>
          <w:rFonts w:hint="eastAsia"/>
          <w:lang w:val="x-none"/>
        </w:rPr>
        <w:t>来计算</w:t>
      </w:r>
      <w:r w:rsidR="00E6352D">
        <w:rPr>
          <w:rFonts w:hint="eastAsia"/>
          <w:lang w:val="x-none"/>
        </w:rPr>
        <w:t>，所以</w:t>
      </w:r>
      <w:r w:rsidR="002A7DC6">
        <w:rPr>
          <w:rFonts w:hint="eastAsia"/>
          <w:lang w:val="x-none"/>
        </w:rPr>
        <w:t>模型当中</w:t>
      </w:r>
      <w:r w:rsidR="008509FD">
        <w:rPr>
          <w:rFonts w:hint="eastAsia"/>
          <w:lang w:val="x-none"/>
        </w:rPr>
        <w:t>设置</w:t>
      </w:r>
      <w:r w:rsidR="002A7DC6">
        <w:rPr>
          <w:rFonts w:hint="eastAsia"/>
          <w:lang w:val="x-none"/>
        </w:rPr>
        <w:t>所有的</w:t>
      </w:r>
      <w:r w:rsidR="00871110">
        <w:rPr>
          <w:rFonts w:hint="eastAsia"/>
          <w:lang w:val="x-none"/>
        </w:rPr>
        <w:t>卷积核大小为</w:t>
      </w:r>
      <w:r w:rsidR="00E64441" w:rsidRPr="00871110">
        <w:rPr>
          <w:position w:val="-6"/>
          <w:lang w:val="x-none"/>
        </w:rPr>
        <w:object w:dxaOrig="600" w:dyaOrig="320" w14:anchorId="59C1C864">
          <v:shape id="_x0000_i2420" type="#_x0000_t75" style="width:22.55pt;height:11.85pt" o:ole="">
            <v:imagedata r:id="rId176" o:title=""/>
          </v:shape>
          <o:OLEObject Type="Embed" ProgID="Equation.DSMT4" ShapeID="_x0000_i2420" DrawAspect="Content" ObjectID="_1590235516" r:id="rId177"/>
        </w:object>
      </w:r>
      <w:r w:rsidR="002A7DC6">
        <w:rPr>
          <w:rFonts w:hint="eastAsia"/>
          <w:lang w:val="x-none"/>
        </w:rPr>
        <w:t>，最大池化操作大小为</w:t>
      </w:r>
      <w:r w:rsidR="00E64441" w:rsidRPr="002A7DC6">
        <w:rPr>
          <w:position w:val="-4"/>
          <w:lang w:val="x-none"/>
        </w:rPr>
        <w:object w:dxaOrig="639" w:dyaOrig="300" w14:anchorId="2E207AA0">
          <v:shape id="_x0000_i2421" type="#_x0000_t75" style="width:25.7pt;height:11.85pt" o:ole="">
            <v:imagedata r:id="rId178" o:title=""/>
          </v:shape>
          <o:OLEObject Type="Embed" ProgID="Equation.DSMT4" ShapeID="_x0000_i2421" DrawAspect="Content" ObjectID="_1590235517" r:id="rId179"/>
        </w:object>
      </w:r>
      <w:r w:rsidR="002A7DC6">
        <w:rPr>
          <w:rFonts w:hint="eastAsia"/>
          <w:lang w:val="x-none"/>
        </w:rPr>
        <w:t>，上采样大小为</w:t>
      </w:r>
      <w:r w:rsidR="007E6F59" w:rsidRPr="002A7DC6">
        <w:rPr>
          <w:position w:val="-4"/>
          <w:lang w:val="x-none"/>
        </w:rPr>
        <w:object w:dxaOrig="639" w:dyaOrig="300" w14:anchorId="72C2BC7F">
          <v:shape id="_x0000_i2422" type="#_x0000_t75" style="width:24.55pt;height:11.45pt" o:ole="">
            <v:imagedata r:id="rId180" o:title=""/>
          </v:shape>
          <o:OLEObject Type="Embed" ProgID="Equation.DSMT4" ShapeID="_x0000_i2422" DrawAspect="Content" ObjectID="_1590235518" r:id="rId181"/>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71" w:name="_Toc51648477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71"/>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1B06C27D" w:rsidR="00F51A2D" w:rsidRDefault="00F51A2D" w:rsidP="00FD13EB">
      <w:pPr>
        <w:pStyle w:val="MTDisplayEquation"/>
        <w:spacing w:line="240" w:lineRule="auto"/>
        <w:rPr>
          <w:position w:val="-66"/>
        </w:rPr>
      </w:pPr>
      <w:r>
        <w:tab/>
      </w:r>
      <w:r w:rsidR="000D022C" w:rsidRPr="00FD13EB">
        <w:rPr>
          <w:position w:val="-66"/>
        </w:rPr>
        <w:object w:dxaOrig="3280" w:dyaOrig="1080" w14:anchorId="3451758D">
          <v:shape id="_x0000_i2423" type="#_x0000_t75" style="width:121.85pt;height:40.35pt" o:ole="">
            <v:imagedata r:id="rId182" o:title=""/>
          </v:shape>
          <o:OLEObject Type="Embed" ProgID="Equation.DSMT4" ShapeID="_x0000_i2423" DrawAspect="Content" ObjectID="_1590235519" r:id="rId183"/>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692E24">
        <w:rPr>
          <w:noProof/>
          <w:position w:val="-66"/>
        </w:rPr>
        <w:instrText>3</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692E24">
        <w:rPr>
          <w:noProof/>
          <w:position w:val="-66"/>
        </w:rPr>
        <w:instrText>4</w:instrText>
      </w:r>
      <w:r w:rsidRPr="00FD13EB">
        <w:rPr>
          <w:position w:val="-66"/>
        </w:rPr>
        <w:fldChar w:fldCharType="end"/>
      </w:r>
      <w:r w:rsidRPr="00FD13EB">
        <w:rPr>
          <w:position w:val="-66"/>
        </w:rPr>
        <w:instrText>)</w:instrText>
      </w:r>
      <w:r w:rsidRPr="00FD13EB">
        <w:rPr>
          <w:position w:val="-66"/>
        </w:rPr>
        <w:fldChar w:fldCharType="end"/>
      </w:r>
    </w:p>
    <w:p w14:paraId="397DFF5A" w14:textId="6584CA09" w:rsidR="00890949" w:rsidRDefault="00890949" w:rsidP="00890949">
      <w:r>
        <w:tab/>
      </w:r>
      <w:r w:rsidR="000F3141" w:rsidRPr="00890949">
        <w:rPr>
          <w:position w:val="-18"/>
        </w:rPr>
        <w:object w:dxaOrig="340" w:dyaOrig="520" w14:anchorId="24A7FB3B">
          <v:shape id="_x0000_i2424" type="#_x0000_t75" style="width:10.7pt;height:16.6pt" o:ole="">
            <v:imagedata r:id="rId184" o:title=""/>
          </v:shape>
          <o:OLEObject Type="Embed" ProgID="Equation.DSMT4" ShapeID="_x0000_i2424" DrawAspect="Content" ObjectID="_1590235520" r:id="rId185"/>
        </w:object>
      </w:r>
      <w:r>
        <w:t xml:space="preserve"> </w:t>
      </w:r>
      <w:r>
        <w:rPr>
          <w:rFonts w:hint="eastAsia"/>
        </w:rPr>
        <w:t>为卷积层</w:t>
      </w:r>
      <w:r w:rsidR="00526D78" w:rsidRPr="00890949">
        <w:rPr>
          <w:position w:val="-6"/>
        </w:rPr>
        <w:object w:dxaOrig="160" w:dyaOrig="340" w14:anchorId="03F62FD2">
          <v:shape id="_x0000_i2425" type="#_x0000_t75" style="width:7.5pt;height:15.8pt" o:ole="">
            <v:imagedata r:id="rId186" o:title=""/>
          </v:shape>
          <o:OLEObject Type="Embed" ProgID="Equation.DSMT4" ShapeID="_x0000_i2425" DrawAspect="Content" ObjectID="_1590235521" r:id="rId187"/>
        </w:object>
      </w:r>
      <w:r>
        <w:t xml:space="preserve"> </w:t>
      </w:r>
      <w:r>
        <w:rPr>
          <w:rFonts w:hint="eastAsia"/>
        </w:rPr>
        <w:t>的第</w:t>
      </w:r>
      <w:r w:rsidRPr="00890949">
        <w:rPr>
          <w:position w:val="-6"/>
        </w:rPr>
        <w:object w:dxaOrig="160" w:dyaOrig="300" w14:anchorId="57CAEBB5">
          <v:shape id="_x0000_i2426" type="#_x0000_t75" style="width:8.3pt;height:15.05pt" o:ole="">
            <v:imagedata r:id="rId188" o:title=""/>
          </v:shape>
          <o:OLEObject Type="Embed" ProgID="Equation.DSMT4" ShapeID="_x0000_i2426" DrawAspect="Content" ObjectID="_1590235522" r:id="rId189"/>
        </w:object>
      </w:r>
      <w:proofErr w:type="gramStart"/>
      <w:r>
        <w:rPr>
          <w:rFonts w:hint="eastAsia"/>
        </w:rPr>
        <w:t>个</w:t>
      </w:r>
      <w:proofErr w:type="gramEnd"/>
      <w:r>
        <w:rPr>
          <w:rFonts w:hint="eastAsia"/>
        </w:rPr>
        <w:t>特征图，输入特征集合表示为</w:t>
      </w:r>
      <w:r w:rsidR="000F3141" w:rsidRPr="00890949">
        <w:rPr>
          <w:position w:val="-18"/>
        </w:rPr>
        <w:object w:dxaOrig="480" w:dyaOrig="520" w14:anchorId="078BF363">
          <v:shape id="_x0000_i2427" type="#_x0000_t75" style="width:17.8pt;height:19.4pt" o:ole="">
            <v:imagedata r:id="rId190" o:title=""/>
          </v:shape>
          <o:OLEObject Type="Embed" ProgID="Equation.DSMT4" ShapeID="_x0000_i2427" DrawAspect="Content" ObjectID="_1590235523" r:id="rId191"/>
        </w:object>
      </w:r>
      <w:r>
        <w:t xml:space="preserve"> </w:t>
      </w:r>
      <w:r>
        <w:rPr>
          <w:rFonts w:hint="eastAsia"/>
        </w:rPr>
        <w:t>，对应的偏置项为</w:t>
      </w:r>
      <w:r w:rsidR="00E64441" w:rsidRPr="00890949">
        <w:rPr>
          <w:position w:val="-18"/>
        </w:rPr>
        <w:object w:dxaOrig="300" w:dyaOrig="520" w14:anchorId="0D54E207">
          <v:shape id="_x0000_i2428" type="#_x0000_t75" style="width:11.45pt;height:19.8pt" o:ole="">
            <v:imagedata r:id="rId192" o:title=""/>
          </v:shape>
          <o:OLEObject Type="Embed" ProgID="Equation.DSMT4" ShapeID="_x0000_i2428" DrawAspect="Content" ObjectID="_1590235524" r:id="rId193"/>
        </w:object>
      </w:r>
      <w:r w:rsidR="00E3775A">
        <w:rPr>
          <w:rFonts w:hint="eastAsia"/>
        </w:rPr>
        <w:t>，</w:t>
      </w:r>
      <w:r w:rsidR="00526D78" w:rsidRPr="00E3775A">
        <w:rPr>
          <w:position w:val="-18"/>
        </w:rPr>
        <w:object w:dxaOrig="340" w:dyaOrig="520" w14:anchorId="2A48DB38">
          <v:shape id="_x0000_i2429" type="#_x0000_t75" style="width:12.65pt;height:19.4pt" o:ole="">
            <v:imagedata r:id="rId194" o:title=""/>
          </v:shape>
          <o:OLEObject Type="Embed" ProgID="Equation.DSMT4" ShapeID="_x0000_i2429" DrawAspect="Content" ObjectID="_1590235525" r:id="rId195"/>
        </w:object>
      </w:r>
      <w:r w:rsidR="00E3775A">
        <w:t xml:space="preserve"> </w:t>
      </w:r>
      <w:r w:rsidR="00E3775A">
        <w:rPr>
          <w:rFonts w:hint="eastAsia"/>
        </w:rPr>
        <w:t>为对应权值，</w:t>
      </w:r>
      <w:r w:rsidR="00516657" w:rsidRPr="00E3775A">
        <w:rPr>
          <w:position w:val="-4"/>
        </w:rPr>
        <w:object w:dxaOrig="200" w:dyaOrig="260" w14:anchorId="78AFB581">
          <v:shape id="_x0000_i2430" type="#_x0000_t75" style="width:9.1pt;height:12.65pt" o:ole="">
            <v:imagedata r:id="rId196" o:title=""/>
          </v:shape>
          <o:OLEObject Type="Embed" ProgID="Equation.DSMT4" ShapeID="_x0000_i2430" DrawAspect="Content" ObjectID="_1590235526" r:id="rId197"/>
        </w:objec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010150A3" w14:textId="5E9673B4" w:rsidR="00B55D0E" w:rsidRDefault="00A774EA" w:rsidP="001D668B">
      <w:pPr>
        <w:jc w:val="center"/>
        <w:rPr>
          <w:lang w:val="x-none"/>
        </w:rPr>
      </w:pPr>
      <w:r>
        <w:rPr>
          <w:noProof/>
        </w:rPr>
        <w:lastRenderedPageBreak/>
        <w:drawing>
          <wp:inline distT="0" distB="0" distL="0" distR="0" wp14:anchorId="79C04439" wp14:editId="78145145">
            <wp:extent cx="5524500" cy="17760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46303" cy="1783047"/>
                    </a:xfrm>
                    <a:prstGeom prst="rect">
                      <a:avLst/>
                    </a:prstGeom>
                    <a:noFill/>
                    <a:ln>
                      <a:noFill/>
                    </a:ln>
                  </pic:spPr>
                </pic:pic>
              </a:graphicData>
            </a:graphic>
          </wp:inline>
        </w:drawing>
      </w:r>
      <w:r w:rsidR="0091430B">
        <w:rPr>
          <w:lang w:val="x-none"/>
        </w:rPr>
        <w:t xml:space="preserve"> </w:t>
      </w:r>
    </w:p>
    <w:p w14:paraId="18F2F41E" w14:textId="7497304E" w:rsidR="001D668B" w:rsidRPr="003D74D9" w:rsidRDefault="001D668B" w:rsidP="001D668B">
      <w:pPr>
        <w:pStyle w:val="a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7</w:t>
      </w:r>
      <w:r w:rsidRPr="001D668B">
        <w:rPr>
          <w:rFonts w:ascii="宋体" w:hAnsi="宋体" w:cs="Arial" w:hint="eastAsia"/>
          <w:kern w:val="0"/>
          <w:sz w:val="18"/>
          <w:szCs w:val="18"/>
        </w:rPr>
        <w:t>卷积提取特征</w:t>
      </w:r>
      <w:r>
        <w:rPr>
          <w:rFonts w:ascii="宋体" w:hAnsi="宋体" w:cs="Arial" w:hint="eastAsia"/>
          <w:kern w:val="0"/>
          <w:sz w:val="18"/>
          <w:szCs w:val="18"/>
        </w:rPr>
        <w:t>示意图</w:t>
      </w:r>
    </w:p>
    <w:p w14:paraId="4FACA936" w14:textId="77777777" w:rsidR="00B55D0E" w:rsidRPr="00917C10" w:rsidRDefault="00B55D0E" w:rsidP="008C5BF6">
      <w:pPr>
        <w:jc w:val="center"/>
        <w:rPr>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72" w:name="_Toc51648477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72"/>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5AB0129E"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16766E" w:rsidRPr="002F1C90">
        <w:rPr>
          <w:position w:val="-14"/>
          <w:lang w:val="x-none"/>
        </w:rPr>
        <w:object w:dxaOrig="340" w:dyaOrig="440" w14:anchorId="2DE9F7A0">
          <v:shape id="_x0000_i2431" type="#_x0000_t75" style="width:13.85pt;height:17.8pt" o:ole="">
            <v:imagedata r:id="rId199" o:title=""/>
          </v:shape>
          <o:OLEObject Type="Embed" ProgID="Equation.DSMT4" ShapeID="_x0000_i2431" DrawAspect="Content" ObjectID="_1590235527" r:id="rId200"/>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16766E" w:rsidRPr="00E825F2">
        <w:rPr>
          <w:position w:val="-6"/>
          <w:lang w:val="x-none"/>
        </w:rPr>
        <w:object w:dxaOrig="740" w:dyaOrig="400" w14:anchorId="20326DD2">
          <v:shape id="_x0000_i2432" type="#_x0000_t75" style="width:23.35pt;height:13.45pt" o:ole="">
            <v:imagedata r:id="rId201" o:title=""/>
          </v:shape>
          <o:OLEObject Type="Embed" ProgID="Equation.DSMT4" ShapeID="_x0000_i2432" DrawAspect="Content" ObjectID="_1590235528" r:id="rId202"/>
        </w:object>
      </w:r>
      <w:r w:rsidR="00E825F2">
        <w:rPr>
          <w:rFonts w:hint="eastAsia"/>
          <w:lang w:val="x-none"/>
        </w:rPr>
        <w:t>，如果权值</w:t>
      </w:r>
      <w:r w:rsidR="0016766E" w:rsidRPr="002F1C90">
        <w:rPr>
          <w:position w:val="-14"/>
          <w:lang w:val="x-none"/>
        </w:rPr>
        <w:object w:dxaOrig="340" w:dyaOrig="440" w14:anchorId="42EF8794">
          <v:shape id="_x0000_i2433" type="#_x0000_t75" style="width:13.85pt;height:17.8pt" o:ole="">
            <v:imagedata r:id="rId199" o:title=""/>
          </v:shape>
          <o:OLEObject Type="Embed" ProgID="Equation.DSMT4" ShapeID="_x0000_i2433" DrawAspect="Content" ObjectID="_1590235529" r:id="rId203"/>
        </w:objec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16766E" w:rsidRPr="002327D2">
        <w:rPr>
          <w:position w:val="-6"/>
          <w:lang w:val="x-none"/>
        </w:rPr>
        <w:object w:dxaOrig="680" w:dyaOrig="400" w14:anchorId="5D29CF9F">
          <v:shape id="_x0000_i2434" type="#_x0000_t75" style="width:22.15pt;height:13.05pt" o:ole="">
            <v:imagedata r:id="rId204" o:title=""/>
          </v:shape>
          <o:OLEObject Type="Embed" ProgID="Equation.DSMT4" ShapeID="_x0000_i2434" DrawAspect="Content" ObjectID="_1590235530" r:id="rId205"/>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16766E" w:rsidRPr="002F1C90">
        <w:rPr>
          <w:position w:val="-14"/>
          <w:lang w:val="x-none"/>
        </w:rPr>
        <w:object w:dxaOrig="340" w:dyaOrig="440" w14:anchorId="6FA33A67">
          <v:shape id="_x0000_i2435" type="#_x0000_t75" style="width:13.85pt;height:17.8pt" o:ole="">
            <v:imagedata r:id="rId199" o:title=""/>
          </v:shape>
          <o:OLEObject Type="Embed" ProgID="Equation.DSMT4" ShapeID="_x0000_i2435" DrawAspect="Content" ObjectID="_1590235531" r:id="rId206"/>
        </w:object>
      </w:r>
      <w:r w:rsidR="002B736F">
        <w:rPr>
          <w:rFonts w:hint="eastAsia"/>
          <w:lang w:val="x-none"/>
        </w:rPr>
        <w:t>获得较小梯度，尺度较小的权值</w:t>
      </w:r>
      <w:r w:rsidR="0016766E" w:rsidRPr="002F1C90">
        <w:rPr>
          <w:position w:val="-14"/>
          <w:lang w:val="x-none"/>
        </w:rPr>
        <w:object w:dxaOrig="340" w:dyaOrig="440" w14:anchorId="1A328779">
          <v:shape id="_x0000_i2436" type="#_x0000_t75" style="width:13.85pt;height:17.8pt" o:ole="">
            <v:imagedata r:id="rId199" o:title=""/>
          </v:shape>
          <o:OLEObject Type="Embed" ProgID="Equation.DSMT4" ShapeID="_x0000_i2436" DrawAspect="Content" ObjectID="_1590235532" r:id="rId207"/>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648477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73"/>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367BC9A2" w:rsidR="00CD1640" w:rsidRDefault="00B206F1" w:rsidP="00FC5896">
      <w:pPr>
        <w:pStyle w:val="MTDisplayEquation"/>
        <w:spacing w:line="240" w:lineRule="auto"/>
        <w:rPr>
          <w:position w:val="-66"/>
        </w:rPr>
      </w:pPr>
      <w:r>
        <w:tab/>
      </w:r>
      <w:r w:rsidR="009477B0" w:rsidRPr="00D1791B">
        <w:rPr>
          <w:position w:val="-66"/>
        </w:rPr>
        <w:object w:dxaOrig="2680" w:dyaOrig="499" w14:anchorId="66B70F4E">
          <v:shape id="_x0000_i2437" type="#_x0000_t75" style="width:104.45pt;height:19pt" o:ole="">
            <v:imagedata r:id="rId208" o:title=""/>
          </v:shape>
          <o:OLEObject Type="Embed" ProgID="Equation.DSMT4" ShapeID="_x0000_i2437" DrawAspect="Content" ObjectID="_1590235533" r:id="rId209"/>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692E24">
        <w:rPr>
          <w:noProof/>
          <w:position w:val="-66"/>
        </w:rPr>
        <w:instrText>3</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692E24">
        <w:rPr>
          <w:noProof/>
          <w:position w:val="-66"/>
        </w:rPr>
        <w:instrText>5</w:instrText>
      </w:r>
      <w:r w:rsidRPr="00D1791B">
        <w:rPr>
          <w:position w:val="-66"/>
        </w:rPr>
        <w:fldChar w:fldCharType="end"/>
      </w:r>
      <w:r w:rsidRPr="00D1791B">
        <w:rPr>
          <w:position w:val="-66"/>
        </w:rPr>
        <w:instrText>)</w:instrText>
      </w:r>
      <w:r w:rsidRPr="00D1791B">
        <w:rPr>
          <w:position w:val="-66"/>
        </w:rPr>
        <w:fldChar w:fldCharType="end"/>
      </w:r>
    </w:p>
    <w:p w14:paraId="5D8FDEAB" w14:textId="7AC7CE35" w:rsidR="000530F3" w:rsidRPr="000530F3" w:rsidRDefault="00FA640F" w:rsidP="00FA640F">
      <w:pPr>
        <w:ind w:firstLine="412"/>
      </w:pPr>
      <w:r>
        <w:rPr>
          <w:rFonts w:hint="eastAsia"/>
        </w:rPr>
        <w:t>可以观察到，</w:t>
      </w:r>
      <w:r w:rsidR="0034414F">
        <w:rPr>
          <w:rFonts w:hint="eastAsia"/>
        </w:rPr>
        <w:t>在</w:t>
      </w:r>
      <w:r w:rsidR="00705BF9" w:rsidRPr="0034414F">
        <w:rPr>
          <w:position w:val="-6"/>
        </w:rPr>
        <w:object w:dxaOrig="240" w:dyaOrig="260" w14:anchorId="5F19C891">
          <v:shape id="_x0000_i2438" type="#_x0000_t75" style="width:10.3pt;height:11.85pt" o:ole="">
            <v:imagedata r:id="rId210" o:title=""/>
          </v:shape>
          <o:OLEObject Type="Embed" ProgID="Equation.DSMT4" ShapeID="_x0000_i2438" DrawAspect="Content" ObjectID="_1590235534" r:id="rId211"/>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648477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4"/>
    </w:p>
    <w:p w14:paraId="50B247DB" w14:textId="66F1E44E"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871292" w:rsidRPr="00D502E9">
        <w:rPr>
          <w:position w:val="-4"/>
          <w:lang w:val="x-none"/>
        </w:rPr>
        <w:object w:dxaOrig="639" w:dyaOrig="300" w14:anchorId="52BDEB0A">
          <v:shape id="_x0000_i2439" type="#_x0000_t75" style="width:24.55pt;height:11.85pt" o:ole="">
            <v:imagedata r:id="rId212" o:title=""/>
          </v:shape>
          <o:OLEObject Type="Embed" ProgID="Equation.DSMT4" ShapeID="_x0000_i2439" DrawAspect="Content" ObjectID="_1590235535" r:id="rId213"/>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871292" w:rsidRPr="00D502E9">
        <w:rPr>
          <w:position w:val="-4"/>
          <w:lang w:val="x-none"/>
        </w:rPr>
        <w:object w:dxaOrig="639" w:dyaOrig="300" w14:anchorId="7A81F71C">
          <v:shape id="_x0000_i2440" type="#_x0000_t75" style="width:24.55pt;height:11.85pt" o:ole="">
            <v:imagedata r:id="rId212" o:title=""/>
          </v:shape>
          <o:OLEObject Type="Embed" ProgID="Equation.DSMT4" ShapeID="_x0000_i2440" DrawAspect="Content" ObjectID="_1590235536" r:id="rId214"/>
        </w:object>
      </w:r>
      <w:r w:rsidR="0050296E">
        <w:rPr>
          <w:rFonts w:hint="eastAsia"/>
          <w:lang w:val="x-none"/>
        </w:rPr>
        <w:t>大小的格子中选取最大</w:t>
      </w:r>
      <w:r w:rsidR="002240CD">
        <w:rPr>
          <w:rFonts w:hint="eastAsia"/>
          <w:lang w:val="x-none"/>
        </w:rPr>
        <w:t>元素进行保留。右侧的方法是取</w:t>
      </w:r>
      <w:r w:rsidR="00871292" w:rsidRPr="00D502E9">
        <w:rPr>
          <w:position w:val="-4"/>
          <w:lang w:val="x-none"/>
        </w:rPr>
        <w:object w:dxaOrig="639" w:dyaOrig="300" w14:anchorId="05D6D296">
          <v:shape id="_x0000_i2441" type="#_x0000_t75" style="width:24.55pt;height:11.85pt" o:ole="">
            <v:imagedata r:id="rId212" o:title=""/>
          </v:shape>
          <o:OLEObject Type="Embed" ProgID="Equation.DSMT4" ShapeID="_x0000_i2441" DrawAspect="Content" ObjectID="_1590235537" r:id="rId215"/>
        </w:object>
      </w:r>
      <w:r w:rsidR="002240CD">
        <w:rPr>
          <w:rFonts w:hint="eastAsia"/>
          <w:lang w:val="x-none"/>
        </w:rPr>
        <w:t>的均值进行保留。</w:t>
      </w:r>
    </w:p>
    <w:p w14:paraId="5D663C22" w14:textId="40299065" w:rsidR="00B55D0E" w:rsidRPr="007561E6" w:rsidRDefault="00AD1076" w:rsidP="007561E6">
      <w:pPr>
        <w:ind w:firstLine="412"/>
        <w:jc w:val="center"/>
        <w:rPr>
          <w:rFonts w:hint="eastAsia"/>
        </w:rPr>
      </w:pPr>
      <w:r>
        <w:rPr>
          <w:noProof/>
        </w:rPr>
        <w:lastRenderedPageBreak/>
        <w:drawing>
          <wp:inline distT="0" distB="0" distL="0" distR="0" wp14:anchorId="53957B62" wp14:editId="21735C29">
            <wp:extent cx="4883150" cy="3383942"/>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888427" cy="3387599"/>
                    </a:xfrm>
                    <a:prstGeom prst="rect">
                      <a:avLst/>
                    </a:prstGeom>
                    <a:noFill/>
                    <a:ln>
                      <a:noFill/>
                    </a:ln>
                  </pic:spPr>
                </pic:pic>
              </a:graphicData>
            </a:graphic>
          </wp:inline>
        </w:drawing>
      </w:r>
      <w:r>
        <w:rPr>
          <w:noProof/>
        </w:rPr>
        <w:drawing>
          <wp:inline distT="0" distB="0" distL="0" distR="0" wp14:anchorId="7438784D" wp14:editId="78A20A2B">
            <wp:extent cx="4881600" cy="338286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881600" cy="3382865"/>
                    </a:xfrm>
                    <a:prstGeom prst="rect">
                      <a:avLst/>
                    </a:prstGeom>
                    <a:noFill/>
                    <a:ln>
                      <a:noFill/>
                    </a:ln>
                  </pic:spPr>
                </pic:pic>
              </a:graphicData>
            </a:graphic>
          </wp:inline>
        </w:drawing>
      </w:r>
    </w:p>
    <w:p w14:paraId="4DFFE226" w14:textId="4E09FCE9" w:rsidR="007561E6" w:rsidRPr="003D74D9" w:rsidRDefault="007561E6" w:rsidP="007561E6">
      <w:pPr>
        <w:pStyle w:val="a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8</w:t>
      </w:r>
      <w:r w:rsidRPr="007561E6">
        <w:rPr>
          <w:rFonts w:ascii="宋体" w:hAnsi="宋体" w:cs="Arial" w:hint="eastAsia"/>
          <w:kern w:val="0"/>
          <w:sz w:val="18"/>
          <w:szCs w:val="18"/>
        </w:rPr>
        <w:t>不同的池化策略</w:t>
      </w:r>
    </w:p>
    <w:p w14:paraId="32816BC3" w14:textId="77777777" w:rsidR="007561E6" w:rsidRDefault="007561E6" w:rsidP="00B55D0E">
      <w:pPr>
        <w:pStyle w:val="a0"/>
        <w:jc w:val="center"/>
        <w:rPr>
          <w:rFonts w:hint="eastAsia"/>
          <w:lang w:val="x-none"/>
        </w:rPr>
      </w:pPr>
    </w:p>
    <w:p w14:paraId="364501F1" w14:textId="77777777" w:rsidR="00B55D0E" w:rsidRDefault="00B55D0E" w:rsidP="009F2EA9">
      <w:pPr>
        <w:ind w:firstLine="412"/>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保留</w:t>
      </w:r>
      <w:proofErr w:type="gramEnd"/>
      <w:r w:rsidR="008C4CF1">
        <w:rPr>
          <w:rFonts w:ascii="Times New Roman" w:eastAsia="宋体" w:hAnsi="Times New Roman" w:hint="eastAsia"/>
          <w:szCs w:val="21"/>
          <w:lang w:val="x-none"/>
        </w:rPr>
        <w:t>了最大值特征，但是在范围内</w:t>
      </w:r>
      <w:proofErr w:type="gramStart"/>
      <w:r w:rsidR="008C4CF1">
        <w:rPr>
          <w:rFonts w:ascii="Times New Roman" w:eastAsia="宋体" w:hAnsi="Times New Roman" w:hint="eastAsia"/>
          <w:szCs w:val="21"/>
          <w:lang w:val="x-none"/>
        </w:rPr>
        <w:t>强特</w:t>
      </w:r>
      <w:proofErr w:type="gramEnd"/>
      <w:r w:rsidR="008C4CF1">
        <w:rPr>
          <w:rFonts w:ascii="Times New Roman" w:eastAsia="宋体" w:hAnsi="Times New Roman" w:hint="eastAsia"/>
          <w:szCs w:val="21"/>
          <w:lang w:val="x-none"/>
        </w:rPr>
        <w:t>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w:t>
      </w:r>
      <w:proofErr w:type="gramEnd"/>
      <w:r w:rsidR="00DC2E4D">
        <w:rPr>
          <w:rFonts w:ascii="Times New Roman" w:eastAsia="宋体" w:hAnsi="Times New Roman" w:hint="eastAsia"/>
          <w:szCs w:val="21"/>
          <w:lang w:val="x-none"/>
        </w:rPr>
        <w:t>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648477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5"/>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6BAB9A46" w:rsidR="00B55D0E" w:rsidRDefault="00B55D0E" w:rsidP="00B55D0E">
      <w:pPr>
        <w:pStyle w:val="a0"/>
        <w:jc w:val="center"/>
        <w:rPr>
          <w:lang w:val="x-none"/>
        </w:rPr>
      </w:pPr>
    </w:p>
    <w:p w14:paraId="6C1F62F6" w14:textId="5E4BED46" w:rsidR="009A5A3C" w:rsidRPr="003D74D9" w:rsidRDefault="009A5A3C" w:rsidP="009A5A3C">
      <w:pPr>
        <w:pStyle w:val="a0"/>
        <w:jc w:val="center"/>
        <w:rPr>
          <w:rFonts w:ascii="宋体" w:hAnsi="宋体" w:cs="Arial" w:hint="eastAsia"/>
          <w:kern w:val="0"/>
          <w:sz w:val="18"/>
          <w:szCs w:val="18"/>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9</w:t>
      </w:r>
      <w:r w:rsidR="00F5765B" w:rsidRPr="00F5765B">
        <w:rPr>
          <w:rFonts w:ascii="宋体" w:hAnsi="宋体" w:cs="Arial" w:hint="eastAsia"/>
          <w:kern w:val="0"/>
          <w:sz w:val="18"/>
          <w:szCs w:val="18"/>
        </w:rPr>
        <w:t>添加 Dropout 层</w:t>
      </w:r>
    </w:p>
    <w:p w14:paraId="2BD2C05C" w14:textId="77777777" w:rsidR="009A5A3C" w:rsidRDefault="009A5A3C" w:rsidP="00B55D0E">
      <w:pPr>
        <w:pStyle w:val="a0"/>
        <w:jc w:val="center"/>
        <w:rPr>
          <w:rFonts w:hint="eastAsia"/>
          <w:lang w:val="x-none"/>
        </w:rPr>
      </w:pPr>
    </w:p>
    <w:p w14:paraId="701AD420" w14:textId="77777777" w:rsidR="00B55D0E" w:rsidRDefault="00B55D0E" w:rsidP="0068703A">
      <w:pPr>
        <w:jc w:val="center"/>
        <w:rPr>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648477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6"/>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卷积</w:t>
      </w:r>
      <w:proofErr w:type="gramStart"/>
      <w:r w:rsidR="007D1005">
        <w:rPr>
          <w:rFonts w:hint="eastAsia"/>
          <w:lang w:val="x-none"/>
        </w:rPr>
        <w:t>层操作</w:t>
      </w:r>
      <w:proofErr w:type="gramEnd"/>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3C23C8E5">
            <wp:extent cx="5400534" cy="15367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16484" cy="1541239"/>
                    </a:xfrm>
                    <a:prstGeom prst="rect">
                      <a:avLst/>
                    </a:prstGeom>
                    <a:noFill/>
                    <a:ln>
                      <a:noFill/>
                    </a:ln>
                  </pic:spPr>
                </pic:pic>
              </a:graphicData>
            </a:graphic>
          </wp:inline>
        </w:drawing>
      </w:r>
    </w:p>
    <w:p w14:paraId="3BCC41FB" w14:textId="63F45838" w:rsidR="00F70497" w:rsidRDefault="00593AD8" w:rsidP="00F70497">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0</w:t>
      </w:r>
      <w:r w:rsidRPr="00593AD8">
        <w:rPr>
          <w:rFonts w:ascii="宋体" w:hAnsi="宋体" w:cs="Arial" w:hint="eastAsia"/>
          <w:kern w:val="0"/>
          <w:sz w:val="18"/>
          <w:szCs w:val="18"/>
        </w:rPr>
        <w:t>反卷积示意</w:t>
      </w:r>
      <w:r>
        <w:rPr>
          <w:rFonts w:ascii="宋体" w:hAnsi="宋体" w:cs="Arial" w:hint="eastAsia"/>
          <w:kern w:val="0"/>
          <w:sz w:val="18"/>
          <w:szCs w:val="18"/>
        </w:rPr>
        <w:t>图</w:t>
      </w:r>
      <w:r w:rsidR="00DB5D94">
        <w:rPr>
          <w:lang w:val="x-none"/>
        </w:rPr>
        <w:t xml:space="preserve"> </w:t>
      </w:r>
    </w:p>
    <w:p w14:paraId="64FC275F" w14:textId="77777777" w:rsidR="00F70497" w:rsidRPr="00DB798A" w:rsidRDefault="00F70497" w:rsidP="00460D91">
      <w:pPr>
        <w:jc w:val="center"/>
        <w:rPr>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648477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7"/>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648477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8"/>
    </w:p>
    <w:p w14:paraId="75B0234E" w14:textId="7BE4B662"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5673FC" w:rsidRPr="00650F90">
        <w:rPr>
          <w:position w:val="-6"/>
          <w:lang w:val="x-none"/>
        </w:rPr>
        <w:object w:dxaOrig="1280" w:dyaOrig="320" w14:anchorId="6C6C8854">
          <v:shape id="_x0000_i2442" type="#_x0000_t75" style="width:41.15pt;height:11.45pt" o:ole="">
            <v:imagedata r:id="rId220" o:title=""/>
          </v:shape>
          <o:OLEObject Type="Embed" ProgID="Equation.DSMT4" ShapeID="_x0000_i2442" DrawAspect="Content" ObjectID="_1590235538" r:id="rId221"/>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5673FC" w:rsidRPr="00D921D0">
        <w:rPr>
          <w:position w:val="-6"/>
          <w:lang w:val="x-none"/>
        </w:rPr>
        <w:object w:dxaOrig="1219" w:dyaOrig="320" w14:anchorId="792866C7">
          <v:shape id="_x0000_i2443" type="#_x0000_t75" style="width:38pt;height:11.85pt" o:ole="">
            <v:imagedata r:id="rId222" o:title=""/>
          </v:shape>
          <o:OLEObject Type="Embed" ProgID="Equation.DSMT4" ShapeID="_x0000_i2443" DrawAspect="Content" ObjectID="_1590235539" r:id="rId223"/>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9" w:name="_Toc516484778"/>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9"/>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0" w:name="_Toc516484779"/>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80"/>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proofErr w:type="spellStart"/>
      <w:r w:rsidR="00FD4D09" w:rsidRPr="00B50F86">
        <w:rPr>
          <w:lang w:val="x-none"/>
        </w:rPr>
        <w:t>RemoveSmallRegion</w:t>
      </w:r>
      <w:proofErr w:type="spellEnd"/>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134DEE2B" w14:textId="2827A299" w:rsidR="007A6735" w:rsidRDefault="007A6735" w:rsidP="007A6735">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w:t>
      </w:r>
      <w:r w:rsidR="00222A59">
        <w:rPr>
          <w:rFonts w:ascii="宋体" w:hAnsi="宋体"/>
          <w:kern w:val="0"/>
          <w:sz w:val="18"/>
          <w:szCs w:val="18"/>
        </w:rPr>
        <w:t>1</w:t>
      </w:r>
      <w:r w:rsidRPr="007A6735">
        <w:rPr>
          <w:rFonts w:ascii="宋体" w:hAnsi="宋体" w:cs="Arial" w:hint="eastAsia"/>
          <w:kern w:val="0"/>
          <w:sz w:val="18"/>
          <w:szCs w:val="18"/>
        </w:rPr>
        <w:t>去除</w:t>
      </w:r>
      <w:proofErr w:type="gramStart"/>
      <w:r w:rsidRPr="007A6735">
        <w:rPr>
          <w:rFonts w:ascii="宋体" w:hAnsi="宋体" w:cs="Arial" w:hint="eastAsia"/>
          <w:kern w:val="0"/>
          <w:sz w:val="18"/>
          <w:szCs w:val="18"/>
        </w:rPr>
        <w:t>噪</w:t>
      </w:r>
      <w:proofErr w:type="gramEnd"/>
      <w:r w:rsidRPr="007A6735">
        <w:rPr>
          <w:rFonts w:ascii="宋体" w:hAnsi="宋体" w:cs="Arial" w:hint="eastAsia"/>
          <w:kern w:val="0"/>
          <w:sz w:val="18"/>
          <w:szCs w:val="18"/>
        </w:rPr>
        <w:t>点过程</w:t>
      </w:r>
    </w:p>
    <w:p w14:paraId="6CBAD102" w14:textId="212E7A85" w:rsidR="00A53403" w:rsidRPr="007A6735" w:rsidRDefault="00A53403" w:rsidP="00A53403">
      <w:pPr>
        <w:pStyle w:val="a0"/>
        <w:jc w:val="center"/>
        <w:rPr>
          <w:lang w:val="x-none"/>
        </w:rPr>
      </w:pPr>
    </w:p>
    <w:p w14:paraId="0B222C54" w14:textId="77777777" w:rsidR="00A53403" w:rsidRDefault="00A53403" w:rsidP="00A30E18">
      <w:pPr>
        <w:ind w:firstLine="420"/>
        <w:jc w:val="center"/>
        <w:rPr>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1" w:name="_Toc516484780"/>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81"/>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35BC444C" w:rsidR="00C6351A" w:rsidRDefault="000A466C" w:rsidP="00C6351A">
      <w:pPr>
        <w:pStyle w:val="2"/>
        <w:spacing w:beforeLines="50" w:before="120" w:afterLines="50" w:after="120" w:line="360" w:lineRule="exact"/>
        <w:rPr>
          <w:rFonts w:ascii="Arial" w:eastAsia="黑体" w:hAnsi="Arial" w:cs="Arial"/>
          <w:b w:val="0"/>
          <w:i w:val="0"/>
        </w:rPr>
      </w:pPr>
      <w:bookmarkStart w:id="82" w:name="_Toc516484781"/>
      <w:bookmarkEnd w:id="67"/>
      <w:bookmarkEnd w:id="68"/>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82"/>
    </w:p>
    <w:p w14:paraId="5729F98E" w14:textId="3061166E"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17A64E2F" w14:textId="77777777" w:rsidR="00777856" w:rsidRDefault="00777856" w:rsidP="005954CD">
      <w:pPr>
        <w:spacing w:line="360" w:lineRule="exact"/>
        <w:ind w:firstLine="420"/>
        <w:rPr>
          <w:lang w:val="x-none"/>
        </w:rPr>
      </w:pPr>
    </w:p>
    <w:p w14:paraId="256AF2FC" w14:textId="64846017"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3" w:name="_Toc249606357"/>
      <w:bookmarkStart w:id="84" w:name="_Toc255729466"/>
      <w:bookmarkStart w:id="85" w:name="_Toc261510891"/>
      <w:bookmarkStart w:id="86" w:name="_Toc516484782"/>
      <w:r>
        <w:rPr>
          <w:rFonts w:ascii="Times New Roman" w:hAnsi="Times New Roman"/>
          <w:b w:val="0"/>
          <w:sz w:val="21"/>
          <w:szCs w:val="21"/>
        </w:rPr>
        <w:lastRenderedPageBreak/>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3"/>
      <w:bookmarkEnd w:id="84"/>
      <w:bookmarkEnd w:id="85"/>
      <w:r w:rsidR="00087108">
        <w:rPr>
          <w:rFonts w:ascii="Times New Roman" w:hAnsi="Times New Roman" w:hint="eastAsia"/>
          <w:b w:val="0"/>
          <w:sz w:val="21"/>
          <w:szCs w:val="21"/>
          <w:lang w:eastAsia="zh-CN"/>
        </w:rPr>
        <w:t>模型</w:t>
      </w:r>
      <w:r w:rsidR="00841AA6">
        <w:rPr>
          <w:rFonts w:cs="Arial" w:hint="eastAsia"/>
          <w:b w:val="0"/>
          <w:sz w:val="21"/>
          <w:szCs w:val="21"/>
          <w:lang w:eastAsia="zh-CN"/>
        </w:rPr>
        <w:t>深度</w:t>
      </w:r>
      <w:r w:rsidR="004D4A53">
        <w:rPr>
          <w:rFonts w:cs="Arial" w:hint="eastAsia"/>
          <w:b w:val="0"/>
          <w:sz w:val="21"/>
          <w:szCs w:val="21"/>
          <w:lang w:eastAsia="zh-CN"/>
        </w:rPr>
        <w:t>选择</w:t>
      </w:r>
      <w:bookmarkEnd w:id="86"/>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proofErr w:type="spellStart"/>
      <w:r w:rsidR="0018524C" w:rsidRPr="00EC5AC9">
        <w:rPr>
          <w:rFonts w:hint="eastAsia"/>
          <w:lang w:val="x-none"/>
        </w:rPr>
        <w:t>Nadam</w:t>
      </w:r>
      <w:proofErr w:type="spellEnd"/>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4CAC3C6B" w:rsidR="00841AA6" w:rsidRPr="00222A59" w:rsidRDefault="00222A59" w:rsidP="00222A59">
      <w:pPr>
        <w:spacing w:line="360" w:lineRule="exact"/>
        <w:jc w:val="center"/>
        <w:rPr>
          <w:rFonts w:ascii="宋体" w:hAnsi="宋体" w:cs="Arial" w:hint="eastAsia"/>
        </w:rPr>
      </w:pPr>
      <w:r w:rsidRPr="007E2D01">
        <w:rPr>
          <w:rFonts w:ascii="宋体" w:hAnsi="宋体" w:cs="Arial"/>
          <w:kern w:val="0"/>
          <w:sz w:val="18"/>
          <w:szCs w:val="18"/>
        </w:rPr>
        <w:t>表</w:t>
      </w:r>
      <w:r w:rsidRPr="007E2D01">
        <w:rPr>
          <w:rFonts w:ascii="宋体" w:hAnsi="宋体"/>
          <w:kern w:val="0"/>
          <w:sz w:val="18"/>
          <w:szCs w:val="18"/>
        </w:rPr>
        <w:t>3.1</w:t>
      </w:r>
      <w:r w:rsidRPr="00222A59">
        <w:rPr>
          <w:rFonts w:ascii="宋体" w:hAnsi="宋体" w:cs="Arial" w:hint="eastAsia"/>
          <w:kern w:val="0"/>
          <w:sz w:val="18"/>
          <w:szCs w:val="18"/>
        </w:rPr>
        <w:t>一般建筑5层模型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3F1755AE" w:rsidR="00462DCB" w:rsidRDefault="00462DCB" w:rsidP="00462DCB">
      <w:pPr>
        <w:pStyle w:val="a0"/>
        <w:jc w:val="center"/>
        <w:rPr>
          <w:lang w:val="x-none"/>
        </w:rPr>
      </w:pPr>
      <w:bookmarkStart w:id="87" w:name="_Toc249606359"/>
      <w:bookmarkStart w:id="88" w:name="_Toc255729468"/>
      <w:bookmarkStart w:id="89" w:name="_Toc261510893"/>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89822" cy="2978303"/>
                    </a:xfrm>
                    <a:prstGeom prst="rect">
                      <a:avLst/>
                    </a:prstGeom>
                  </pic:spPr>
                </pic:pic>
              </a:graphicData>
            </a:graphic>
          </wp:inline>
        </w:drawing>
      </w:r>
    </w:p>
    <w:p w14:paraId="7F858C7D" w14:textId="08C79276" w:rsidR="008C0936" w:rsidRDefault="008C0936" w:rsidP="008C0936">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w:t>
      </w:r>
      <w:r>
        <w:rPr>
          <w:rFonts w:ascii="宋体" w:hAnsi="宋体"/>
          <w:kern w:val="0"/>
          <w:sz w:val="18"/>
          <w:szCs w:val="18"/>
        </w:rPr>
        <w:t>2</w:t>
      </w:r>
      <w:r w:rsidRPr="008C0936">
        <w:rPr>
          <w:rFonts w:ascii="宋体" w:hAnsi="宋体" w:cs="Arial" w:hint="eastAsia"/>
          <w:kern w:val="0"/>
          <w:sz w:val="18"/>
          <w:szCs w:val="18"/>
        </w:rPr>
        <w:t>深度为5的网络训练评分随epoch 变化图</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7"/>
    <w:bookmarkEnd w:id="88"/>
    <w:bookmarkEnd w:id="89"/>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17C5916"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sidR="002405F2">
        <w:rPr>
          <w:lang w:val="x-none"/>
        </w:rPr>
        <w:t xml:space="preserve"> </w:t>
      </w:r>
      <w:r>
        <w:rPr>
          <w:rFonts w:ascii="宋体" w:hAnsi="宋体" w:hint="eastAsia"/>
        </w:rPr>
        <w:t xml:space="preserve">层， </w:t>
      </w:r>
      <w:proofErr w:type="spellStart"/>
      <w:r w:rsidRPr="00EC5AC9">
        <w:rPr>
          <w:rFonts w:hint="eastAsia"/>
          <w:lang w:val="x-none"/>
        </w:rPr>
        <w:t>Nadam</w:t>
      </w:r>
      <w:proofErr w:type="spellEnd"/>
      <w:r w:rsidR="002405F2">
        <w:rPr>
          <w:lang w:val="x-none"/>
        </w:rPr>
        <w:t xml:space="preserve"> </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w:t>
      </w:r>
      <w:r w:rsidR="00841AA6">
        <w:rPr>
          <w:rFonts w:ascii="宋体" w:hAnsi="宋体" w:hint="eastAsia"/>
        </w:rPr>
        <w:lastRenderedPageBreak/>
        <w:t>型效果为例，损失率、正确率、验证集损失率、验证集正确率如下列表所示。</w:t>
      </w:r>
    </w:p>
    <w:p w14:paraId="4101F900" w14:textId="0EC93388" w:rsidR="00841AA6" w:rsidRPr="00FB55B7" w:rsidRDefault="00FB55B7" w:rsidP="00FB55B7">
      <w:pPr>
        <w:spacing w:line="360" w:lineRule="exact"/>
        <w:jc w:val="center"/>
        <w:rPr>
          <w:rFonts w:ascii="宋体" w:hAnsi="宋体" w:cs="Arial"/>
        </w:rPr>
      </w:pPr>
      <w:r w:rsidRPr="007E2D01">
        <w:rPr>
          <w:rFonts w:ascii="宋体" w:hAnsi="宋体" w:cs="Arial"/>
          <w:kern w:val="0"/>
          <w:sz w:val="18"/>
          <w:szCs w:val="18"/>
        </w:rPr>
        <w:t>表</w:t>
      </w:r>
      <w:r w:rsidRPr="007E2D01">
        <w:rPr>
          <w:rFonts w:ascii="宋体" w:hAnsi="宋体"/>
          <w:kern w:val="0"/>
          <w:sz w:val="18"/>
          <w:szCs w:val="18"/>
        </w:rPr>
        <w:t>3.</w:t>
      </w:r>
      <w:r>
        <w:rPr>
          <w:rFonts w:ascii="宋体" w:hAnsi="宋体"/>
          <w:kern w:val="0"/>
          <w:sz w:val="18"/>
          <w:szCs w:val="18"/>
        </w:rPr>
        <w:t>2</w:t>
      </w:r>
      <w:r w:rsidRPr="00FB55B7">
        <w:rPr>
          <w:rFonts w:ascii="宋体" w:hAnsi="宋体" w:cs="Arial" w:hint="eastAsia"/>
          <w:kern w:val="0"/>
          <w:sz w:val="18"/>
          <w:szCs w:val="18"/>
        </w:rPr>
        <w:t>一般建筑6层模型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70B9A798" w14:textId="77777777" w:rsidR="00555F6B" w:rsidRDefault="00555F6B" w:rsidP="00BA605E">
      <w:pPr>
        <w:pStyle w:val="a0"/>
        <w:ind w:firstLine="0"/>
        <w:rPr>
          <w:lang w:val="x-none"/>
        </w:rPr>
      </w:pP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06A44C1A" w14:textId="3C7900DB" w:rsidR="008A05A4" w:rsidRDefault="008A05A4" w:rsidP="008A05A4">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w:t>
      </w:r>
      <w:r>
        <w:rPr>
          <w:rFonts w:ascii="宋体" w:hAnsi="宋体"/>
          <w:kern w:val="0"/>
          <w:sz w:val="18"/>
          <w:szCs w:val="18"/>
        </w:rPr>
        <w:t>3</w:t>
      </w:r>
      <w:r w:rsidRPr="008A05A4">
        <w:rPr>
          <w:rFonts w:ascii="宋体" w:hAnsi="宋体" w:cs="Arial" w:hint="eastAsia"/>
          <w:kern w:val="0"/>
          <w:sz w:val="18"/>
          <w:szCs w:val="18"/>
        </w:rPr>
        <w:t>深度为6的网络训练评分随epoch 变化图</w:t>
      </w:r>
    </w:p>
    <w:p w14:paraId="2090C26E" w14:textId="77777777" w:rsidR="006C5ACB" w:rsidRPr="00A001E2" w:rsidRDefault="006C5ACB" w:rsidP="00841AA6">
      <w:pPr>
        <w:jc w:val="center"/>
        <w:rPr>
          <w:lang w:val="x-none" w:eastAsia="x-none"/>
        </w:rPr>
      </w:pPr>
    </w:p>
    <w:p w14:paraId="6CF64387" w14:textId="4B485514"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0F4B636" w14:textId="27B12C02" w:rsidR="007A7193" w:rsidRDefault="007A7193" w:rsidP="00841AA6">
      <w:pPr>
        <w:spacing w:line="360" w:lineRule="exact"/>
        <w:ind w:firstLine="435"/>
        <w:rPr>
          <w:lang w:val="x-none"/>
        </w:rPr>
      </w:pPr>
    </w:p>
    <w:p w14:paraId="3EB8F7DA" w14:textId="77777777" w:rsidR="007A7193" w:rsidRPr="00D843AE" w:rsidRDefault="007A7193" w:rsidP="007A7193">
      <w:pPr>
        <w:pStyle w:val="3"/>
        <w:spacing w:beforeLines="50" w:before="120" w:afterLines="50" w:after="120" w:line="360" w:lineRule="exact"/>
        <w:ind w:firstLineChars="196" w:firstLine="412"/>
        <w:rPr>
          <w:rFonts w:cs="Arial"/>
          <w:b w:val="0"/>
          <w:sz w:val="21"/>
          <w:szCs w:val="21"/>
          <w:lang w:eastAsia="zh-CN"/>
        </w:rPr>
      </w:pPr>
      <w:bookmarkStart w:id="90" w:name="_Toc516484783"/>
      <w:r>
        <w:rPr>
          <w:rFonts w:ascii="Times New Roman" w:hAnsi="Times New Roman"/>
          <w:b w:val="0"/>
          <w:sz w:val="21"/>
          <w:szCs w:val="21"/>
        </w:rPr>
        <w:lastRenderedPageBreak/>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2</w:t>
      </w:r>
      <w:r w:rsidRPr="00BA605E">
        <w:rPr>
          <w:rFonts w:cs="Arial" w:hint="eastAsia"/>
          <w:b w:val="0"/>
          <w:sz w:val="21"/>
          <w:szCs w:val="21"/>
          <w:lang w:eastAsia="zh-CN"/>
        </w:rPr>
        <w:t>使用不同优化器的对比、分析</w:t>
      </w:r>
      <w:bookmarkEnd w:id="90"/>
    </w:p>
    <w:p w14:paraId="59093EFC" w14:textId="77777777" w:rsidR="007A7193" w:rsidRDefault="007A7193" w:rsidP="007A7193">
      <w:pPr>
        <w:pStyle w:val="a0"/>
        <w:ind w:left="840" w:hanging="420"/>
        <w:rPr>
          <w:lang w:val="x-none"/>
        </w:rPr>
      </w:pPr>
      <w:r>
        <w:rPr>
          <w:rFonts w:hint="eastAsia"/>
          <w:lang w:val="x-none"/>
        </w:rPr>
        <w:t>对于不同的优化器，在相同的数据集上进行训练和验证，得到的对比结果如下图所示：</w:t>
      </w:r>
    </w:p>
    <w:p w14:paraId="52C22CC0" w14:textId="77777777" w:rsidR="007A7193" w:rsidRDefault="007A7193" w:rsidP="007A7193">
      <w:pPr>
        <w:pStyle w:val="a0"/>
        <w:jc w:val="center"/>
        <w:rPr>
          <w:lang w:val="x-none" w:eastAsia="x-none"/>
        </w:rPr>
      </w:pPr>
      <w:r>
        <w:rPr>
          <w:noProof/>
        </w:rPr>
        <w:drawing>
          <wp:inline distT="0" distB="0" distL="0" distR="0" wp14:anchorId="63B260B3" wp14:editId="4D349F99">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7C030C65" w14:textId="21F49E6D" w:rsidR="001D776A" w:rsidRDefault="001D776A" w:rsidP="001D776A">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w:t>
      </w:r>
      <w:r>
        <w:rPr>
          <w:rFonts w:ascii="宋体" w:hAnsi="宋体"/>
          <w:kern w:val="0"/>
          <w:sz w:val="18"/>
          <w:szCs w:val="18"/>
        </w:rPr>
        <w:t>4</w:t>
      </w:r>
      <w:r w:rsidRPr="001D776A">
        <w:rPr>
          <w:rFonts w:ascii="宋体" w:hAnsi="宋体" w:cs="Arial" w:hint="eastAsia"/>
          <w:kern w:val="0"/>
          <w:sz w:val="18"/>
          <w:szCs w:val="18"/>
        </w:rPr>
        <w:t>不同优化器效果对比</w:t>
      </w:r>
    </w:p>
    <w:p w14:paraId="52A120F0" w14:textId="77777777" w:rsidR="007A7193" w:rsidRPr="00412068" w:rsidRDefault="007A7193" w:rsidP="007A7193">
      <w:pPr>
        <w:pStyle w:val="a0"/>
        <w:jc w:val="center"/>
        <w:rPr>
          <w:lang w:val="x-none" w:eastAsia="x-none"/>
        </w:rPr>
      </w:pPr>
    </w:p>
    <w:p w14:paraId="0A796E08" w14:textId="77777777" w:rsidR="007A7193" w:rsidRDefault="007A7193" w:rsidP="007A7193">
      <w:pPr>
        <w:ind w:firstLine="420"/>
        <w:rPr>
          <w:lang w:val="x-none"/>
        </w:rPr>
      </w:pPr>
      <w:proofErr w:type="spellStart"/>
      <w:r>
        <w:rPr>
          <w:lang w:val="x-none"/>
        </w:rPr>
        <w:t>tran</w:t>
      </w:r>
      <w:r>
        <w:rPr>
          <w:rFonts w:hint="eastAsia"/>
          <w:lang w:val="x-none"/>
        </w:rPr>
        <w:t>_N</w:t>
      </w:r>
      <w:r>
        <w:rPr>
          <w:lang w:val="x-none"/>
        </w:rPr>
        <w:t>adam</w:t>
      </w:r>
      <w:proofErr w:type="spellEnd"/>
      <w:r>
        <w:rPr>
          <w:rFonts w:hint="eastAsia"/>
          <w:lang w:val="x-none"/>
        </w:rPr>
        <w:t>、</w:t>
      </w:r>
      <w:proofErr w:type="spellStart"/>
      <w:r>
        <w:rPr>
          <w:lang w:val="x-none"/>
        </w:rPr>
        <w:t>tran</w:t>
      </w:r>
      <w:r>
        <w:rPr>
          <w:rFonts w:hint="eastAsia"/>
          <w:lang w:val="x-none"/>
        </w:rPr>
        <w:t>_adadelta</w:t>
      </w:r>
      <w:proofErr w:type="spellEnd"/>
      <w:r>
        <w:rPr>
          <w:rFonts w:hint="eastAsia"/>
          <w:lang w:val="x-none"/>
        </w:rPr>
        <w:t>、</w:t>
      </w:r>
      <w:proofErr w:type="spellStart"/>
      <w:r>
        <w:rPr>
          <w:lang w:val="x-none"/>
        </w:rPr>
        <w:t>tran</w:t>
      </w:r>
      <w:r>
        <w:rPr>
          <w:rFonts w:hint="eastAsia"/>
          <w:lang w:val="x-none"/>
        </w:rPr>
        <w:t>_SGD</w:t>
      </w:r>
      <w:proofErr w:type="spellEnd"/>
      <w:r>
        <w:rPr>
          <w:rFonts w:hint="eastAsia"/>
          <w:lang w:val="x-none"/>
        </w:rPr>
        <w:t xml:space="preserve">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6F7EF063" w14:textId="77777777" w:rsidR="007A7193" w:rsidRDefault="007A7193" w:rsidP="007A7193">
      <w:pPr>
        <w:ind w:firstLine="420"/>
        <w:rPr>
          <w:lang w:val="x-none"/>
        </w:rPr>
      </w:pPr>
      <w:proofErr w:type="spellStart"/>
      <w:r>
        <w:rPr>
          <w:lang w:val="x-none"/>
        </w:rPr>
        <w:t>val</w:t>
      </w:r>
      <w:r>
        <w:rPr>
          <w:rFonts w:hint="eastAsia"/>
          <w:lang w:val="x-none"/>
        </w:rPr>
        <w:t>_N</w:t>
      </w:r>
      <w:r>
        <w:rPr>
          <w:lang w:val="x-none"/>
        </w:rPr>
        <w:t>adam</w:t>
      </w:r>
      <w:proofErr w:type="spellEnd"/>
      <w:r>
        <w:rPr>
          <w:rFonts w:hint="eastAsia"/>
          <w:lang w:val="x-none"/>
        </w:rPr>
        <w:t>、</w:t>
      </w:r>
      <w:proofErr w:type="spellStart"/>
      <w:r>
        <w:rPr>
          <w:lang w:val="x-none"/>
        </w:rPr>
        <w:t>val</w:t>
      </w:r>
      <w:proofErr w:type="spellEnd"/>
      <w:r>
        <w:rPr>
          <w:rFonts w:hint="eastAsia"/>
          <w:lang w:val="x-none"/>
        </w:rPr>
        <w:t xml:space="preserve"> _</w:t>
      </w:r>
      <w:proofErr w:type="spellStart"/>
      <w:r>
        <w:rPr>
          <w:rFonts w:hint="eastAsia"/>
          <w:lang w:val="x-none"/>
        </w:rPr>
        <w:t>adadelta</w:t>
      </w:r>
      <w:proofErr w:type="spellEnd"/>
      <w:r>
        <w:rPr>
          <w:rFonts w:hint="eastAsia"/>
          <w:lang w:val="x-none"/>
        </w:rPr>
        <w:t>、</w:t>
      </w:r>
      <w:proofErr w:type="spellStart"/>
      <w:r>
        <w:rPr>
          <w:lang w:val="x-none"/>
        </w:rPr>
        <w:t>val</w:t>
      </w:r>
      <w:proofErr w:type="spellEnd"/>
      <w:r>
        <w:rPr>
          <w:rFonts w:hint="eastAsia"/>
          <w:lang w:val="x-none"/>
        </w:rPr>
        <w:t xml:space="preserve"> _SGD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73D8EABE" w14:textId="77777777" w:rsidR="007A7193" w:rsidRDefault="007A7193" w:rsidP="007A7193">
      <w:pPr>
        <w:ind w:firstLine="420"/>
        <w:rPr>
          <w:lang w:val="x-none"/>
        </w:rPr>
      </w:pPr>
      <w:r>
        <w:rPr>
          <w:rFonts w:hint="eastAsia"/>
          <w:lang w:val="x-none"/>
        </w:rPr>
        <w:t>由上图可知，在采集到的城市卫星图像数据集上的表现来看，</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的收敛速度快而且预测出的</w:t>
      </w:r>
      <w:proofErr w:type="spellStart"/>
      <w:r>
        <w:rPr>
          <w:lang w:val="x-none"/>
        </w:rPr>
        <w:t>jaccard</w:t>
      </w:r>
      <w:proofErr w:type="spellEnd"/>
      <w:r>
        <w:rPr>
          <w:lang w:val="x-none"/>
        </w:rPr>
        <w:t xml:space="preserve"> </w:t>
      </w:r>
      <w:r>
        <w:rPr>
          <w:rFonts w:hint="eastAsia"/>
          <w:lang w:val="x-none"/>
        </w:rPr>
        <w:t>相似度高。</w:t>
      </w:r>
    </w:p>
    <w:p w14:paraId="52F2154D" w14:textId="77777777" w:rsidR="007A7193" w:rsidRPr="00845ECC" w:rsidRDefault="007A7193" w:rsidP="00841AA6">
      <w:pPr>
        <w:spacing w:line="360" w:lineRule="exact"/>
        <w:ind w:firstLine="435"/>
        <w:rPr>
          <w:lang w:val="x-none"/>
        </w:rPr>
      </w:pP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1" w:name="_Toc516484784"/>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91"/>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400390" cy="3287372"/>
                    </a:xfrm>
                    <a:prstGeom prst="rect">
                      <a:avLst/>
                    </a:prstGeom>
                  </pic:spPr>
                </pic:pic>
              </a:graphicData>
            </a:graphic>
          </wp:inline>
        </w:drawing>
      </w:r>
    </w:p>
    <w:p w14:paraId="068B823B" w14:textId="46B13085" w:rsidR="00FD7C8B" w:rsidRDefault="00FD7C8B" w:rsidP="00FD7C8B">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w:t>
      </w:r>
      <w:r>
        <w:rPr>
          <w:rFonts w:ascii="宋体" w:hAnsi="宋体"/>
          <w:kern w:val="0"/>
          <w:sz w:val="18"/>
          <w:szCs w:val="18"/>
        </w:rPr>
        <w:t>5</w:t>
      </w:r>
      <w:r w:rsidRPr="00FD7C8B">
        <w:rPr>
          <w:rFonts w:ascii="宋体" w:hAnsi="宋体" w:cs="Arial" w:hint="eastAsia"/>
          <w:kern w:val="0"/>
          <w:sz w:val="18"/>
          <w:szCs w:val="18"/>
        </w:rPr>
        <w:t>深度为5且有Dropout 层的曲线图</w:t>
      </w:r>
    </w:p>
    <w:p w14:paraId="6C6B2CD4" w14:textId="77777777" w:rsidR="0080249A" w:rsidRPr="00FD7C8B" w:rsidRDefault="0080249A" w:rsidP="00CF2128">
      <w:pPr>
        <w:jc w:val="center"/>
        <w:rPr>
          <w:lang w:val="x-none"/>
        </w:rPr>
      </w:pPr>
    </w:p>
    <w:p w14:paraId="1F9FBE3F" w14:textId="6504BFC0"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023D06CA" w14:textId="77777777" w:rsidR="00BD5AED" w:rsidRDefault="00BD5AED" w:rsidP="00C917DA">
      <w:pPr>
        <w:rPr>
          <w:lang w:val="x-none" w:eastAsia="x-none"/>
        </w:rPr>
      </w:pPr>
    </w:p>
    <w:p w14:paraId="75DA4A79" w14:textId="2B12BA59" w:rsidR="00FE3EE0" w:rsidRDefault="00FE3EE0" w:rsidP="00FE3EE0">
      <w:pPr>
        <w:pStyle w:val="a0"/>
        <w:jc w:val="center"/>
        <w:rPr>
          <w:lang w:val="x-none"/>
        </w:rPr>
      </w:pPr>
      <w:r w:rsidRPr="007E2D01">
        <w:rPr>
          <w:rFonts w:ascii="宋体" w:hAnsi="宋体" w:cs="Arial"/>
          <w:kern w:val="0"/>
          <w:sz w:val="18"/>
          <w:szCs w:val="18"/>
        </w:rPr>
        <w:t>图</w:t>
      </w:r>
      <w:r>
        <w:rPr>
          <w:rFonts w:ascii="宋体" w:hAnsi="宋体"/>
          <w:kern w:val="0"/>
          <w:sz w:val="18"/>
          <w:szCs w:val="18"/>
        </w:rPr>
        <w:t>3</w:t>
      </w:r>
      <w:r w:rsidRPr="007E2D01">
        <w:rPr>
          <w:rFonts w:ascii="宋体" w:hAnsi="宋体"/>
          <w:kern w:val="0"/>
          <w:sz w:val="18"/>
          <w:szCs w:val="18"/>
        </w:rPr>
        <w:t>.</w:t>
      </w:r>
      <w:r>
        <w:rPr>
          <w:rFonts w:ascii="宋体" w:hAnsi="宋体"/>
          <w:kern w:val="0"/>
          <w:sz w:val="18"/>
          <w:szCs w:val="18"/>
        </w:rPr>
        <w:t>1</w:t>
      </w:r>
      <w:r w:rsidR="00450E56">
        <w:rPr>
          <w:rFonts w:ascii="宋体" w:hAnsi="宋体"/>
          <w:kern w:val="0"/>
          <w:sz w:val="18"/>
          <w:szCs w:val="18"/>
        </w:rPr>
        <w:t>6</w:t>
      </w:r>
      <w:r w:rsidRPr="00FE3EE0">
        <w:rPr>
          <w:rFonts w:ascii="宋体" w:hAnsi="宋体" w:cs="Arial" w:hint="eastAsia"/>
          <w:kern w:val="0"/>
          <w:sz w:val="18"/>
          <w:szCs w:val="18"/>
        </w:rPr>
        <w:t>深度为5无Dropout 层的曲线图</w:t>
      </w:r>
    </w:p>
    <w:p w14:paraId="6DFD60F4" w14:textId="77777777" w:rsidR="00FE719B" w:rsidRDefault="00FE719B" w:rsidP="00C917DA">
      <w:pPr>
        <w:rPr>
          <w:lang w:val="x-none" w:eastAsia="x-none"/>
        </w:rPr>
      </w:pPr>
    </w:p>
    <w:p w14:paraId="166DA167" w14:textId="2418D747" w:rsidR="0080249A" w:rsidRDefault="0080249A" w:rsidP="00C917DA">
      <w:pPr>
        <w:rPr>
          <w:lang w:val="x-none" w:eastAsia="x-none"/>
        </w:rPr>
      </w:pPr>
    </w:p>
    <w:p w14:paraId="6807976E" w14:textId="574BA1A7" w:rsidR="002E6575" w:rsidRDefault="002E6575" w:rsidP="00C917DA">
      <w:pPr>
        <w:rPr>
          <w:lang w:val="x-none" w:eastAsia="x-none"/>
        </w:rPr>
      </w:pPr>
    </w:p>
    <w:p w14:paraId="0B855E2F" w14:textId="1CC3E687" w:rsidR="002E6575" w:rsidRDefault="002E6575" w:rsidP="00C917DA">
      <w:pPr>
        <w:rPr>
          <w:lang w:val="x-none" w:eastAsia="x-none"/>
        </w:rPr>
      </w:pPr>
    </w:p>
    <w:p w14:paraId="226F9B3E" w14:textId="77777777" w:rsidR="002E6575" w:rsidRDefault="002E6575"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2" w:name="_Toc261510889"/>
      <w:bookmarkStart w:id="93" w:name="_Toc516484785"/>
      <w:r w:rsidRPr="00F854A3">
        <w:rPr>
          <w:rFonts w:eastAsia="黑体"/>
          <w:b w:val="0"/>
          <w:i w:val="0"/>
        </w:rPr>
        <w:lastRenderedPageBreak/>
        <w:t>4</w:t>
      </w:r>
      <w:r w:rsidRPr="00EE3938">
        <w:rPr>
          <w:rFonts w:ascii="Arial" w:eastAsia="黑体" w:hAnsi="Arial" w:cs="Arial"/>
          <w:b w:val="0"/>
          <w:i w:val="0"/>
        </w:rPr>
        <w:t xml:space="preserve">  </w:t>
      </w:r>
      <w:bookmarkEnd w:id="92"/>
      <w:r w:rsidR="00EC6117">
        <w:rPr>
          <w:rFonts w:ascii="Arial" w:eastAsia="黑体" w:hAnsi="Arial" w:cs="Arial" w:hint="eastAsia"/>
          <w:b w:val="0"/>
          <w:i w:val="0"/>
          <w:lang w:eastAsia="zh-CN"/>
        </w:rPr>
        <w:t>结果分析和讨论</w:t>
      </w:r>
      <w:bookmarkEnd w:id="93"/>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4" w:name="_Toc261510890"/>
      <w:bookmarkStart w:id="95" w:name="_Toc516484786"/>
      <w:r w:rsidRPr="00F854A3">
        <w:rPr>
          <w:rFonts w:eastAsia="黑体"/>
          <w:b w:val="0"/>
          <w:i w:val="0"/>
        </w:rPr>
        <w:t>4.1</w:t>
      </w:r>
      <w:bookmarkStart w:id="96" w:name="直接计算生成函数法数据处理过程举例"/>
      <w:bookmarkEnd w:id="94"/>
      <w:r w:rsidR="004A3E48" w:rsidRPr="004A3E48">
        <w:rPr>
          <w:rFonts w:ascii="Arial" w:eastAsia="黑体" w:hAnsi="Arial" w:cs="Arial" w:hint="eastAsia"/>
          <w:b w:val="0"/>
          <w:i w:val="0"/>
        </w:rPr>
        <w:t>一般建筑预测结果</w:t>
      </w:r>
      <w:bookmarkEnd w:id="95"/>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proofErr w:type="spellStart"/>
      <w:r w:rsidR="00595F09">
        <w:rPr>
          <w:rFonts w:hint="eastAsia"/>
          <w:lang w:val="x-none"/>
        </w:rPr>
        <w:t>N</w:t>
      </w:r>
      <w:r w:rsidR="00595F09">
        <w:rPr>
          <w:lang w:val="x-none"/>
        </w:rPr>
        <w:t>a</w:t>
      </w:r>
      <w:r w:rsidR="00595F09">
        <w:rPr>
          <w:rFonts w:hint="eastAsia"/>
          <w:lang w:val="x-none"/>
        </w:rPr>
        <w:t>dam</w:t>
      </w:r>
      <w:proofErr w:type="spellEnd"/>
      <w:r w:rsidR="00595F09">
        <w:rPr>
          <w:lang w:val="x-none"/>
        </w:rPr>
        <w:t xml:space="preserve"> </w:t>
      </w:r>
      <w:r w:rsidR="00595F09">
        <w:rPr>
          <w:rFonts w:hint="eastAsia"/>
          <w:lang w:val="x-none"/>
        </w:rPr>
        <w:t>优化器，</w:t>
      </w:r>
      <w:proofErr w:type="spellStart"/>
      <w:r w:rsidR="000D4FF3" w:rsidRPr="000D4FF3">
        <w:rPr>
          <w:lang w:val="x-none"/>
        </w:rPr>
        <w:t>he_uniform</w:t>
      </w:r>
      <w:proofErr w:type="spellEnd"/>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302976" cy="1819478"/>
                    </a:xfrm>
                    <a:prstGeom prst="rect">
                      <a:avLst/>
                    </a:prstGeom>
                  </pic:spPr>
                </pic:pic>
              </a:graphicData>
            </a:graphic>
          </wp:inline>
        </w:drawing>
      </w:r>
    </w:p>
    <w:p w14:paraId="3FBA293F" w14:textId="1887191F" w:rsidR="00DF71C4" w:rsidRDefault="00914387" w:rsidP="00DF71C4">
      <w:pPr>
        <w:pStyle w:val="a0"/>
        <w:jc w:val="center"/>
        <w:rPr>
          <w:lang w:val="x-none"/>
        </w:rPr>
      </w:pPr>
      <w:r w:rsidRPr="007E2D01">
        <w:rPr>
          <w:rFonts w:ascii="宋体" w:hAnsi="宋体" w:cs="Arial"/>
          <w:kern w:val="0"/>
          <w:sz w:val="18"/>
          <w:szCs w:val="18"/>
        </w:rPr>
        <w:t>图</w:t>
      </w:r>
      <w:r w:rsidR="00B6674B">
        <w:rPr>
          <w:rFonts w:ascii="宋体" w:hAnsi="宋体"/>
          <w:kern w:val="0"/>
          <w:sz w:val="18"/>
          <w:szCs w:val="18"/>
        </w:rPr>
        <w:t>4</w:t>
      </w:r>
      <w:r w:rsidRPr="007E2D01">
        <w:rPr>
          <w:rFonts w:ascii="宋体" w:hAnsi="宋体"/>
          <w:kern w:val="0"/>
          <w:sz w:val="18"/>
          <w:szCs w:val="18"/>
        </w:rPr>
        <w:t>.</w:t>
      </w:r>
      <w:r>
        <w:rPr>
          <w:rFonts w:ascii="宋体" w:hAnsi="宋体"/>
          <w:kern w:val="0"/>
          <w:sz w:val="18"/>
          <w:szCs w:val="18"/>
        </w:rPr>
        <w:t>1</w:t>
      </w:r>
      <w:r w:rsidRPr="00914387">
        <w:rPr>
          <w:rFonts w:ascii="宋体" w:hAnsi="宋体" w:cs="Arial" w:hint="eastAsia"/>
          <w:kern w:val="0"/>
          <w:sz w:val="18"/>
          <w:szCs w:val="18"/>
        </w:rPr>
        <w:t>一般建筑训练效果</w:t>
      </w:r>
      <w:r w:rsidR="00EE47CD">
        <w:rPr>
          <w:lang w:val="x-none"/>
        </w:rPr>
        <w:t xml:space="preserve"> </w:t>
      </w:r>
    </w:p>
    <w:p w14:paraId="6944E600" w14:textId="77777777" w:rsidR="00DF71C4" w:rsidRPr="008A1B31" w:rsidRDefault="00DF71C4" w:rsidP="00F02D81">
      <w:pPr>
        <w:ind w:firstLine="412"/>
        <w:jc w:val="center"/>
        <w:rPr>
          <w:lang w:val="x-none"/>
        </w:rPr>
      </w:pPr>
    </w:p>
    <w:p w14:paraId="05DC1F4D" w14:textId="3062531C" w:rsidR="007B6563" w:rsidRDefault="002E5688" w:rsidP="007B656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r w:rsidR="007B6563">
        <w:rPr>
          <w:rFonts w:ascii="宋体" w:hAnsi="宋体" w:hint="eastAsia"/>
        </w:rPr>
        <w:t>，如下图标注所示：</w:t>
      </w:r>
    </w:p>
    <w:p w14:paraId="34821F37" w14:textId="3062531C" w:rsidR="007B6563" w:rsidRDefault="00E6352D" w:rsidP="007B6563">
      <w:pPr>
        <w:ind w:firstLine="412"/>
        <w:jc w:val="center"/>
        <w:rPr>
          <w:lang w:val="x-none"/>
        </w:rPr>
      </w:pPr>
      <w:r>
        <w:rPr>
          <w:noProof/>
        </w:rPr>
        <w:lastRenderedPageBreak/>
        <w:drawing>
          <wp:inline distT="0" distB="0" distL="0" distR="0" wp14:anchorId="0F7F1430" wp14:editId="0895B9BB">
            <wp:extent cx="5252400" cy="1732072"/>
            <wp:effectExtent l="0" t="0" r="5715"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52400" cy="1732072"/>
                    </a:xfrm>
                    <a:prstGeom prst="rect">
                      <a:avLst/>
                    </a:prstGeom>
                    <a:noFill/>
                    <a:ln>
                      <a:noFill/>
                    </a:ln>
                  </pic:spPr>
                </pic:pic>
              </a:graphicData>
            </a:graphic>
          </wp:inline>
        </w:drawing>
      </w:r>
      <w:r w:rsidRPr="00E6352D">
        <w:t xml:space="preserve"> </w:t>
      </w:r>
    </w:p>
    <w:p w14:paraId="4795EA0E" w14:textId="2F53187F" w:rsidR="005A69E8" w:rsidRDefault="00F82D6E" w:rsidP="00F82D6E">
      <w:pPr>
        <w:pStyle w:val="a0"/>
        <w:jc w:val="center"/>
        <w:rPr>
          <w:lang w:val="x-none"/>
        </w:rPr>
      </w:pPr>
      <w:r w:rsidRPr="007E2D01">
        <w:rPr>
          <w:rFonts w:ascii="宋体" w:hAnsi="宋体" w:cs="Arial"/>
          <w:kern w:val="0"/>
          <w:sz w:val="18"/>
          <w:szCs w:val="18"/>
        </w:rPr>
        <w:t>图</w:t>
      </w:r>
      <w:r w:rsidR="00B6674B">
        <w:rPr>
          <w:rFonts w:ascii="宋体" w:hAnsi="宋体"/>
          <w:kern w:val="0"/>
          <w:sz w:val="18"/>
          <w:szCs w:val="18"/>
        </w:rPr>
        <w:t>4</w:t>
      </w:r>
      <w:r w:rsidRPr="007E2D01">
        <w:rPr>
          <w:rFonts w:ascii="宋体" w:hAnsi="宋体"/>
          <w:kern w:val="0"/>
          <w:sz w:val="18"/>
          <w:szCs w:val="18"/>
        </w:rPr>
        <w:t>.</w:t>
      </w:r>
      <w:r w:rsidR="00B6674B">
        <w:rPr>
          <w:rFonts w:ascii="宋体" w:hAnsi="宋体"/>
          <w:kern w:val="0"/>
          <w:sz w:val="18"/>
          <w:szCs w:val="18"/>
        </w:rPr>
        <w:t>2</w:t>
      </w:r>
      <w:r w:rsidRPr="00F82D6E">
        <w:rPr>
          <w:rFonts w:ascii="宋体" w:hAnsi="宋体" w:cs="Arial" w:hint="eastAsia"/>
          <w:kern w:val="0"/>
          <w:sz w:val="18"/>
          <w:szCs w:val="18"/>
        </w:rPr>
        <w:t>模型对标记数据遗漏地方的补充</w:t>
      </w:r>
      <w:r w:rsidR="00F32BAE">
        <w:rPr>
          <w:lang w:val="x-none"/>
        </w:rPr>
        <w:t xml:space="preserve"> </w:t>
      </w:r>
    </w:p>
    <w:p w14:paraId="2CE27159" w14:textId="77777777" w:rsidR="007B6563" w:rsidRDefault="007B6563" w:rsidP="007B6563">
      <w:pPr>
        <w:spacing w:line="360" w:lineRule="exact"/>
        <w:rPr>
          <w:rFonts w:ascii="宋体" w:hAnsi="宋体"/>
        </w:rPr>
      </w:pPr>
    </w:p>
    <w:p w14:paraId="2CE572C0" w14:textId="1047E067"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19F71B31" w14:textId="3695A657" w:rsidR="00D54C63" w:rsidRDefault="00D54C63" w:rsidP="00D54C63">
      <w:pPr>
        <w:spacing w:line="360" w:lineRule="exact"/>
        <w:ind w:left="405" w:firstLine="435"/>
        <w:rPr>
          <w:rFonts w:ascii="宋体" w:hAnsi="宋体"/>
        </w:rPr>
      </w:pPr>
      <w:r>
        <w:rPr>
          <w:rFonts w:ascii="宋体" w:hAnsi="宋体" w:hint="eastAsia"/>
        </w:rPr>
        <w:t>如下图所示：</w:t>
      </w:r>
    </w:p>
    <w:p w14:paraId="37DAD4E2" w14:textId="66051776" w:rsidR="00D54C63" w:rsidRDefault="00D54C63" w:rsidP="00D54C63">
      <w:pPr>
        <w:ind w:firstLine="412"/>
        <w:jc w:val="center"/>
      </w:pPr>
      <w:r w:rsidRPr="00E6352D">
        <w:t xml:space="preserve"> </w:t>
      </w:r>
    </w:p>
    <w:p w14:paraId="619D4E35" w14:textId="0EA1D54E" w:rsidR="00B9145C" w:rsidRDefault="00B9145C" w:rsidP="00D54C63">
      <w:pPr>
        <w:ind w:firstLine="412"/>
        <w:jc w:val="center"/>
        <w:rPr>
          <w:lang w:val="x-none"/>
        </w:rPr>
      </w:pPr>
      <w:r>
        <w:rPr>
          <w:noProof/>
        </w:rPr>
        <w:drawing>
          <wp:inline distT="0" distB="0" distL="0" distR="0" wp14:anchorId="1BD31E53" wp14:editId="73D1180A">
            <wp:extent cx="5501429" cy="1638066"/>
            <wp:effectExtent l="0" t="0" r="444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532667" cy="1647367"/>
                    </a:xfrm>
                    <a:prstGeom prst="rect">
                      <a:avLst/>
                    </a:prstGeom>
                    <a:noFill/>
                    <a:ln>
                      <a:noFill/>
                    </a:ln>
                  </pic:spPr>
                </pic:pic>
              </a:graphicData>
            </a:graphic>
          </wp:inline>
        </w:drawing>
      </w:r>
    </w:p>
    <w:p w14:paraId="6451348E" w14:textId="28705C10" w:rsidR="0048436A" w:rsidRDefault="0048436A" w:rsidP="0048436A">
      <w:pPr>
        <w:pStyle w:val="a0"/>
        <w:jc w:val="center"/>
        <w:rPr>
          <w:lang w:val="x-none"/>
        </w:rPr>
      </w:pPr>
      <w:r w:rsidRPr="007E2D01">
        <w:rPr>
          <w:rFonts w:ascii="宋体" w:hAnsi="宋体" w:cs="Arial"/>
          <w:kern w:val="0"/>
          <w:sz w:val="18"/>
          <w:szCs w:val="18"/>
        </w:rPr>
        <w:t>图</w:t>
      </w:r>
      <w:r w:rsidR="00B6674B">
        <w:rPr>
          <w:rFonts w:ascii="宋体" w:hAnsi="宋体"/>
          <w:kern w:val="0"/>
          <w:sz w:val="18"/>
          <w:szCs w:val="18"/>
        </w:rPr>
        <w:t>4</w:t>
      </w:r>
      <w:r w:rsidRPr="007E2D01">
        <w:rPr>
          <w:rFonts w:ascii="宋体" w:hAnsi="宋体"/>
          <w:kern w:val="0"/>
          <w:sz w:val="18"/>
          <w:szCs w:val="18"/>
        </w:rPr>
        <w:t>.</w:t>
      </w:r>
      <w:r w:rsidR="00B6674B">
        <w:rPr>
          <w:rFonts w:ascii="宋体" w:hAnsi="宋体"/>
          <w:kern w:val="0"/>
          <w:sz w:val="18"/>
          <w:szCs w:val="18"/>
        </w:rPr>
        <w:t>3</w:t>
      </w:r>
      <w:r w:rsidRPr="0048436A">
        <w:rPr>
          <w:rFonts w:ascii="宋体" w:hAnsi="宋体" w:cs="Arial" w:hint="eastAsia"/>
          <w:kern w:val="0"/>
          <w:sz w:val="18"/>
          <w:szCs w:val="18"/>
        </w:rPr>
        <w:t>预测图像的边缘切割问题</w:t>
      </w:r>
      <w:r>
        <w:rPr>
          <w:lang w:val="x-none"/>
        </w:rPr>
        <w:t xml:space="preserve"> </w:t>
      </w:r>
    </w:p>
    <w:p w14:paraId="6F1F3258" w14:textId="77777777" w:rsidR="00A2062D" w:rsidRPr="00B13113" w:rsidRDefault="00A2062D"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7" w:name="_Toc261510894"/>
      <w:bookmarkStart w:id="98" w:name="_Toc516484787"/>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7"/>
      <w:bookmarkEnd w:id="98"/>
      <w:proofErr w:type="spellEnd"/>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proofErr w:type="spellStart"/>
      <w:r w:rsidR="000F7D52">
        <w:rPr>
          <w:rFonts w:hint="eastAsia"/>
          <w:lang w:val="x-none"/>
        </w:rPr>
        <w:t>softmax</w:t>
      </w:r>
      <w:proofErr w:type="spellEnd"/>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9" w:name="_Toc51648478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9"/>
    </w:p>
    <w:p w14:paraId="5E92DFF2" w14:textId="799FF4EF"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6C3F84" w:rsidRPr="00FD3843">
        <w:rPr>
          <w:position w:val="-6"/>
          <w:lang w:val="x-none"/>
        </w:rPr>
        <w:object w:dxaOrig="279" w:dyaOrig="320" w14:anchorId="7DE724A6">
          <v:shape id="_x0000_i2444" type="#_x0000_t75" style="width:10.3pt;height:11.85pt" o:ole="">
            <v:imagedata r:id="rId234" o:title=""/>
          </v:shape>
          <o:OLEObject Type="Embed" ProgID="Equation.DSMT4" ShapeID="_x0000_i2444" DrawAspect="Content" ObjectID="_1590235540" r:id="rId235"/>
        </w:object>
      </w:r>
      <w:r w:rsidR="00FD3843">
        <w:rPr>
          <w:rFonts w:hint="eastAsia"/>
          <w:lang w:val="x-none"/>
        </w:rPr>
        <w:t>，</w:t>
      </w:r>
      <w:r w:rsidR="0005184B" w:rsidRPr="00FD3843">
        <w:rPr>
          <w:position w:val="-14"/>
          <w:lang w:val="x-none"/>
        </w:rPr>
        <w:object w:dxaOrig="279" w:dyaOrig="440" w14:anchorId="5F1DCBB3">
          <v:shape id="_x0000_i2445" type="#_x0000_t75" style="width:10.3pt;height:15.8pt" o:ole="">
            <v:imagedata r:id="rId236" o:title=""/>
          </v:shape>
          <o:OLEObject Type="Embed" ProgID="Equation.DSMT4" ShapeID="_x0000_i2445" DrawAspect="Content" ObjectID="_1590235541" r:id="rId237"/>
        </w:object>
      </w:r>
      <w:r w:rsidR="00FD3843">
        <w:rPr>
          <w:rFonts w:hint="eastAsia"/>
          <w:lang w:val="x-none"/>
        </w:rPr>
        <w:t>表示</w:t>
      </w:r>
      <w:r w:rsidR="006C3F84" w:rsidRPr="00FD3843">
        <w:rPr>
          <w:position w:val="-6"/>
          <w:lang w:val="x-none"/>
        </w:rPr>
        <w:object w:dxaOrig="279" w:dyaOrig="320" w14:anchorId="089C5DEF">
          <v:shape id="_x0000_i2446" type="#_x0000_t75" style="width:10.3pt;height:11.85pt" o:ole="">
            <v:imagedata r:id="rId234" o:title=""/>
          </v:shape>
          <o:OLEObject Type="Embed" ProgID="Equation.DSMT4" ShapeID="_x0000_i2446" DrawAspect="Content" ObjectID="_1590235542" r:id="rId238"/>
        </w:object>
      </w:r>
      <w:r w:rsidR="00FD3843">
        <w:rPr>
          <w:rFonts w:hint="eastAsia"/>
          <w:lang w:val="x-none"/>
        </w:rPr>
        <w:t>中的第</w:t>
      </w:r>
      <w:r w:rsidR="00F164CB" w:rsidRPr="00FD3843">
        <w:rPr>
          <w:position w:val="-6"/>
          <w:lang w:val="x-none"/>
        </w:rPr>
        <w:object w:dxaOrig="160" w:dyaOrig="300" w14:anchorId="19EFCE87">
          <v:shape id="_x0000_i2447" type="#_x0000_t75" style="width:7.1pt;height:13.45pt" o:ole="">
            <v:imagedata r:id="rId239" o:title=""/>
          </v:shape>
          <o:OLEObject Type="Embed" ProgID="Equation.DSMT4" ShapeID="_x0000_i2447" DrawAspect="Content" ObjectID="_1590235543" r:id="rId240"/>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D8028E">
        <w:rPr>
          <w:rFonts w:hint="eastAsia"/>
          <w:lang w:val="x-none"/>
        </w:rPr>
        <w:t>。</w:t>
      </w:r>
    </w:p>
    <w:p w14:paraId="4180493A" w14:textId="3BE51E14" w:rsidR="00032E53" w:rsidRDefault="00032E53" w:rsidP="00032E53">
      <w:pPr>
        <w:pStyle w:val="MTDisplayEquation"/>
        <w:spacing w:line="240" w:lineRule="auto"/>
      </w:pPr>
      <w:r>
        <w:tab/>
      </w:r>
      <w:r w:rsidR="00692E24">
        <w:fldChar w:fldCharType="begin"/>
      </w:r>
      <w:r w:rsidR="00692E24">
        <w:instrText xml:space="preserve"> MACROBUTTON MTEditEquationSection2 </w:instrText>
      </w:r>
      <w:r w:rsidR="00692E24" w:rsidRPr="00692E24">
        <w:rPr>
          <w:rStyle w:val="MTEquationSection"/>
        </w:rPr>
        <w:instrText>Equation Section (Next)</w:instrText>
      </w:r>
      <w:r w:rsidR="00692E24">
        <w:fldChar w:fldCharType="begin"/>
      </w:r>
      <w:r w:rsidR="00692E24">
        <w:instrText xml:space="preserve"> SEQ MTEqn \r \h \* MERGEFORMAT </w:instrText>
      </w:r>
      <w:r w:rsidR="00692E24">
        <w:fldChar w:fldCharType="end"/>
      </w:r>
      <w:r w:rsidR="00692E24">
        <w:fldChar w:fldCharType="begin"/>
      </w:r>
      <w:r w:rsidR="00692E24">
        <w:instrText xml:space="preserve"> SEQ MTSec \h \* MERGEFORMAT </w:instrText>
      </w:r>
      <w:r w:rsidR="00692E24">
        <w:fldChar w:fldCharType="end"/>
      </w:r>
      <w:r w:rsidR="00692E24">
        <w:fldChar w:fldCharType="end"/>
      </w:r>
      <w:r w:rsidR="006C3F84" w:rsidRPr="00032E53">
        <w:rPr>
          <w:position w:val="-66"/>
        </w:rPr>
        <w:object w:dxaOrig="1640" w:dyaOrig="1060" w14:anchorId="162FFC69">
          <v:shape id="_x0000_i2448" type="#_x0000_t75" style="width:60.15pt;height:39.15pt" o:ole="">
            <v:imagedata r:id="rId241" o:title=""/>
          </v:shape>
          <o:OLEObject Type="Embed" ProgID="Equation.DSMT4" ShapeID="_x0000_i2448" DrawAspect="Content" ObjectID="_1590235544" r:id="rId242"/>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00692E24">
        <w:rPr>
          <w:noProof/>
          <w:position w:val="-66"/>
        </w:rPr>
        <w:instrText>4</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00692E24">
        <w:rPr>
          <w:noProof/>
          <w:position w:val="-66"/>
        </w:rPr>
        <w:instrText>1</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lastRenderedPageBreak/>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279582E7" w14:textId="76593EE4" w:rsidR="006E0B89" w:rsidRDefault="006E0B89" w:rsidP="006E0B89">
      <w:pPr>
        <w:pStyle w:val="a0"/>
        <w:jc w:val="center"/>
        <w:rPr>
          <w:lang w:val="x-none"/>
        </w:rPr>
      </w:pPr>
      <w:r w:rsidRPr="007E2D01">
        <w:rPr>
          <w:rFonts w:ascii="宋体" w:hAnsi="宋体" w:cs="Arial"/>
          <w:kern w:val="0"/>
          <w:sz w:val="18"/>
          <w:szCs w:val="18"/>
        </w:rPr>
        <w:t>图</w:t>
      </w:r>
      <w:r w:rsidR="00B6674B">
        <w:rPr>
          <w:rFonts w:ascii="宋体" w:hAnsi="宋体"/>
          <w:kern w:val="0"/>
          <w:sz w:val="18"/>
          <w:szCs w:val="18"/>
        </w:rPr>
        <w:t>4.4</w:t>
      </w:r>
      <w:r w:rsidRPr="006E0B89">
        <w:rPr>
          <w:rFonts w:ascii="宋体" w:hAnsi="宋体" w:cs="Arial" w:hint="eastAsia"/>
          <w:kern w:val="0"/>
          <w:sz w:val="18"/>
          <w:szCs w:val="18"/>
        </w:rPr>
        <w:t>合并单一模型效果</w:t>
      </w:r>
    </w:p>
    <w:p w14:paraId="61D29C78" w14:textId="77777777" w:rsidR="00A2062D" w:rsidRPr="002355EC" w:rsidRDefault="00A2062D"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100" w:name="_Toc51648478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100"/>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3B1DDCD5"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w:t>
      </w:r>
      <w:r w:rsidR="00C319A3">
        <w:rPr>
          <w:rFonts w:ascii="宋体" w:hAnsi="宋体" w:hint="eastAsia"/>
        </w:rPr>
        <w:t>绿地</w:t>
      </w:r>
      <w:r w:rsidR="00D13A00">
        <w:rPr>
          <w:rFonts w:ascii="宋体" w:hAnsi="宋体" w:hint="eastAsia"/>
        </w:rPr>
        <w:t>、</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76768901" w14:textId="50773E67" w:rsidR="00B6674B" w:rsidRDefault="00B6674B" w:rsidP="00B6674B">
      <w:pPr>
        <w:pStyle w:val="a0"/>
        <w:jc w:val="center"/>
        <w:rPr>
          <w:lang w:val="x-none"/>
        </w:rPr>
      </w:pPr>
      <w:r w:rsidRPr="007E2D01">
        <w:rPr>
          <w:rFonts w:ascii="宋体" w:hAnsi="宋体" w:cs="Arial"/>
          <w:kern w:val="0"/>
          <w:sz w:val="18"/>
          <w:szCs w:val="18"/>
        </w:rPr>
        <w:t>图</w:t>
      </w:r>
      <w:r>
        <w:rPr>
          <w:rFonts w:ascii="宋体" w:hAnsi="宋体"/>
          <w:kern w:val="0"/>
          <w:sz w:val="18"/>
          <w:szCs w:val="18"/>
        </w:rPr>
        <w:t>4.</w:t>
      </w:r>
      <w:r>
        <w:rPr>
          <w:rFonts w:ascii="宋体" w:hAnsi="宋体"/>
          <w:kern w:val="0"/>
          <w:sz w:val="18"/>
          <w:szCs w:val="18"/>
        </w:rPr>
        <w:t>5</w:t>
      </w:r>
      <w:r w:rsidRPr="006E0B89">
        <w:rPr>
          <w:rFonts w:ascii="宋体" w:hAnsi="宋体" w:cs="Arial" w:hint="eastAsia"/>
          <w:kern w:val="0"/>
          <w:sz w:val="18"/>
          <w:szCs w:val="18"/>
        </w:rPr>
        <w:t>合并单一模型效果</w:t>
      </w:r>
      <w:r w:rsidRPr="00B6674B">
        <w:rPr>
          <w:rFonts w:ascii="宋体" w:hAnsi="宋体" w:cs="Arial" w:hint="eastAsia"/>
          <w:kern w:val="0"/>
          <w:sz w:val="18"/>
          <w:szCs w:val="18"/>
        </w:rPr>
        <w:t>二分类多模型叠加效果</w:t>
      </w:r>
    </w:p>
    <w:p w14:paraId="5B7C4410" w14:textId="4D1A4DB5" w:rsidR="00AC55BE" w:rsidRDefault="00AC55BE" w:rsidP="00BD71C4">
      <w:pPr>
        <w:spacing w:line="360" w:lineRule="exact"/>
        <w:ind w:firstLineChars="200" w:firstLine="420"/>
        <w:jc w:val="left"/>
        <w:rPr>
          <w:rFonts w:ascii="宋体" w:hAnsi="宋体"/>
        </w:rPr>
      </w:pPr>
    </w:p>
    <w:p w14:paraId="27A42201" w14:textId="5A3EE0E7"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7D2F94" w:rsidRPr="00FC6827">
        <w:rPr>
          <w:rFonts w:ascii="宋体" w:hAnsi="宋体"/>
          <w:position w:val="-6"/>
        </w:rPr>
        <w:object w:dxaOrig="600" w:dyaOrig="320" w14:anchorId="55EFB869">
          <v:shape id="_x0000_i2449" type="#_x0000_t75" style="width:23.35pt;height:11.85pt" o:ole="">
            <v:imagedata r:id="rId249" o:title=""/>
          </v:shape>
          <o:OLEObject Type="Embed" ProgID="Equation.DSMT4" ShapeID="_x0000_i2449" DrawAspect="Content" ObjectID="_1590235545" r:id="rId250"/>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30FC18F9" w14:textId="59876FF9" w:rsidR="00B6674B" w:rsidRDefault="00B6674B" w:rsidP="00B6674B">
      <w:pPr>
        <w:pStyle w:val="a0"/>
        <w:jc w:val="center"/>
        <w:rPr>
          <w:lang w:val="x-none"/>
        </w:rPr>
      </w:pPr>
      <w:r w:rsidRPr="007E2D01">
        <w:rPr>
          <w:rFonts w:ascii="宋体" w:hAnsi="宋体" w:cs="Arial"/>
          <w:kern w:val="0"/>
          <w:sz w:val="18"/>
          <w:szCs w:val="18"/>
        </w:rPr>
        <w:t>图</w:t>
      </w:r>
      <w:r>
        <w:rPr>
          <w:rFonts w:ascii="宋体" w:hAnsi="宋体"/>
          <w:kern w:val="0"/>
          <w:sz w:val="18"/>
          <w:szCs w:val="18"/>
        </w:rPr>
        <w:t>4.</w:t>
      </w:r>
      <w:r>
        <w:rPr>
          <w:rFonts w:ascii="宋体" w:hAnsi="宋体"/>
          <w:kern w:val="0"/>
          <w:sz w:val="18"/>
          <w:szCs w:val="18"/>
        </w:rPr>
        <w:t>6</w:t>
      </w:r>
      <w:r w:rsidRPr="006E0B89">
        <w:rPr>
          <w:rFonts w:ascii="宋体" w:hAnsi="宋体" w:cs="Arial" w:hint="eastAsia"/>
          <w:kern w:val="0"/>
          <w:sz w:val="18"/>
          <w:szCs w:val="18"/>
        </w:rPr>
        <w:t>合并单一模型效果</w:t>
      </w:r>
      <w:r w:rsidRPr="00B6674B">
        <w:rPr>
          <w:rFonts w:ascii="宋体" w:hAnsi="宋体" w:cs="Arial" w:hint="eastAsia"/>
          <w:kern w:val="0"/>
          <w:sz w:val="18"/>
          <w:szCs w:val="18"/>
        </w:rPr>
        <w:t>二分类多模型叠加效果</w:t>
      </w:r>
      <w:r w:rsidRPr="00B6674B">
        <w:rPr>
          <w:rFonts w:ascii="宋体" w:hAnsi="宋体" w:cs="Arial" w:hint="eastAsia"/>
          <w:kern w:val="0"/>
          <w:sz w:val="18"/>
          <w:szCs w:val="18"/>
        </w:rPr>
        <w:t>基于栅格的正确率判断</w:t>
      </w:r>
    </w:p>
    <w:p w14:paraId="5618022A" w14:textId="77777777" w:rsidR="00A2062D" w:rsidRDefault="00A2062D"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1" w:name="_Toc51648479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1"/>
    </w:p>
    <w:p w14:paraId="3CE3BB72" w14:textId="4301D3D9" w:rsidR="000605B6"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35B3C">
        <w:rPr>
          <w:rFonts w:hint="eastAsia"/>
          <w:lang w:val="x-none"/>
        </w:rPr>
        <w:t>多模型分开训练在长江三角洲地区的平均栅格正确率为</w:t>
      </w:r>
      <w:r w:rsidR="00B35B3C">
        <w:rPr>
          <w:rFonts w:ascii="宋体" w:hAnsi="宋体" w:hint="eastAsia"/>
        </w:rPr>
        <w:t>6</w:t>
      </w:r>
      <w:r w:rsidR="00B35B3C">
        <w:rPr>
          <w:rFonts w:ascii="宋体" w:hAnsi="宋体"/>
        </w:rPr>
        <w:t>5.71%</w:t>
      </w:r>
      <w:r w:rsidR="00B35B3C">
        <w:rPr>
          <w:rFonts w:ascii="宋体" w:hAnsi="宋体" w:hint="eastAsia"/>
        </w:rPr>
        <w:t>，而</w:t>
      </w:r>
      <w:r w:rsidR="00063767">
        <w:rPr>
          <w:rFonts w:ascii="宋体" w:hAnsi="宋体" w:hint="eastAsia"/>
        </w:rPr>
        <w:t>使用一个模型同时对1</w:t>
      </w:r>
      <w:r w:rsidR="00063767">
        <w:rPr>
          <w:rFonts w:ascii="宋体" w:hAnsi="宋体"/>
        </w:rPr>
        <w:t>0</w:t>
      </w:r>
      <w:r w:rsidR="00063767">
        <w:rPr>
          <w:rFonts w:ascii="宋体" w:hAnsi="宋体" w:hint="eastAsia"/>
        </w:rPr>
        <w:t>个类别进行预测的平均栅格正确率只有</w:t>
      </w:r>
      <w:r w:rsidR="008C0C8E">
        <w:rPr>
          <w:rFonts w:ascii="宋体" w:hAnsi="宋体"/>
        </w:rPr>
        <w:t>10</w:t>
      </w:r>
      <w:r w:rsidR="00063767">
        <w:rPr>
          <w:rFonts w:ascii="宋体" w:hAnsi="宋体"/>
        </w:rPr>
        <w:t>.94</w:t>
      </w:r>
      <w:r w:rsidR="00063767">
        <w:rPr>
          <w:rFonts w:ascii="宋体" w:hAnsi="宋体" w:hint="eastAsia"/>
        </w:rPr>
        <w:t>%。</w:t>
      </w:r>
      <w:r w:rsidR="00F4021A">
        <w:rPr>
          <w:rFonts w:ascii="宋体" w:hAnsi="宋体" w:hint="eastAsia"/>
        </w:rPr>
        <w:t>由于</w:t>
      </w:r>
      <w:proofErr w:type="spellStart"/>
      <w:r w:rsidR="00F4021A" w:rsidRPr="00F4021A">
        <w:rPr>
          <w:rFonts w:hint="eastAsia"/>
          <w:lang w:val="x-none"/>
        </w:rPr>
        <w:t>softmax</w:t>
      </w:r>
      <w:proofErr w:type="spellEnd"/>
      <w:r w:rsidR="00F4021A">
        <w:rPr>
          <w:rFonts w:ascii="宋体" w:hAnsi="宋体"/>
        </w:rPr>
        <w:t xml:space="preserve"> </w:t>
      </w:r>
      <w:r w:rsidR="00F4021A">
        <w:rPr>
          <w:rFonts w:ascii="宋体" w:hAnsi="宋体" w:hint="eastAsia"/>
        </w:rPr>
        <w:t>的计算成本不大，所以使用一个模型</w:t>
      </w:r>
      <w:r w:rsidR="0007422D">
        <w:rPr>
          <w:rFonts w:ascii="宋体" w:hAnsi="宋体" w:hint="eastAsia"/>
        </w:rPr>
        <w:t>对1</w:t>
      </w:r>
      <w:r w:rsidR="0007422D">
        <w:rPr>
          <w:rFonts w:ascii="宋体" w:hAnsi="宋体"/>
        </w:rPr>
        <w:t>0</w:t>
      </w:r>
      <w:r w:rsidR="0007422D">
        <w:rPr>
          <w:rFonts w:ascii="宋体" w:hAnsi="宋体" w:hint="eastAsia"/>
        </w:rPr>
        <w:t>类训练的速度和单一类别相似，均为</w:t>
      </w:r>
      <w:r w:rsidR="0007422D">
        <w:rPr>
          <w:rFonts w:ascii="宋体" w:hAnsi="宋体"/>
        </w:rPr>
        <w:t>70</w:t>
      </w:r>
      <w:r w:rsidR="0007422D">
        <w:rPr>
          <w:rFonts w:ascii="宋体" w:hAnsi="宋体" w:hint="eastAsia"/>
        </w:rPr>
        <w:t>秒</w:t>
      </w:r>
      <w:r w:rsidR="00872530">
        <w:rPr>
          <w:rFonts w:ascii="宋体" w:hAnsi="宋体" w:hint="eastAsia"/>
        </w:rPr>
        <w:t>左右</w:t>
      </w:r>
      <w:r w:rsidR="00857EB4">
        <w:rPr>
          <w:rFonts w:ascii="宋体" w:hAnsi="宋体" w:hint="eastAsia"/>
        </w:rPr>
        <w:t>。</w:t>
      </w:r>
    </w:p>
    <w:p w14:paraId="01E42AA7" w14:textId="77777777" w:rsidR="001F2982" w:rsidRDefault="00BE2D84" w:rsidP="000605B6">
      <w:pPr>
        <w:ind w:firstLine="420"/>
        <w:rPr>
          <w:lang w:val="x-none"/>
        </w:rPr>
      </w:pPr>
      <w:r>
        <w:rPr>
          <w:rFonts w:hint="eastAsia"/>
          <w:lang w:val="x-none"/>
        </w:rPr>
        <w:t>虽然</w:t>
      </w:r>
      <w:r w:rsidR="00857EB4">
        <w:rPr>
          <w:rFonts w:hint="eastAsia"/>
          <w:lang w:val="x-none"/>
        </w:rPr>
        <w:t>使用</w:t>
      </w:r>
      <w:r w:rsidR="000658A9">
        <w:rPr>
          <w:rFonts w:hint="eastAsia"/>
          <w:lang w:val="x-none"/>
        </w:rPr>
        <w:t>分开训练模型</w:t>
      </w:r>
      <w:r w:rsidR="005173AD">
        <w:rPr>
          <w:rFonts w:hint="eastAsia"/>
          <w:lang w:val="x-none"/>
        </w:rPr>
        <w:t>再叠加的</w:t>
      </w:r>
      <w:r w:rsidR="000658A9">
        <w:rPr>
          <w:rFonts w:hint="eastAsia"/>
          <w:lang w:val="x-none"/>
        </w:rPr>
        <w:t>策略在预测时需要</w:t>
      </w:r>
      <w:r w:rsidR="005173AD">
        <w:rPr>
          <w:rFonts w:hint="eastAsia"/>
          <w:lang w:val="x-none"/>
        </w:rPr>
        <w:t>对每个类别单独预测，耗时是单一模型的</w:t>
      </w:r>
      <w:r w:rsidR="005173AD">
        <w:rPr>
          <w:rFonts w:hint="eastAsia"/>
          <w:lang w:val="x-none"/>
        </w:rPr>
        <w:t>1</w:t>
      </w:r>
      <w:r w:rsidR="005173AD">
        <w:rPr>
          <w:lang w:val="x-none"/>
        </w:rPr>
        <w:t>0</w:t>
      </w:r>
      <w:r w:rsidR="005173AD">
        <w:rPr>
          <w:rFonts w:hint="eastAsia"/>
          <w:lang w:val="x-none"/>
        </w:rPr>
        <w:t>倍</w:t>
      </w:r>
      <w:r>
        <w:rPr>
          <w:rFonts w:hint="eastAsia"/>
          <w:lang w:val="x-none"/>
        </w:rPr>
        <w:t>，但是</w:t>
      </w:r>
      <w:r w:rsidR="00BE1C41">
        <w:rPr>
          <w:rFonts w:hint="eastAsia"/>
          <w:lang w:val="x-none"/>
        </w:rPr>
        <w:t>对比发现</w:t>
      </w:r>
      <w:r w:rsidR="00F873D3">
        <w:rPr>
          <w:rFonts w:hint="eastAsia"/>
          <w:lang w:val="x-none"/>
        </w:rPr>
        <w:t>，叠加策略对</w:t>
      </w:r>
      <w:r>
        <w:rPr>
          <w:rFonts w:hint="eastAsia"/>
          <w:lang w:val="x-none"/>
        </w:rPr>
        <w:t>精度提升很大</w:t>
      </w:r>
      <w:r w:rsidR="00CA02C7">
        <w:rPr>
          <w:rFonts w:hint="eastAsia"/>
          <w:lang w:val="x-none"/>
        </w:rPr>
        <w:t>。</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r w:rsidR="005173AD">
        <w:rPr>
          <w:rFonts w:hint="eastAsia"/>
          <w:lang w:val="x-none"/>
        </w:rPr>
        <w:t>所以最终系统选择使用分开训练模型再叠加的方法</w:t>
      </w:r>
      <w:r w:rsidR="001F2982">
        <w:rPr>
          <w:rFonts w:hint="eastAsia"/>
          <w:lang w:val="x-none"/>
        </w:rPr>
        <w:t>。</w:t>
      </w:r>
    </w:p>
    <w:p w14:paraId="24F1B28A" w14:textId="1F3FB9A3" w:rsidR="003B790B" w:rsidRDefault="001F2982" w:rsidP="002E6082">
      <w:pPr>
        <w:ind w:firstLine="420"/>
        <w:rPr>
          <w:lang w:val="x-none"/>
        </w:rPr>
      </w:pPr>
      <w:r>
        <w:rPr>
          <w:rFonts w:hint="eastAsia"/>
          <w:lang w:val="x-none"/>
        </w:rPr>
        <w:t>在叠加</w:t>
      </w:r>
      <w:r w:rsidR="00896D24">
        <w:rPr>
          <w:rFonts w:hint="eastAsia"/>
          <w:lang w:val="x-none"/>
        </w:rPr>
        <w:t>策略</w:t>
      </w:r>
      <w:r>
        <w:rPr>
          <w:rFonts w:hint="eastAsia"/>
          <w:lang w:val="x-none"/>
        </w:rPr>
        <w:t>中，叠加顺序对</w:t>
      </w:r>
      <w:r w:rsidR="004C6BEA">
        <w:rPr>
          <w:rFonts w:hint="eastAsia"/>
          <w:lang w:val="x-none"/>
        </w:rPr>
        <w:t>模型效果有比较大的影响</w:t>
      </w:r>
      <w:r w:rsidR="00BA233D">
        <w:rPr>
          <w:rFonts w:hint="eastAsia"/>
          <w:lang w:val="x-none"/>
        </w:rPr>
        <w:t>。</w:t>
      </w:r>
      <w:r w:rsidR="003B790B">
        <w:rPr>
          <w:rFonts w:hint="eastAsia"/>
          <w:lang w:val="x-none"/>
        </w:rPr>
        <w:t>受到标记数据集的影响，</w:t>
      </w:r>
      <w:r w:rsidR="00BA233D">
        <w:rPr>
          <w:rFonts w:hint="eastAsia"/>
          <w:lang w:val="x-none"/>
        </w:rPr>
        <w:t>不同类别呈现不同的特点，</w:t>
      </w:r>
      <w:r w:rsidR="00AF15D3">
        <w:rPr>
          <w:rFonts w:hint="eastAsia"/>
          <w:lang w:val="x-none"/>
        </w:rPr>
        <w:t>卫星图像当中</w:t>
      </w:r>
      <w:r w:rsidR="007920D6">
        <w:rPr>
          <w:rFonts w:hint="eastAsia"/>
          <w:lang w:val="x-none"/>
        </w:rPr>
        <w:t>，</w:t>
      </w:r>
      <w:r w:rsidR="0067055C">
        <w:rPr>
          <w:rFonts w:hint="eastAsia"/>
          <w:lang w:val="x-none"/>
        </w:rPr>
        <w:t>比如，绿地的特征是分布较为广泛</w:t>
      </w:r>
      <w:r w:rsidR="001C3646">
        <w:rPr>
          <w:rFonts w:hint="eastAsia"/>
          <w:lang w:val="x-none"/>
        </w:rPr>
        <w:t>且边界不清晰</w:t>
      </w:r>
      <w:r w:rsidR="00C319A3">
        <w:rPr>
          <w:rFonts w:hint="eastAsia"/>
          <w:lang w:val="x-none"/>
        </w:rPr>
        <w:t>，适合放在底层</w:t>
      </w:r>
      <w:r w:rsidR="001C3646">
        <w:rPr>
          <w:rFonts w:hint="eastAsia"/>
          <w:lang w:val="x-none"/>
        </w:rPr>
        <w:t>，阴影</w:t>
      </w:r>
      <w:r w:rsidR="00C319A3">
        <w:rPr>
          <w:rFonts w:hint="eastAsia"/>
          <w:lang w:val="x-none"/>
        </w:rPr>
        <w:t>容易将水体遮盖，所以将水体叠放在阴影上层</w:t>
      </w:r>
      <w:r w:rsidR="00941B50">
        <w:rPr>
          <w:rFonts w:hint="eastAsia"/>
          <w:lang w:val="x-none"/>
        </w:rPr>
        <w:t>。一般建筑的训练标记样本最为完善，边界清晰，适合叠放在上层。</w:t>
      </w:r>
      <w:r w:rsidR="002E6082">
        <w:rPr>
          <w:rFonts w:hint="eastAsia"/>
          <w:lang w:val="x-none"/>
        </w:rPr>
        <w:t>整体叠放思路是</w:t>
      </w:r>
      <w:r w:rsidR="003B790B">
        <w:rPr>
          <w:rFonts w:ascii="宋体" w:hAnsi="宋体" w:hint="eastAsia"/>
        </w:rPr>
        <w:t>将大面积粗精度的叠放在底层，将较小面积切精度高的叠放在上层</w:t>
      </w:r>
      <w:r w:rsidR="002E6082">
        <w:rPr>
          <w:rFonts w:ascii="宋体" w:hAnsi="宋体" w:hint="eastAsia"/>
        </w:rPr>
        <w:t>，最终叠放方案为</w:t>
      </w:r>
      <w:r w:rsidR="002E6082" w:rsidRPr="002E6082">
        <w:rPr>
          <w:rFonts w:ascii="宋体" w:hAnsi="宋体" w:hint="eastAsia"/>
        </w:rPr>
        <w:t>从底向上依次为绿地、建筑场地、裸地、阴影、水体、运动场、工厂、乡村建筑、一般建筑、道路</w:t>
      </w:r>
      <w:r w:rsidR="002E6082">
        <w:rPr>
          <w:rFonts w:ascii="宋体" w:hAnsi="宋体" w:hint="eastAsia"/>
        </w:rPr>
        <w:t>。</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36C46CA" w14:textId="77777777" w:rsidR="003D1157" w:rsidRPr="00FA6A5E" w:rsidRDefault="003D1157"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2" w:name="_Toc516484791"/>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2"/>
    </w:p>
    <w:p w14:paraId="487F08D0" w14:textId="155A4662"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r w:rsidR="001A0BBE">
        <w:rPr>
          <w:rFonts w:hint="eastAsia"/>
          <w:lang w:val="x-none"/>
        </w:rPr>
        <w:t>本课题使用的机器设备为</w:t>
      </w:r>
      <w:r w:rsidR="00557475">
        <w:rPr>
          <w:rFonts w:hint="eastAsia"/>
          <w:lang w:val="x-none"/>
        </w:rPr>
        <w:t>N</w:t>
      </w:r>
      <w:r w:rsidR="00557475" w:rsidRPr="00557475">
        <w:rPr>
          <w:lang w:val="x-none"/>
        </w:rPr>
        <w:t>vidia</w:t>
      </w:r>
      <w:r w:rsidR="00557475">
        <w:rPr>
          <w:lang w:val="x-none"/>
        </w:rPr>
        <w:t xml:space="preserve"> </w:t>
      </w:r>
      <w:r w:rsidR="00557475">
        <w:rPr>
          <w:rFonts w:hint="eastAsia"/>
          <w:lang w:val="x-none"/>
        </w:rPr>
        <w:t>的</w:t>
      </w:r>
      <w:r w:rsidR="00FC1C77">
        <w:rPr>
          <w:rFonts w:hint="eastAsia"/>
          <w:lang w:val="x-none"/>
        </w:rPr>
        <w:t>6GB</w:t>
      </w:r>
      <w:r w:rsidR="00FC1C77">
        <w:rPr>
          <w:rFonts w:hint="eastAsia"/>
          <w:lang w:val="x-none"/>
        </w:rPr>
        <w:t>显存</w:t>
      </w:r>
      <w:r w:rsidR="00E13A2C">
        <w:rPr>
          <w:rFonts w:hint="eastAsia"/>
          <w:lang w:val="x-none"/>
        </w:rPr>
        <w:t>GTX</w:t>
      </w:r>
      <w:r w:rsidR="00E13A2C">
        <w:rPr>
          <w:lang w:val="x-none"/>
        </w:rPr>
        <w:t>1060</w:t>
      </w:r>
      <w:r w:rsidR="00E13A2C">
        <w:rPr>
          <w:rFonts w:hint="eastAsia"/>
          <w:lang w:val="x-none"/>
        </w:rPr>
        <w:t>显卡，使用</w:t>
      </w:r>
      <w:r w:rsidR="00E13A2C">
        <w:rPr>
          <w:rFonts w:hint="eastAsia"/>
          <w:lang w:val="x-none"/>
        </w:rPr>
        <w:t xml:space="preserve">GPU </w:t>
      </w:r>
      <w:r w:rsidR="00E13A2C">
        <w:rPr>
          <w:rFonts w:hint="eastAsia"/>
          <w:lang w:val="x-none"/>
        </w:rPr>
        <w:t>加速模型训练、预测，内存大小为</w:t>
      </w:r>
      <w:r w:rsidR="00E13A2C">
        <w:rPr>
          <w:rFonts w:hint="eastAsia"/>
          <w:lang w:val="x-none"/>
        </w:rPr>
        <w:t>3</w:t>
      </w:r>
      <w:r w:rsidR="00E13A2C">
        <w:rPr>
          <w:lang w:val="x-none"/>
        </w:rPr>
        <w:t>2</w:t>
      </w:r>
      <w:r w:rsidR="00E13A2C">
        <w:rPr>
          <w:rFonts w:hint="eastAsia"/>
          <w:lang w:val="x-none"/>
        </w:rPr>
        <w:t>GB</w:t>
      </w:r>
      <w:r w:rsidR="00D36D75">
        <w:rPr>
          <w:rFonts w:hint="eastAsia"/>
          <w:lang w:val="x-none"/>
        </w:rPr>
        <w:t>，公网地址由阿里云提供，</w:t>
      </w:r>
      <w:r w:rsidR="00D36D75">
        <w:rPr>
          <w:rFonts w:hint="eastAsia"/>
          <w:lang w:val="x-none"/>
        </w:rPr>
        <w:t>1</w:t>
      </w:r>
      <w:proofErr w:type="gramStart"/>
      <w:r w:rsidR="00FC1C77">
        <w:rPr>
          <w:rFonts w:hint="eastAsia"/>
          <w:lang w:val="x-none"/>
        </w:rPr>
        <w:t>兆</w:t>
      </w:r>
      <w:proofErr w:type="gramEnd"/>
      <w:r w:rsidR="00FC1C77">
        <w:rPr>
          <w:rFonts w:hint="eastAsia"/>
          <w:lang w:val="x-none"/>
        </w:rPr>
        <w:t>网络</w:t>
      </w:r>
      <w:r w:rsidR="00D36D75">
        <w:rPr>
          <w:rFonts w:hint="eastAsia"/>
          <w:lang w:val="x-none"/>
        </w:rPr>
        <w:t>带宽。</w:t>
      </w:r>
      <w:r w:rsidR="00FC1C77">
        <w:rPr>
          <w:rFonts w:hint="eastAsia"/>
          <w:lang w:val="x-none"/>
        </w:rPr>
        <w:t>之后</w:t>
      </w:r>
      <w:r w:rsidR="00260980">
        <w:rPr>
          <w:rFonts w:hint="eastAsia"/>
          <w:lang w:val="x-none"/>
        </w:rPr>
        <w:t>，本系统还会和研究中心的其他</w:t>
      </w:r>
      <w:r w:rsidR="009F6ED6">
        <w:rPr>
          <w:rFonts w:hint="eastAsia"/>
          <w:lang w:val="x-none"/>
        </w:rPr>
        <w:t>成果</w:t>
      </w:r>
      <w:r w:rsidR="00260980">
        <w:rPr>
          <w:rFonts w:hint="eastAsia"/>
          <w:lang w:val="x-none"/>
        </w:rPr>
        <w:t>合并起来，共同为智能城市规划提供帮助。</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3" w:name="_Toc516484792"/>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3"/>
    </w:p>
    <w:p w14:paraId="5A4E621D" w14:textId="735293F2"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w:t>
      </w:r>
      <w:r w:rsidR="002C0AAD">
        <w:rPr>
          <w:rFonts w:hint="eastAsia"/>
          <w:lang w:val="x-none"/>
        </w:rPr>
        <w:t>缩放比例</w:t>
      </w:r>
      <w:r w:rsidR="000E0848">
        <w:rPr>
          <w:rFonts w:hint="eastAsia"/>
          <w:lang w:val="x-none"/>
        </w:rPr>
        <w:t>默认</w:t>
      </w:r>
      <w:r w:rsidR="005A6D1E">
        <w:rPr>
          <w:rFonts w:hint="eastAsia"/>
          <w:lang w:val="x-none"/>
        </w:rPr>
        <w:t>值</w:t>
      </w:r>
      <w:r w:rsidR="000E0848">
        <w:rPr>
          <w:rFonts w:hint="eastAsia"/>
          <w:lang w:val="x-none"/>
        </w:rPr>
        <w:t>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4" w:name="_Toc516484793"/>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4"/>
    </w:p>
    <w:p w14:paraId="5B077670" w14:textId="278B642C"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proofErr w:type="spellStart"/>
      <w:r w:rsidRPr="00CA2763">
        <w:rPr>
          <w:lang w:val="x-none"/>
        </w:rPr>
        <w:t>Werkzeug</w:t>
      </w:r>
      <w:proofErr w:type="spellEnd"/>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sidR="00AE091E">
        <w:rPr>
          <w:rFonts w:hint="eastAsia"/>
          <w:lang w:val="x-none"/>
        </w:rPr>
        <w:t>的</w:t>
      </w:r>
      <w:proofErr w:type="gramStart"/>
      <w:r>
        <w:rPr>
          <w:rFonts w:hint="eastAsia"/>
          <w:lang w:val="x-none"/>
        </w:rPr>
        <w:t>微服务</w:t>
      </w:r>
      <w:proofErr w:type="gramEnd"/>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69B8700E">
            <wp:extent cx="5189735" cy="20744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06273" cy="2081071"/>
                    </a:xfrm>
                    <a:prstGeom prst="rect">
                      <a:avLst/>
                    </a:prstGeom>
                    <a:noFill/>
                    <a:ln>
                      <a:noFill/>
                    </a:ln>
                  </pic:spPr>
                </pic:pic>
              </a:graphicData>
            </a:graphic>
          </wp:inline>
        </w:drawing>
      </w:r>
    </w:p>
    <w:p w14:paraId="0DB7264C" w14:textId="7B11C738" w:rsidR="00E2153D" w:rsidRDefault="009E2B9F" w:rsidP="00E2153D">
      <w:pPr>
        <w:pStyle w:val="a0"/>
        <w:jc w:val="center"/>
        <w:rPr>
          <w:lang w:val="x-none"/>
        </w:rPr>
      </w:pPr>
      <w:r w:rsidRPr="007E2D01">
        <w:rPr>
          <w:rFonts w:ascii="宋体" w:hAnsi="宋体" w:cs="Arial"/>
          <w:kern w:val="0"/>
          <w:sz w:val="18"/>
          <w:szCs w:val="18"/>
        </w:rPr>
        <w:t>图</w:t>
      </w:r>
      <w:r>
        <w:rPr>
          <w:rFonts w:ascii="宋体" w:hAnsi="宋体"/>
          <w:kern w:val="0"/>
          <w:sz w:val="18"/>
          <w:szCs w:val="18"/>
        </w:rPr>
        <w:t>5.1</w:t>
      </w:r>
      <w:r w:rsidRPr="009E2B9F">
        <w:rPr>
          <w:rFonts w:ascii="宋体" w:hAnsi="宋体" w:cs="Arial" w:hint="eastAsia"/>
          <w:kern w:val="0"/>
          <w:sz w:val="18"/>
          <w:szCs w:val="18"/>
        </w:rPr>
        <w:t>系统架构设计</w:t>
      </w:r>
    </w:p>
    <w:p w14:paraId="0193A8AD" w14:textId="77777777" w:rsidR="00E2153D" w:rsidRDefault="00E2153D" w:rsidP="00660455">
      <w:pPr>
        <w:pStyle w:val="a0"/>
        <w:rPr>
          <w:lang w:val="x-none"/>
        </w:rPr>
      </w:pPr>
    </w:p>
    <w:p w14:paraId="015CDD67" w14:textId="77777777" w:rsidR="00F22C77" w:rsidRPr="00AA0D71" w:rsidRDefault="00F22C77" w:rsidP="00660455">
      <w:pPr>
        <w:pStyle w:val="a0"/>
        <w:rPr>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5" w:name="_Toc516484794"/>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5"/>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proofErr w:type="spellStart"/>
      <w:r>
        <w:rPr>
          <w:rFonts w:hint="eastAsia"/>
          <w:lang w:val="x-none"/>
        </w:rPr>
        <w:t>Echart</w:t>
      </w:r>
      <w:proofErr w:type="spellEnd"/>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w:t>
      </w:r>
      <w:proofErr w:type="gramStart"/>
      <w:r w:rsidR="002565F3">
        <w:rPr>
          <w:rFonts w:hint="eastAsia"/>
          <w:lang w:val="x-none"/>
        </w:rPr>
        <w:t>像素占</w:t>
      </w:r>
      <w:proofErr w:type="gramEnd"/>
      <w:r w:rsidR="002565F3">
        <w:rPr>
          <w:rFonts w:hint="eastAsia"/>
          <w:lang w:val="x-none"/>
        </w:rPr>
        <w:t>所选区域的比例。</w:t>
      </w:r>
      <w:r w:rsidR="00DB5AFE">
        <w:rPr>
          <w:rFonts w:hint="eastAsia"/>
          <w:lang w:val="x-none"/>
        </w:rPr>
        <w:t>右侧第二行是全部区域所占大小，第三行是所探明的区域大小。</w:t>
      </w:r>
    </w:p>
    <w:p w14:paraId="626DE5BD" w14:textId="2CD8C25F" w:rsidR="00DB5AFE" w:rsidRDefault="00DB5AFE" w:rsidP="00DB5AFE">
      <w:pPr>
        <w:pStyle w:val="a0"/>
        <w:rPr>
          <w:lang w:val="x-none"/>
        </w:rPr>
      </w:pPr>
      <w:r>
        <w:rPr>
          <w:rFonts w:hint="eastAsia"/>
          <w:lang w:val="x-none"/>
        </w:rPr>
        <w:lastRenderedPageBreak/>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12A57408" w14:textId="29541351" w:rsidR="00FC64E6" w:rsidRDefault="00FC64E6" w:rsidP="00DB5AFE">
      <w:pPr>
        <w:pStyle w:val="a0"/>
        <w:rPr>
          <w:lang w:val="x-none"/>
        </w:rPr>
      </w:pPr>
    </w:p>
    <w:p w14:paraId="1975D462" w14:textId="77777777" w:rsidR="00FC64E6" w:rsidRDefault="00FC64E6" w:rsidP="00DB5AFE">
      <w:pPr>
        <w:pStyle w:val="a0"/>
        <w:rPr>
          <w:lang w:val="x-none"/>
        </w:rPr>
      </w:pPr>
    </w:p>
    <w:p w14:paraId="1F969054" w14:textId="77777777" w:rsidR="00FC64E6" w:rsidRPr="00660455" w:rsidRDefault="00FC64E6" w:rsidP="00DB5AFE">
      <w:pPr>
        <w:pStyle w:val="a0"/>
        <w:rPr>
          <w:lang w:val="x-none"/>
        </w:rPr>
      </w:pPr>
    </w:p>
    <w:p w14:paraId="592A4DD4" w14:textId="4A41A74E" w:rsidR="006339F8" w:rsidRDefault="00BE1DB2" w:rsidP="00534B81">
      <w:pPr>
        <w:pStyle w:val="a0"/>
        <w:jc w:val="center"/>
        <w:rPr>
          <w:lang w:val="x-none"/>
        </w:rPr>
      </w:pPr>
      <w:r>
        <w:rPr>
          <w:noProof/>
        </w:rPr>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7BA18F77" w14:textId="6EDA128B" w:rsidR="006B173A" w:rsidRDefault="006B173A" w:rsidP="006B173A">
      <w:pPr>
        <w:pStyle w:val="a0"/>
        <w:jc w:val="center"/>
        <w:rPr>
          <w:lang w:val="x-none"/>
        </w:rPr>
      </w:pPr>
      <w:r w:rsidRPr="007E2D01">
        <w:rPr>
          <w:rFonts w:ascii="宋体" w:hAnsi="宋体" w:cs="Arial"/>
          <w:kern w:val="0"/>
          <w:sz w:val="18"/>
          <w:szCs w:val="18"/>
        </w:rPr>
        <w:t>图</w:t>
      </w:r>
      <w:r>
        <w:rPr>
          <w:rFonts w:ascii="宋体" w:hAnsi="宋体"/>
          <w:kern w:val="0"/>
          <w:sz w:val="18"/>
          <w:szCs w:val="18"/>
        </w:rPr>
        <w:t>5.</w:t>
      </w:r>
      <w:r>
        <w:rPr>
          <w:rFonts w:ascii="宋体" w:hAnsi="宋体"/>
          <w:kern w:val="0"/>
          <w:sz w:val="18"/>
          <w:szCs w:val="18"/>
        </w:rPr>
        <w:t>2</w:t>
      </w:r>
      <w:r w:rsidRPr="009E2B9F">
        <w:rPr>
          <w:rFonts w:ascii="宋体" w:hAnsi="宋体" w:cs="Arial" w:hint="eastAsia"/>
          <w:kern w:val="0"/>
          <w:sz w:val="18"/>
          <w:szCs w:val="18"/>
        </w:rPr>
        <w:t>系统架构设计</w:t>
      </w:r>
      <w:r w:rsidRPr="006B173A">
        <w:rPr>
          <w:rFonts w:ascii="宋体" w:hAnsi="宋体" w:cs="Arial" w:hint="eastAsia"/>
          <w:kern w:val="0"/>
          <w:sz w:val="18"/>
          <w:szCs w:val="18"/>
        </w:rPr>
        <w:t>在线平台模型预测效果</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40225CD0" w14:textId="04D23A0E" w:rsidR="00FC64E6" w:rsidRDefault="00FC64E6" w:rsidP="00534B81">
      <w:pPr>
        <w:pStyle w:val="a0"/>
        <w:jc w:val="center"/>
        <w:rPr>
          <w:lang w:val="x-none"/>
        </w:rPr>
      </w:pPr>
    </w:p>
    <w:p w14:paraId="1009CF5B" w14:textId="6FCE2268" w:rsidR="00FC64E6" w:rsidRDefault="00FC64E6" w:rsidP="00534B81">
      <w:pPr>
        <w:pStyle w:val="a0"/>
        <w:jc w:val="center"/>
        <w:rPr>
          <w:lang w:val="x-none"/>
        </w:rPr>
      </w:pPr>
    </w:p>
    <w:p w14:paraId="520AD708" w14:textId="77777777" w:rsidR="00FC64E6" w:rsidRDefault="00FC64E6" w:rsidP="00534B81">
      <w:pPr>
        <w:pStyle w:val="a0"/>
        <w:jc w:val="center"/>
        <w:rPr>
          <w:lang w:val="x-none"/>
        </w:rPr>
      </w:pPr>
    </w:p>
    <w:p w14:paraId="260507C6" w14:textId="1F0C16BF" w:rsidR="008B1A0D" w:rsidRDefault="008B1A0D" w:rsidP="00426B06">
      <w:pPr>
        <w:pStyle w:val="a0"/>
        <w:ind w:firstLine="0"/>
        <w:rPr>
          <w:lang w:val="x-none"/>
        </w:rPr>
      </w:pPr>
    </w:p>
    <w:p w14:paraId="2DD15150" w14:textId="77777777" w:rsidR="00FC64E6" w:rsidRPr="00127DD6" w:rsidRDefault="00FC64E6" w:rsidP="00426B06">
      <w:pPr>
        <w:pStyle w:val="a0"/>
        <w:ind w:firstLine="0"/>
        <w:rPr>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6" w:name="_Toc261510897"/>
      <w:bookmarkStart w:id="107" w:name="_Toc516484795"/>
      <w:bookmarkEnd w:id="96"/>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8" w:name="结论和展望"/>
      <w:proofErr w:type="spellStart"/>
      <w:r w:rsidR="005408B9" w:rsidRPr="00EE3938">
        <w:rPr>
          <w:rFonts w:ascii="Arial" w:eastAsia="黑体" w:hAnsi="Arial" w:cs="Arial"/>
          <w:b w:val="0"/>
          <w:i w:val="0"/>
        </w:rPr>
        <w:t>结论和展望</w:t>
      </w:r>
      <w:bookmarkEnd w:id="106"/>
      <w:bookmarkEnd w:id="107"/>
      <w:bookmarkEnd w:id="108"/>
      <w:proofErr w:type="spellEnd"/>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9" w:name="_Toc261510898"/>
      <w:bookmarkStart w:id="110" w:name="结论"/>
      <w:bookmarkStart w:id="111" w:name="_Toc516484796"/>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2" w:name="展望"/>
      <w:bookmarkEnd w:id="109"/>
      <w:bookmarkEnd w:id="110"/>
      <w:bookmarkEnd w:id="111"/>
    </w:p>
    <w:p w14:paraId="491DD13C" w14:textId="77777777" w:rsidR="00D06924" w:rsidRDefault="0075567B" w:rsidP="00DC5527">
      <w:pPr>
        <w:pStyle w:val="afd"/>
        <w:ind w:firstLine="420"/>
      </w:pPr>
      <w:r>
        <w:rPr>
          <w:rFonts w:hint="eastAsia"/>
        </w:rPr>
        <w:t>随着</w:t>
      </w:r>
      <w:r w:rsidR="007D336D">
        <w:rPr>
          <w:rFonts w:hint="eastAsia"/>
        </w:rPr>
        <w:t>中国</w:t>
      </w:r>
      <w:r>
        <w:rPr>
          <w:rFonts w:hint="eastAsia"/>
        </w:rPr>
        <w:t>智慧城市</w:t>
      </w:r>
      <w:r w:rsidR="007D336D">
        <w:rPr>
          <w:rFonts w:hint="eastAsia"/>
        </w:rPr>
        <w:t>规划和建设的</w:t>
      </w:r>
      <w:r w:rsidR="007C26CA">
        <w:rPr>
          <w:rFonts w:hint="eastAsia"/>
        </w:rPr>
        <w:t>推进</w:t>
      </w:r>
      <w:r w:rsidR="007D336D">
        <w:rPr>
          <w:rFonts w:hint="eastAsia"/>
        </w:rPr>
        <w:t>，</w:t>
      </w:r>
      <w:r w:rsidR="005F50F9">
        <w:rPr>
          <w:rFonts w:hint="eastAsia"/>
        </w:rPr>
        <w:t>全国</w:t>
      </w:r>
      <w:r w:rsidR="00252712">
        <w:rPr>
          <w:rFonts w:hint="eastAsia"/>
        </w:rPr>
        <w:t>各地开展了</w:t>
      </w:r>
      <w:r w:rsidR="005830A4">
        <w:rPr>
          <w:rFonts w:hint="eastAsia"/>
        </w:rPr>
        <w:t>一系列项目，</w:t>
      </w:r>
      <w:r w:rsidR="00252712">
        <w:rPr>
          <w:rFonts w:hint="eastAsia"/>
        </w:rPr>
        <w:t>使用城市</w:t>
      </w:r>
      <w:r w:rsidR="00AF347F">
        <w:rPr>
          <w:rFonts w:hint="eastAsia"/>
        </w:rPr>
        <w:t>大</w:t>
      </w:r>
      <w:r w:rsidR="00252712">
        <w:rPr>
          <w:rFonts w:hint="eastAsia"/>
        </w:rPr>
        <w:t>数据来</w:t>
      </w:r>
      <w:r w:rsidR="00DC3B70">
        <w:rPr>
          <w:rFonts w:hint="eastAsia"/>
        </w:rPr>
        <w:t>对</w:t>
      </w:r>
      <w:r w:rsidR="00252712">
        <w:rPr>
          <w:rFonts w:hint="eastAsia"/>
        </w:rPr>
        <w:t>研究一个城市的发展状况</w:t>
      </w:r>
      <w:r w:rsidR="00DC3B70">
        <w:rPr>
          <w:rFonts w:hint="eastAsia"/>
        </w:rPr>
        <w:t>进行研究</w:t>
      </w:r>
      <w:r w:rsidR="00252712">
        <w:rPr>
          <w:rFonts w:hint="eastAsia"/>
        </w:rPr>
        <w:t>，</w:t>
      </w:r>
      <w:r w:rsidR="00DC3B70">
        <w:rPr>
          <w:rFonts w:hint="eastAsia"/>
        </w:rPr>
        <w:t>提出城市诊断建议，使城市发展朝着更加健康的方向。</w:t>
      </w:r>
      <w:r w:rsidR="003051A8">
        <w:rPr>
          <w:rFonts w:hint="eastAsia"/>
        </w:rPr>
        <w:t>然而</w:t>
      </w:r>
      <w:r w:rsidR="00AE284F">
        <w:rPr>
          <w:rFonts w:hint="eastAsia"/>
        </w:rPr>
        <w:t>，</w:t>
      </w:r>
      <w:r w:rsidR="003051A8">
        <w:rPr>
          <w:rFonts w:hint="eastAsia"/>
        </w:rPr>
        <w:t>目前城市大数据尚有很多缺失</w:t>
      </w:r>
      <w:r w:rsidR="000E0EED">
        <w:rPr>
          <w:rFonts w:hint="eastAsia"/>
        </w:rPr>
        <w:t>，</w:t>
      </w:r>
      <w:r w:rsidR="00A8487E">
        <w:rPr>
          <w:rFonts w:hint="eastAsia"/>
        </w:rPr>
        <w:t>在土地用地方面的统计更新成本高，更新周期长。</w:t>
      </w:r>
    </w:p>
    <w:p w14:paraId="0C5C5A67" w14:textId="23FA01A5" w:rsidR="00704177" w:rsidRPr="00277004" w:rsidRDefault="00244CD5" w:rsidP="00DC5527">
      <w:pPr>
        <w:pStyle w:val="afd"/>
        <w:ind w:firstLine="420"/>
      </w:pPr>
      <w:r>
        <w:rPr>
          <w:rFonts w:hint="eastAsia"/>
        </w:rPr>
        <w:t>本课题通过计算机</w:t>
      </w:r>
      <w:r w:rsidR="007F7A54">
        <w:rPr>
          <w:rFonts w:hint="eastAsia"/>
        </w:rPr>
        <w:t>视觉的手段，</w:t>
      </w:r>
      <w:r w:rsidR="006D4752">
        <w:rPr>
          <w:rFonts w:hint="eastAsia"/>
        </w:rPr>
        <w:t>利用</w:t>
      </w:r>
      <w:r w:rsidR="006D4752">
        <w:rPr>
          <w:rFonts w:hint="eastAsia"/>
        </w:rPr>
        <w:t>U-Net</w:t>
      </w:r>
      <w:r w:rsidR="0081590D">
        <w:t xml:space="preserve"> </w:t>
      </w:r>
      <w:r w:rsidR="006D4752">
        <w:rPr>
          <w:rFonts w:hint="eastAsia"/>
        </w:rPr>
        <w:t>模型</w:t>
      </w:r>
      <w:r w:rsidR="00BD43DC">
        <w:rPr>
          <w:rFonts w:hint="eastAsia"/>
        </w:rPr>
        <w:t>对</w:t>
      </w:r>
      <w:r w:rsidR="00EF718E">
        <w:rPr>
          <w:rFonts w:hint="eastAsia"/>
        </w:rPr>
        <w:t>城市卫星图像进行了</w:t>
      </w:r>
      <w:r w:rsidR="00B9626E">
        <w:rPr>
          <w:rFonts w:hint="eastAsia"/>
        </w:rPr>
        <w:t>识别，</w:t>
      </w:r>
      <w:r w:rsidR="001D6477">
        <w:rPr>
          <w:rFonts w:hint="eastAsia"/>
        </w:rPr>
        <w:t>识别出了</w:t>
      </w:r>
      <w:r w:rsidR="001D6477">
        <w:rPr>
          <w:rFonts w:hint="eastAsia"/>
        </w:rPr>
        <w:t>1</w:t>
      </w:r>
      <w:r w:rsidR="001D6477">
        <w:t>0</w:t>
      </w:r>
      <w:r w:rsidR="001D6477">
        <w:rPr>
          <w:rFonts w:hint="eastAsia"/>
        </w:rPr>
        <w:t>类常用城市用地类型</w:t>
      </w:r>
      <w:r w:rsidR="00BC3F7A">
        <w:rPr>
          <w:rFonts w:hint="eastAsia"/>
        </w:rPr>
        <w:t>，</w:t>
      </w:r>
      <w:r w:rsidR="00A3213E">
        <w:rPr>
          <w:rFonts w:hint="eastAsia"/>
        </w:rPr>
        <w:t>并且给出了各种用地所占比例信息，这些数据</w:t>
      </w:r>
      <w:r w:rsidR="00BC3F7A">
        <w:rPr>
          <w:rFonts w:hint="eastAsia"/>
        </w:rPr>
        <w:t>为智慧城市分析提供</w:t>
      </w:r>
      <w:r w:rsidR="00A3213E">
        <w:rPr>
          <w:rFonts w:hint="eastAsia"/>
        </w:rPr>
        <w:t>了有力的数据支撑</w:t>
      </w:r>
      <w:r w:rsidR="001D6477">
        <w:rPr>
          <w:rFonts w:hint="eastAsia"/>
        </w:rPr>
        <w:t>。</w:t>
      </w:r>
    </w:p>
    <w:p w14:paraId="1C0115CF" w14:textId="0D306871" w:rsidR="005F137E" w:rsidRDefault="00BE3AD6" w:rsidP="005F137E">
      <w:pPr>
        <w:pStyle w:val="a0"/>
        <w:rPr>
          <w:rFonts w:ascii="宋体" w:hAnsi="宋体"/>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6835CB">
        <w:rPr>
          <w:rFonts w:ascii="宋体" w:hAnsi="宋体" w:hint="eastAsia"/>
        </w:rPr>
        <w:t>标注数据也</w:t>
      </w:r>
      <w:r w:rsidR="00C077CE">
        <w:rPr>
          <w:rFonts w:ascii="宋体" w:hAnsi="宋体" w:hint="eastAsia"/>
        </w:rPr>
        <w:t>会有一定的偏差</w:t>
      </w:r>
      <w:r w:rsidR="006835CB">
        <w:rPr>
          <w:rFonts w:ascii="宋体" w:hAnsi="宋体" w:hint="eastAsia"/>
        </w:rPr>
        <w:t>，将结果</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6835CB">
        <w:rPr>
          <w:rFonts w:ascii="宋体" w:hAnsi="宋体" w:hint="eastAsia"/>
        </w:rPr>
        <w:t>要求</w:t>
      </w:r>
      <w:r w:rsidR="001211F8">
        <w:rPr>
          <w:rFonts w:ascii="宋体" w:hAnsi="宋体" w:hint="eastAsia"/>
        </w:rPr>
        <w:t>。</w:t>
      </w:r>
    </w:p>
    <w:p w14:paraId="1A1BD230" w14:textId="2F5A75C3" w:rsidR="003433F6" w:rsidRPr="006B3200" w:rsidRDefault="003433F6" w:rsidP="005F137E">
      <w:pPr>
        <w:pStyle w:val="a0"/>
        <w:rPr>
          <w:lang w:val="x-none"/>
        </w:rPr>
      </w:pPr>
      <w:r>
        <w:rPr>
          <w:rFonts w:hint="eastAsia"/>
          <w:lang w:val="x-none"/>
        </w:rPr>
        <w:t>模型系统最终实现了在线可视化识别的效果，在谷歌地图上选择范围之后，就能够</w:t>
      </w:r>
      <w:r w:rsidR="00651DE8">
        <w:rPr>
          <w:rFonts w:hint="eastAsia"/>
          <w:lang w:val="x-none"/>
        </w:rPr>
        <w:t>通过本模型显示出所选范围的</w:t>
      </w:r>
      <w:r w:rsidR="00651DE8" w:rsidRPr="00772BF2">
        <w:rPr>
          <w:rFonts w:hint="eastAsia"/>
          <w:lang w:val="x-none"/>
        </w:rPr>
        <w:t>建筑场地和裸地、水体和植被、一般建筑和农村和工厂和阴影、运动场和道路</w:t>
      </w:r>
      <w:r w:rsidR="00B22DAA">
        <w:rPr>
          <w:rFonts w:hint="eastAsia"/>
          <w:lang w:val="x-none"/>
        </w:rPr>
        <w:t>，并且对每种类别都能做出面积大小的统计。</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3" w:name="_Toc261510899"/>
      <w:bookmarkStart w:id="114" w:name="_Toc516484797"/>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3"/>
      <w:bookmarkEnd w:id="114"/>
    </w:p>
    <w:p w14:paraId="3CB8C731" w14:textId="2C22A9A5" w:rsidR="00986A3C" w:rsidRDefault="007752A7" w:rsidP="00986A3C">
      <w:pPr>
        <w:spacing w:line="360" w:lineRule="exact"/>
        <w:ind w:firstLine="435"/>
      </w:pPr>
      <w:bookmarkStart w:id="115" w:name="_Toc261510900"/>
      <w:bookmarkEnd w:id="112"/>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proofErr w:type="spellStart"/>
      <w:r>
        <w:rPr>
          <w:rFonts w:ascii="Times New Roman" w:eastAsia="宋体" w:hAnsi="Times New Roman" w:hint="eastAsia"/>
          <w:szCs w:val="21"/>
        </w:rPr>
        <w:t>softmax</w:t>
      </w:r>
      <w:proofErr w:type="spellEnd"/>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7D662ABF" w14:textId="77777777" w:rsidR="00122E87" w:rsidRDefault="00122E87" w:rsidP="009335A9">
      <w:pPr>
        <w:spacing w:line="360" w:lineRule="exact"/>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6" w:name="_Toc516484798"/>
      <w:proofErr w:type="spellStart"/>
      <w:r>
        <w:rPr>
          <w:rFonts w:ascii="黑体" w:eastAsia="黑体" w:hAnsi="Arial" w:cs="Arial" w:hint="eastAsia"/>
          <w:b w:val="0"/>
          <w:i w:val="0"/>
        </w:rPr>
        <w:lastRenderedPageBreak/>
        <w:t>参考文献</w:t>
      </w:r>
      <w:bookmarkEnd w:id="115"/>
      <w:bookmarkEnd w:id="116"/>
      <w:proofErr w:type="spellEnd"/>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7"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 xml:space="preserve">A. </w:t>
      </w:r>
      <w:proofErr w:type="spellStart"/>
      <w:r w:rsidRPr="00DE7D66">
        <w:rPr>
          <w:rFonts w:eastAsia="微软雅黑"/>
          <w:color w:val="000000"/>
          <w:shd w:val="clear" w:color="auto" w:fill="FFFFFF"/>
        </w:rPr>
        <w:t>Krizhevsky</w:t>
      </w:r>
      <w:proofErr w:type="spellEnd"/>
      <w:r w:rsidRPr="00DE7D66">
        <w:rPr>
          <w:rFonts w:eastAsia="微软雅黑"/>
          <w:color w:val="000000"/>
          <w:shd w:val="clear" w:color="auto" w:fill="FFFFFF"/>
        </w:rPr>
        <w:t xml:space="preserve">, I. </w:t>
      </w:r>
      <w:proofErr w:type="spellStart"/>
      <w:r w:rsidRPr="00DE7D66">
        <w:rPr>
          <w:rFonts w:eastAsia="微软雅黑"/>
          <w:color w:val="000000"/>
          <w:shd w:val="clear" w:color="auto" w:fill="FFFFFF"/>
        </w:rPr>
        <w:t>Sutskever</w:t>
      </w:r>
      <w:proofErr w:type="spellEnd"/>
      <w:r w:rsidRPr="00DE7D66">
        <w:rPr>
          <w:rFonts w:eastAsia="微软雅黑"/>
          <w:color w:val="000000"/>
          <w:shd w:val="clear" w:color="auto" w:fill="FFFFFF"/>
        </w:rPr>
        <w:t>, and G. E. Hinton, “</w:t>
      </w:r>
      <w:proofErr w:type="spellStart"/>
      <w:r w:rsidRPr="00DE7D66">
        <w:rPr>
          <w:rFonts w:eastAsia="微软雅黑"/>
          <w:color w:val="000000"/>
          <w:shd w:val="clear" w:color="auto" w:fill="FFFFFF"/>
        </w:rPr>
        <w:t>Imagenet</w:t>
      </w:r>
      <w:proofErr w:type="spellEnd"/>
      <w:r w:rsidRPr="00DE7D66">
        <w:rPr>
          <w:rFonts w:eastAsia="微软雅黑"/>
          <w:color w:val="000000"/>
          <w:shd w:val="clear" w:color="auto" w:fill="FFFFFF"/>
        </w:rPr>
        <w:t xml:space="preserve">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8" w:name="_Ref507871698"/>
      <w:proofErr w:type="spellStart"/>
      <w:r w:rsidRPr="00A71B11">
        <w:rPr>
          <w:rFonts w:eastAsia="微软雅黑"/>
          <w:color w:val="000000"/>
          <w:shd w:val="clear" w:color="auto" w:fill="FFFFFF"/>
        </w:rPr>
        <w:t>Krizhevsky</w:t>
      </w:r>
      <w:proofErr w:type="spellEnd"/>
      <w:r w:rsidRPr="00A71B11">
        <w:rPr>
          <w:rFonts w:eastAsia="微软雅黑"/>
          <w:color w:val="000000"/>
          <w:shd w:val="clear" w:color="auto" w:fill="FFFFFF"/>
        </w:rPr>
        <w:t xml:space="preserve">, A., </w:t>
      </w:r>
      <w:proofErr w:type="spellStart"/>
      <w:r w:rsidRPr="00A71B11">
        <w:rPr>
          <w:rFonts w:eastAsia="微软雅黑"/>
          <w:color w:val="000000"/>
          <w:shd w:val="clear" w:color="auto" w:fill="FFFFFF"/>
        </w:rPr>
        <w:t>Sutskever</w:t>
      </w:r>
      <w:proofErr w:type="spellEnd"/>
      <w:r w:rsidRPr="00A71B11">
        <w:rPr>
          <w:rFonts w:eastAsia="微软雅黑"/>
          <w:color w:val="000000"/>
          <w:shd w:val="clear" w:color="auto" w:fill="FFFFFF"/>
        </w:rPr>
        <w:t>,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8"/>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proofErr w:type="spellStart"/>
      <w:r w:rsidRPr="003D7925">
        <w:rPr>
          <w:rFonts w:eastAsia="微软雅黑"/>
          <w:color w:val="000000"/>
          <w:shd w:val="clear" w:color="auto" w:fill="FFFFFF"/>
        </w:rPr>
        <w:t>Iandola</w:t>
      </w:r>
      <w:proofErr w:type="spellEnd"/>
      <w:r w:rsidRPr="003D7925">
        <w:rPr>
          <w:rFonts w:eastAsia="微软雅黑"/>
          <w:color w:val="000000"/>
          <w:shd w:val="clear" w:color="auto" w:fill="FFFFFF"/>
        </w:rPr>
        <w:t xml:space="preserve"> F N, Han S, </w:t>
      </w:r>
      <w:proofErr w:type="spellStart"/>
      <w:r w:rsidRPr="003D7925">
        <w:rPr>
          <w:rFonts w:eastAsia="微软雅黑"/>
          <w:color w:val="000000"/>
          <w:shd w:val="clear" w:color="auto" w:fill="FFFFFF"/>
        </w:rPr>
        <w:t>Moskewicz</w:t>
      </w:r>
      <w:proofErr w:type="spellEnd"/>
      <w:r w:rsidRPr="003D7925">
        <w:rPr>
          <w:rFonts w:eastAsia="微软雅黑"/>
          <w:color w:val="000000"/>
          <w:shd w:val="clear" w:color="auto" w:fill="FFFFFF"/>
        </w:rPr>
        <w:t xml:space="preserve"> M W, et al. </w:t>
      </w:r>
      <w:proofErr w:type="spellStart"/>
      <w:r w:rsidRPr="003D7925">
        <w:rPr>
          <w:rFonts w:eastAsia="微软雅黑"/>
          <w:color w:val="000000"/>
          <w:shd w:val="clear" w:color="auto" w:fill="FFFFFF"/>
        </w:rPr>
        <w:t>SqueezeNet</w:t>
      </w:r>
      <w:proofErr w:type="spellEnd"/>
      <w:r w:rsidRPr="003D7925">
        <w:rPr>
          <w:rFonts w:eastAsia="微软雅黑"/>
          <w:color w:val="000000"/>
          <w:shd w:val="clear" w:color="auto" w:fill="FFFFFF"/>
        </w:rPr>
        <w:t xml:space="preserve">: </w:t>
      </w:r>
      <w:proofErr w:type="spellStart"/>
      <w:r w:rsidRPr="003D7925">
        <w:rPr>
          <w:rFonts w:eastAsia="微软雅黑"/>
          <w:color w:val="000000"/>
          <w:shd w:val="clear" w:color="auto" w:fill="FFFFFF"/>
        </w:rPr>
        <w:t>AlexNet</w:t>
      </w:r>
      <w:proofErr w:type="spellEnd"/>
      <w:r w:rsidRPr="003D7925">
        <w:rPr>
          <w:rFonts w:eastAsia="微软雅黑"/>
          <w:color w:val="000000"/>
          <w:shd w:val="clear" w:color="auto" w:fill="FFFFFF"/>
        </w:rPr>
        <w:t xml:space="preserve">-level accuracy with 50x fewer parameters and&lt; 0.5 MB model size[J]. </w:t>
      </w:r>
      <w:proofErr w:type="spellStart"/>
      <w:r w:rsidRPr="003D7925">
        <w:rPr>
          <w:rFonts w:eastAsia="微软雅黑"/>
          <w:color w:val="000000"/>
          <w:shd w:val="clear" w:color="auto" w:fill="FFFFFF"/>
        </w:rPr>
        <w:t>arXiv</w:t>
      </w:r>
      <w:proofErr w:type="spellEnd"/>
      <w:r w:rsidRPr="003D7925">
        <w:rPr>
          <w:rFonts w:eastAsia="微软雅黑"/>
          <w:color w:val="000000"/>
          <w:shd w:val="clear" w:color="auto" w:fill="FFFFFF"/>
        </w:rPr>
        <w:t xml:space="preserve">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李石华, 王金亮, </w:t>
      </w:r>
      <w:proofErr w:type="gramStart"/>
      <w:r w:rsidRPr="002C7C4E">
        <w:rPr>
          <w:rFonts w:ascii="宋体" w:hAnsi="宋体" w:cs="宋体"/>
          <w:kern w:val="0"/>
        </w:rPr>
        <w:t>毕艳</w:t>
      </w:r>
      <w:proofErr w:type="gramEnd"/>
      <w:r w:rsidRPr="002C7C4E">
        <w:rPr>
          <w:rFonts w:ascii="宋体" w:hAnsi="宋体" w:cs="宋体"/>
          <w:kern w:val="0"/>
        </w:rPr>
        <w:t>,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Fukushima K, Miyake S. </w:t>
      </w:r>
      <w:proofErr w:type="spellStart"/>
      <w:r>
        <w:rPr>
          <w:rFonts w:ascii="Arial" w:hAnsi="Arial" w:cs="Arial"/>
          <w:color w:val="222222"/>
          <w:sz w:val="20"/>
          <w:szCs w:val="20"/>
          <w:shd w:val="clear" w:color="auto" w:fill="FFFFFF"/>
        </w:rPr>
        <w:t>Neocognitron</w:t>
      </w:r>
      <w:proofErr w:type="spellEnd"/>
      <w:r>
        <w:rPr>
          <w:rFonts w:ascii="Arial" w:hAnsi="Arial" w:cs="Arial"/>
          <w:color w:val="222222"/>
          <w:sz w:val="20"/>
          <w:szCs w:val="20"/>
          <w:shd w:val="clear" w:color="auto" w:fill="FFFFFF"/>
        </w:rPr>
        <w:t>: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LeCun</w:t>
      </w:r>
      <w:proofErr w:type="spellEnd"/>
      <w:r>
        <w:rPr>
          <w:rFonts w:ascii="Arial" w:hAnsi="Arial" w:cs="Arial"/>
          <w:color w:val="222222"/>
          <w:sz w:val="20"/>
          <w:szCs w:val="20"/>
          <w:shd w:val="clear" w:color="auto" w:fill="FFFFFF"/>
        </w:rPr>
        <w:t xml:space="preserve"> Y, </w:t>
      </w:r>
      <w:proofErr w:type="spellStart"/>
      <w:r>
        <w:rPr>
          <w:rFonts w:ascii="Arial" w:hAnsi="Arial" w:cs="Arial"/>
          <w:color w:val="222222"/>
          <w:sz w:val="20"/>
          <w:szCs w:val="20"/>
          <w:shd w:val="clear" w:color="auto" w:fill="FFFFFF"/>
        </w:rPr>
        <w:t>Bengio</w:t>
      </w:r>
      <w:proofErr w:type="spellEnd"/>
      <w:r>
        <w:rPr>
          <w:rFonts w:ascii="Arial" w:hAnsi="Arial" w:cs="Arial"/>
          <w:color w:val="222222"/>
          <w:sz w:val="20"/>
          <w:szCs w:val="20"/>
          <w:shd w:val="clear" w:color="auto" w:fill="FFFFFF"/>
        </w:rPr>
        <w:t xml:space="preserve">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李彦冬, 郝宗波, </w:t>
      </w:r>
      <w:proofErr w:type="gramStart"/>
      <w:r w:rsidRPr="002C7C4E">
        <w:rPr>
          <w:rFonts w:ascii="宋体" w:hAnsi="宋体" w:cs="宋体"/>
          <w:kern w:val="0"/>
        </w:rPr>
        <w:t>雷航</w:t>
      </w:r>
      <w:proofErr w:type="gramEnd"/>
      <w:r w:rsidRPr="002C7C4E">
        <w:rPr>
          <w:rFonts w:ascii="宋体" w:hAnsi="宋体" w:cs="宋体"/>
          <w:kern w:val="0"/>
        </w:rPr>
        <w:t>.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w:t>
      </w:r>
      <w:proofErr w:type="gramStart"/>
      <w:r w:rsidRPr="002C7C4E">
        <w:rPr>
          <w:rFonts w:ascii="宋体" w:hAnsi="宋体" w:cs="宋体"/>
          <w:kern w:val="0"/>
        </w:rPr>
        <w:t>维</w:t>
      </w:r>
      <w:proofErr w:type="gramEnd"/>
      <w:r w:rsidRPr="002C7C4E">
        <w:rPr>
          <w:rFonts w:ascii="宋体" w:hAnsi="宋体" w:cs="宋体"/>
          <w:kern w:val="0"/>
        </w:rPr>
        <w:t>.</w:t>
      </w:r>
      <w:proofErr w:type="spellStart"/>
      <w:r w:rsidRPr="002C7C4E">
        <w:rPr>
          <w:rFonts w:ascii="宋体" w:hAnsi="宋体" w:cs="宋体"/>
          <w:kern w:val="0"/>
        </w:rPr>
        <w:t>ReLU</w:t>
      </w:r>
      <w:proofErr w:type="spellEnd"/>
      <w:r w:rsidRPr="002C7C4E">
        <w:rPr>
          <w:rFonts w:ascii="宋体" w:hAnsi="宋体" w:cs="宋体"/>
          <w:kern w:val="0"/>
        </w:rPr>
        <w:t>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Masci</w:t>
      </w:r>
      <w:proofErr w:type="spellEnd"/>
      <w:r>
        <w:rPr>
          <w:rFonts w:ascii="Arial" w:hAnsi="Arial" w:cs="Arial"/>
          <w:color w:val="222222"/>
          <w:sz w:val="20"/>
          <w:szCs w:val="20"/>
          <w:shd w:val="clear" w:color="auto" w:fill="FFFFFF"/>
        </w:rPr>
        <w:t xml:space="preserve"> J, </w:t>
      </w:r>
      <w:proofErr w:type="spellStart"/>
      <w:r>
        <w:rPr>
          <w:rFonts w:ascii="Arial" w:hAnsi="Arial" w:cs="Arial"/>
          <w:color w:val="222222"/>
          <w:sz w:val="20"/>
          <w:szCs w:val="20"/>
          <w:shd w:val="clear" w:color="auto" w:fill="FFFFFF"/>
        </w:rPr>
        <w:t>Giusti</w:t>
      </w:r>
      <w:proofErr w:type="spellEnd"/>
      <w:r>
        <w:rPr>
          <w:rFonts w:ascii="Arial" w:hAnsi="Arial" w:cs="Arial"/>
          <w:color w:val="222222"/>
          <w:sz w:val="20"/>
          <w:szCs w:val="20"/>
          <w:shd w:val="clear" w:color="auto" w:fill="FFFFFF"/>
        </w:rPr>
        <w:t xml:space="preserve"> A, </w:t>
      </w:r>
      <w:proofErr w:type="spellStart"/>
      <w:r>
        <w:rPr>
          <w:rFonts w:ascii="Arial" w:hAnsi="Arial" w:cs="Arial"/>
          <w:color w:val="222222"/>
          <w:sz w:val="20"/>
          <w:szCs w:val="20"/>
          <w:shd w:val="clear" w:color="auto" w:fill="FFFFFF"/>
        </w:rPr>
        <w:t>Ciresan</w:t>
      </w:r>
      <w:proofErr w:type="spellEnd"/>
      <w:r>
        <w:rPr>
          <w:rFonts w:ascii="Arial" w:hAnsi="Arial" w:cs="Arial"/>
          <w:color w:val="222222"/>
          <w:sz w:val="20"/>
          <w:szCs w:val="20"/>
          <w:shd w:val="clear" w:color="auto" w:fill="FFFFFF"/>
        </w:rPr>
        <w:t xml:space="preserve">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Zeiler</w:t>
      </w:r>
      <w:proofErr w:type="spellEnd"/>
      <w:r>
        <w:rPr>
          <w:rFonts w:ascii="Arial" w:hAnsi="Arial" w:cs="Arial"/>
          <w:color w:val="222222"/>
          <w:sz w:val="20"/>
          <w:szCs w:val="20"/>
          <w:shd w:val="clear" w:color="auto" w:fill="FFFFFF"/>
        </w:rPr>
        <w:t xml:space="preserve">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proofErr w:type="gramStart"/>
      <w:r w:rsidRPr="002C7C4E">
        <w:rPr>
          <w:rFonts w:ascii="宋体" w:hAnsi="宋体" w:cs="宋体"/>
          <w:kern w:val="0"/>
        </w:rPr>
        <w:t>吴寿川</w:t>
      </w:r>
      <w:proofErr w:type="gramEnd"/>
      <w:r w:rsidRPr="002C7C4E">
        <w:rPr>
          <w:rFonts w:ascii="宋体" w:hAnsi="宋体" w:cs="宋体"/>
          <w:kern w:val="0"/>
        </w:rPr>
        <w:t>,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proofErr w:type="gramStart"/>
      <w:r>
        <w:rPr>
          <w:rFonts w:ascii="Arial" w:hAnsi="Arial" w:cs="Arial"/>
          <w:color w:val="222222"/>
          <w:sz w:val="20"/>
          <w:szCs w:val="20"/>
          <w:shd w:val="clear" w:color="auto" w:fill="FFFFFF"/>
        </w:rPr>
        <w:t>图象</w:t>
      </w:r>
      <w:proofErr w:type="gramEnd"/>
      <w:r>
        <w:rPr>
          <w:rFonts w:ascii="Arial" w:hAnsi="Arial" w:cs="Arial"/>
          <w:color w:val="222222"/>
          <w:sz w:val="20"/>
          <w:szCs w:val="20"/>
          <w:shd w:val="clear" w:color="auto" w:fill="FFFFFF"/>
        </w:rPr>
        <w:t>工程</w:t>
      </w:r>
      <w:r>
        <w:rPr>
          <w:rFonts w:ascii="Arial" w:hAnsi="Arial" w:cs="Arial"/>
          <w:color w:val="222222"/>
          <w:sz w:val="20"/>
          <w:szCs w:val="20"/>
          <w:shd w:val="clear" w:color="auto" w:fill="FFFFFF"/>
        </w:rPr>
        <w:t xml:space="preserve">: </w:t>
      </w:r>
      <w:proofErr w:type="gramStart"/>
      <w:r>
        <w:rPr>
          <w:rFonts w:ascii="Arial" w:hAnsi="Arial" w:cs="Arial"/>
          <w:color w:val="222222"/>
          <w:sz w:val="20"/>
          <w:szCs w:val="20"/>
          <w:shd w:val="clear" w:color="auto" w:fill="FFFFFF"/>
        </w:rPr>
        <w:t>图象</w:t>
      </w:r>
      <w:proofErr w:type="gramEnd"/>
      <w:r>
        <w:rPr>
          <w:rFonts w:ascii="Arial" w:hAnsi="Arial" w:cs="Arial"/>
          <w:color w:val="222222"/>
          <w:sz w:val="20"/>
          <w:szCs w:val="20"/>
          <w:shd w:val="clear" w:color="auto" w:fill="FFFFFF"/>
        </w:rPr>
        <w:t>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Marr D, Hildreth E. Theory of edge detection[J]. Proc. R. Soc. </w:t>
      </w:r>
      <w:proofErr w:type="spellStart"/>
      <w:r>
        <w:rPr>
          <w:rFonts w:ascii="Arial" w:hAnsi="Arial" w:cs="Arial"/>
          <w:color w:val="222222"/>
          <w:sz w:val="20"/>
          <w:szCs w:val="20"/>
          <w:shd w:val="clear" w:color="auto" w:fill="FFFFFF"/>
        </w:rPr>
        <w:t>Lond</w:t>
      </w:r>
      <w:proofErr w:type="spellEnd"/>
      <w:r>
        <w:rPr>
          <w:rFonts w:ascii="Arial" w:hAnsi="Arial" w:cs="Arial"/>
          <w:color w:val="222222"/>
          <w:sz w:val="20"/>
          <w:szCs w:val="20"/>
          <w:shd w:val="clear" w:color="auto" w:fill="FFFFFF"/>
        </w:rPr>
        <w:t>.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刘中合, 王瑞雪, </w:t>
      </w:r>
      <w:proofErr w:type="gramStart"/>
      <w:r w:rsidRPr="002C7C4E">
        <w:rPr>
          <w:rFonts w:ascii="宋体" w:hAnsi="宋体" w:cs="宋体"/>
          <w:kern w:val="0"/>
        </w:rPr>
        <w:t>王锋德</w:t>
      </w:r>
      <w:proofErr w:type="gramEnd"/>
      <w:r w:rsidRPr="002C7C4E">
        <w:rPr>
          <w:rFonts w:ascii="宋体" w:hAnsi="宋体" w:cs="宋体"/>
          <w:kern w:val="0"/>
        </w:rPr>
        <w:t>,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proofErr w:type="gramStart"/>
      <w:r w:rsidRPr="002C7C4E">
        <w:rPr>
          <w:rFonts w:ascii="宋体" w:hAnsi="宋体" w:cs="宋体"/>
          <w:kern w:val="0"/>
        </w:rPr>
        <w:t>李俭川</w:t>
      </w:r>
      <w:proofErr w:type="gramEnd"/>
      <w:r w:rsidRPr="002C7C4E">
        <w:rPr>
          <w:rFonts w:ascii="宋体" w:hAnsi="宋体" w:cs="宋体"/>
          <w:kern w:val="0"/>
        </w:rPr>
        <w:t xml:space="preserve">, 秦国军, </w:t>
      </w:r>
      <w:proofErr w:type="gramStart"/>
      <w:r w:rsidRPr="002C7C4E">
        <w:rPr>
          <w:rFonts w:ascii="宋体" w:hAnsi="宋体" w:cs="宋体"/>
          <w:kern w:val="0"/>
        </w:rPr>
        <w:t>温熙</w:t>
      </w:r>
      <w:proofErr w:type="gramEnd"/>
      <w:r w:rsidRPr="002C7C4E">
        <w:rPr>
          <w:rFonts w:ascii="宋体" w:hAnsi="宋体" w:cs="宋体"/>
          <w:kern w:val="0"/>
        </w:rPr>
        <w:t xml:space="preserve">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 xml:space="preserve">武妍, </w:t>
      </w:r>
      <w:proofErr w:type="gramStart"/>
      <w:r w:rsidRPr="002C7C4E">
        <w:rPr>
          <w:rFonts w:ascii="宋体" w:hAnsi="宋体" w:cs="宋体"/>
          <w:kern w:val="0"/>
        </w:rPr>
        <w:t>王守觉</w:t>
      </w:r>
      <w:proofErr w:type="gramEnd"/>
      <w:r w:rsidRPr="002C7C4E">
        <w:rPr>
          <w:rFonts w:ascii="宋体" w:hAnsi="宋体" w:cs="宋体"/>
          <w:kern w:val="0"/>
        </w:rPr>
        <w:t>.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Hinton G E </w:t>
      </w:r>
      <w:proofErr w:type="spellStart"/>
      <w:r>
        <w:rPr>
          <w:rFonts w:ascii="Arial" w:hAnsi="Arial" w:cs="Arial"/>
          <w:color w:val="222222"/>
          <w:sz w:val="20"/>
          <w:szCs w:val="20"/>
          <w:shd w:val="clear" w:color="auto" w:fill="FFFFFF"/>
        </w:rPr>
        <w:t>Salakhutdinov</w:t>
      </w:r>
      <w:proofErr w:type="spellEnd"/>
      <w:r>
        <w:rPr>
          <w:rFonts w:ascii="Arial" w:hAnsi="Arial" w:cs="Arial"/>
          <w:color w:val="222222"/>
          <w:sz w:val="20"/>
          <w:szCs w:val="20"/>
          <w:shd w:val="clear" w:color="auto" w:fill="FFFFFF"/>
        </w:rPr>
        <w:t xml:space="preserve"> R </w:t>
      </w:r>
      <w:proofErr w:type="spellStart"/>
      <w:r>
        <w:rPr>
          <w:rFonts w:ascii="Arial" w:hAnsi="Arial" w:cs="Arial"/>
          <w:color w:val="222222"/>
          <w:sz w:val="20"/>
          <w:szCs w:val="20"/>
          <w:shd w:val="clear" w:color="auto" w:fill="FFFFFF"/>
        </w:rPr>
        <w:t>R</w:t>
      </w:r>
      <w:proofErr w:type="spellEnd"/>
      <w:r>
        <w:rPr>
          <w:rFonts w:ascii="Arial" w:hAnsi="Arial" w:cs="Arial"/>
          <w:color w:val="222222"/>
          <w:sz w:val="20"/>
          <w:szCs w:val="20"/>
          <w:shd w:val="clear" w:color="auto" w:fill="FFFFFF"/>
        </w:rPr>
        <w:t xml:space="preserve">. Replicated </w:t>
      </w:r>
      <w:proofErr w:type="spellStart"/>
      <w:r>
        <w:rPr>
          <w:rFonts w:ascii="Arial" w:hAnsi="Arial" w:cs="Arial"/>
          <w:color w:val="222222"/>
          <w:sz w:val="20"/>
          <w:szCs w:val="20"/>
          <w:shd w:val="clear" w:color="auto" w:fill="FFFFFF"/>
        </w:rPr>
        <w:t>softmax</w:t>
      </w:r>
      <w:proofErr w:type="spellEnd"/>
      <w:r>
        <w:rPr>
          <w:rFonts w:ascii="Arial" w:hAnsi="Arial" w:cs="Arial"/>
          <w:color w:val="222222"/>
          <w:sz w:val="20"/>
          <w:szCs w:val="20"/>
          <w:shd w:val="clear" w:color="auto" w:fill="FFFFFF"/>
        </w:rPr>
        <w:t>: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Olshausen</w:t>
      </w:r>
      <w:proofErr w:type="spellEnd"/>
      <w:r>
        <w:rPr>
          <w:rFonts w:ascii="Arial" w:hAnsi="Arial" w:cs="Arial"/>
          <w:color w:val="222222"/>
          <w:sz w:val="20"/>
          <w:szCs w:val="20"/>
          <w:shd w:val="clear" w:color="auto" w:fill="FFFFFF"/>
        </w:rPr>
        <w:t xml:space="preserve">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9" w:name="_Ref507930950"/>
      <w:r w:rsidRPr="00504BA7">
        <w:rPr>
          <w:rFonts w:eastAsia="微软雅黑"/>
          <w:color w:val="000000"/>
          <w:shd w:val="clear" w:color="auto" w:fill="FFFFFF"/>
        </w:rPr>
        <w:t xml:space="preserve">Long J, </w:t>
      </w:r>
      <w:proofErr w:type="spellStart"/>
      <w:r w:rsidRPr="00504BA7">
        <w:rPr>
          <w:rFonts w:eastAsia="微软雅黑"/>
          <w:color w:val="000000"/>
          <w:shd w:val="clear" w:color="auto" w:fill="FFFFFF"/>
        </w:rPr>
        <w:t>Shelhamer</w:t>
      </w:r>
      <w:proofErr w:type="spellEnd"/>
      <w:r w:rsidRPr="00504BA7">
        <w:rPr>
          <w:rFonts w:eastAsia="微软雅黑"/>
          <w:color w:val="000000"/>
          <w:shd w:val="clear" w:color="auto" w:fill="FFFFFF"/>
        </w:rPr>
        <w:t xml:space="preserve"> E, Darrell T. Fully convolutional networks for semantic segmentation[C]//Proceedings of the IEEE conference on computer vision and pattern recognition. 2015: 3431-3440.</w:t>
      </w:r>
      <w:bookmarkEnd w:id="119"/>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Ronneberger</w:t>
      </w:r>
      <w:proofErr w:type="spellEnd"/>
      <w:r>
        <w:rPr>
          <w:rFonts w:ascii="Arial" w:hAnsi="Arial" w:cs="Arial"/>
          <w:color w:val="222222"/>
          <w:sz w:val="20"/>
          <w:szCs w:val="20"/>
          <w:shd w:val="clear" w:color="auto" w:fill="FFFFFF"/>
        </w:rPr>
        <w:t xml:space="preserve"> O, Fischer P, </w:t>
      </w:r>
      <w:proofErr w:type="spellStart"/>
      <w:r>
        <w:rPr>
          <w:rFonts w:ascii="Arial" w:hAnsi="Arial" w:cs="Arial"/>
          <w:color w:val="222222"/>
          <w:sz w:val="20"/>
          <w:szCs w:val="20"/>
          <w:shd w:val="clear" w:color="auto" w:fill="FFFFFF"/>
        </w:rPr>
        <w:t>Brox</w:t>
      </w:r>
      <w:proofErr w:type="spellEnd"/>
      <w:r>
        <w:rPr>
          <w:rFonts w:ascii="Arial" w:hAnsi="Arial" w:cs="Arial"/>
          <w:color w:val="222222"/>
          <w:sz w:val="20"/>
          <w:szCs w:val="20"/>
          <w:shd w:val="clear" w:color="auto" w:fill="FFFFFF"/>
        </w:rPr>
        <w:t xml:space="preserve">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Von </w:t>
      </w:r>
      <w:proofErr w:type="spellStart"/>
      <w:r>
        <w:rPr>
          <w:rFonts w:ascii="Arial" w:hAnsi="Arial" w:cs="Arial"/>
          <w:color w:val="222222"/>
          <w:sz w:val="20"/>
          <w:szCs w:val="20"/>
          <w:shd w:val="clear" w:color="auto" w:fill="FFFFFF"/>
        </w:rPr>
        <w:t>Eicken</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Basu</w:t>
      </w:r>
      <w:proofErr w:type="spellEnd"/>
      <w:r>
        <w:rPr>
          <w:rFonts w:ascii="Arial" w:hAnsi="Arial" w:cs="Arial"/>
          <w:color w:val="222222"/>
          <w:sz w:val="20"/>
          <w:szCs w:val="20"/>
          <w:shd w:val="clear" w:color="auto" w:fill="FFFFFF"/>
        </w:rPr>
        <w:t xml:space="preserve">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proofErr w:type="spellStart"/>
      <w:r>
        <w:rPr>
          <w:rFonts w:ascii="Arial" w:hAnsi="Arial" w:cs="Arial"/>
          <w:color w:val="222222"/>
          <w:sz w:val="20"/>
          <w:szCs w:val="20"/>
          <w:shd w:val="clear" w:color="auto" w:fill="FFFFFF"/>
        </w:rPr>
        <w:t>Ioffe</w:t>
      </w:r>
      <w:proofErr w:type="spellEnd"/>
      <w:r>
        <w:rPr>
          <w:rFonts w:ascii="Arial" w:hAnsi="Arial" w:cs="Arial"/>
          <w:color w:val="222222"/>
          <w:sz w:val="20"/>
          <w:szCs w:val="20"/>
          <w:shd w:val="clear" w:color="auto" w:fill="FFFFFF"/>
        </w:rPr>
        <w:t xml:space="preserve"> S, </w:t>
      </w:r>
      <w:proofErr w:type="spellStart"/>
      <w:r>
        <w:rPr>
          <w:rFonts w:ascii="Arial" w:hAnsi="Arial" w:cs="Arial"/>
          <w:color w:val="222222"/>
          <w:sz w:val="20"/>
          <w:szCs w:val="20"/>
          <w:shd w:val="clear" w:color="auto" w:fill="FFFFFF"/>
        </w:rPr>
        <w:t>Szegedy</w:t>
      </w:r>
      <w:proofErr w:type="spellEnd"/>
      <w:r>
        <w:rPr>
          <w:rFonts w:ascii="Arial" w:hAnsi="Arial" w:cs="Arial"/>
          <w:color w:val="222222"/>
          <w:sz w:val="20"/>
          <w:szCs w:val="20"/>
          <w:shd w:val="clear" w:color="auto" w:fill="FFFFFF"/>
        </w:rPr>
        <w:t xml:space="preserve"> C. Batch normalization: Accelerating deep network training by reducing internal covariate shift[J]. </w:t>
      </w:r>
      <w:proofErr w:type="spellStart"/>
      <w:r>
        <w:rPr>
          <w:rFonts w:ascii="Arial" w:hAnsi="Arial" w:cs="Arial"/>
          <w:color w:val="222222"/>
          <w:sz w:val="20"/>
          <w:szCs w:val="20"/>
          <w:shd w:val="clear" w:color="auto" w:fill="FFFFFF"/>
        </w:rPr>
        <w:t>arXiv</w:t>
      </w:r>
      <w:proofErr w:type="spellEnd"/>
      <w:r>
        <w:rPr>
          <w:rFonts w:ascii="Arial" w:hAnsi="Arial" w:cs="Arial"/>
          <w:color w:val="222222"/>
          <w:sz w:val="20"/>
          <w:szCs w:val="20"/>
          <w:shd w:val="clear" w:color="auto" w:fill="FFFFFF"/>
        </w:rPr>
        <w:t xml:space="preserve">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 xml:space="preserve">Srivastava N, Hinton G, </w:t>
      </w:r>
      <w:proofErr w:type="spellStart"/>
      <w:r>
        <w:rPr>
          <w:rFonts w:ascii="Arial" w:hAnsi="Arial" w:cs="Arial"/>
          <w:color w:val="222222"/>
          <w:sz w:val="20"/>
          <w:szCs w:val="20"/>
          <w:shd w:val="clear" w:color="auto" w:fill="FFFFFF"/>
        </w:rPr>
        <w:t>Krizhevsky</w:t>
      </w:r>
      <w:proofErr w:type="spellEnd"/>
      <w:r>
        <w:rPr>
          <w:rFonts w:ascii="Arial" w:hAnsi="Arial" w:cs="Arial"/>
          <w:color w:val="222222"/>
          <w:sz w:val="20"/>
          <w:szCs w:val="20"/>
          <w:shd w:val="clear" w:color="auto" w:fill="FFFFFF"/>
        </w:rPr>
        <w:t xml:space="preserve">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Schaftenaar</w:t>
      </w:r>
      <w:proofErr w:type="spellEnd"/>
      <w:r>
        <w:rPr>
          <w:rFonts w:ascii="Arial" w:hAnsi="Arial" w:cs="Arial"/>
          <w:color w:val="222222"/>
          <w:sz w:val="20"/>
          <w:szCs w:val="20"/>
          <w:shd w:val="clear" w:color="auto" w:fill="FFFFFF"/>
        </w:rPr>
        <w:t xml:space="preserve"> G, </w:t>
      </w:r>
      <w:proofErr w:type="spellStart"/>
      <w:r>
        <w:rPr>
          <w:rFonts w:ascii="Arial" w:hAnsi="Arial" w:cs="Arial"/>
          <w:color w:val="222222"/>
          <w:sz w:val="20"/>
          <w:szCs w:val="20"/>
          <w:shd w:val="clear" w:color="auto" w:fill="FFFFFF"/>
        </w:rPr>
        <w:t>Noordik</w:t>
      </w:r>
      <w:proofErr w:type="spellEnd"/>
      <w:r>
        <w:rPr>
          <w:rFonts w:ascii="Arial" w:hAnsi="Arial" w:cs="Arial"/>
          <w:color w:val="222222"/>
          <w:sz w:val="20"/>
          <w:szCs w:val="20"/>
          <w:shd w:val="clear" w:color="auto" w:fill="FFFFFF"/>
        </w:rPr>
        <w:t xml:space="preserve"> J H. </w:t>
      </w:r>
      <w:proofErr w:type="spellStart"/>
      <w:r>
        <w:rPr>
          <w:rFonts w:ascii="Arial" w:hAnsi="Arial" w:cs="Arial"/>
          <w:color w:val="222222"/>
          <w:sz w:val="20"/>
          <w:szCs w:val="20"/>
          <w:shd w:val="clear" w:color="auto" w:fill="FFFFFF"/>
        </w:rPr>
        <w:t>Molden</w:t>
      </w:r>
      <w:proofErr w:type="spellEnd"/>
      <w:r>
        <w:rPr>
          <w:rFonts w:ascii="Arial" w:hAnsi="Arial" w:cs="Arial"/>
          <w:color w:val="222222"/>
          <w:sz w:val="20"/>
          <w:szCs w:val="20"/>
          <w:shd w:val="clear" w:color="auto" w:fill="FFFFFF"/>
        </w:rPr>
        <w:t>: a pre-and post-processing program for molecular and electronic structures[J]. Journal of computer-aided molecular design, 2000, 14(2): 123-134.</w:t>
      </w:r>
    </w:p>
    <w:p w14:paraId="3BA22447" w14:textId="45847222"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20" w:name="_Toc261510901"/>
      <w:bookmarkStart w:id="121" w:name="致谢"/>
      <w:bookmarkStart w:id="122" w:name="_Toc516484799"/>
      <w:bookmarkEnd w:id="117"/>
      <w:r w:rsidRPr="00EE3938">
        <w:rPr>
          <w:rFonts w:ascii="Arial" w:eastAsia="黑体" w:hAnsi="Arial" w:cs="Arial"/>
          <w:b w:val="0"/>
          <w:i w:val="0"/>
        </w:rPr>
        <w:lastRenderedPageBreak/>
        <w:t>谢</w:t>
      </w:r>
      <w:bookmarkEnd w:id="120"/>
      <w:r>
        <w:rPr>
          <w:rFonts w:ascii="Arial" w:eastAsia="黑体" w:hAnsi="Arial" w:cs="Arial" w:hint="eastAsia"/>
          <w:b w:val="0"/>
          <w:i w:val="0"/>
        </w:rPr>
        <w:t xml:space="preserve"> </w:t>
      </w:r>
      <w:r w:rsidRPr="00EE3938">
        <w:rPr>
          <w:rFonts w:ascii="Arial" w:eastAsia="黑体" w:hAnsi="Arial" w:cs="Arial" w:hint="eastAsia"/>
          <w:b w:val="0"/>
          <w:i w:val="0"/>
        </w:rPr>
        <w:t>辞</w:t>
      </w:r>
      <w:bookmarkEnd w:id="122"/>
    </w:p>
    <w:bookmarkEnd w:id="121"/>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0"/>
      <w:footerReference w:type="default" r:id="rId26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7F3860" w14:textId="77777777" w:rsidR="001371DF" w:rsidRDefault="001371DF" w:rsidP="005408B9">
      <w:r>
        <w:separator/>
      </w:r>
    </w:p>
  </w:endnote>
  <w:endnote w:type="continuationSeparator" w:id="0">
    <w:p w14:paraId="1D32088D" w14:textId="77777777" w:rsidR="001371DF" w:rsidRDefault="001371DF"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D7202B" w:rsidRPr="001934B9" w:rsidRDefault="00D7202B">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2FBE2383" w:rsidR="00D7202B" w:rsidRDefault="00D7202B"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500B14">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25F2C0" w14:textId="77777777" w:rsidR="001371DF" w:rsidRDefault="001371DF" w:rsidP="005408B9">
      <w:r>
        <w:separator/>
      </w:r>
    </w:p>
  </w:footnote>
  <w:footnote w:type="continuationSeparator" w:id="0">
    <w:p w14:paraId="5E7C2A13" w14:textId="77777777" w:rsidR="001371DF" w:rsidRDefault="001371DF"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D7202B" w:rsidRDefault="00D7202B">
    <w:pPr>
      <w:framePr w:w="466" w:h="11551" w:hSpace="180" w:wrap="auto" w:vAnchor="text" w:hAnchor="page" w:x="831" w:y="151"/>
      <w:jc w:val="center"/>
      <w:rPr>
        <w:rFonts w:ascii="宋体"/>
      </w:rPr>
    </w:pPr>
  </w:p>
  <w:p w14:paraId="2C19AE42" w14:textId="77777777" w:rsidR="00D7202B" w:rsidRDefault="00D7202B">
    <w:pPr>
      <w:framePr w:w="466" w:h="11551" w:hSpace="180" w:wrap="auto" w:vAnchor="text" w:hAnchor="page" w:x="831" w:y="151"/>
      <w:jc w:val="center"/>
      <w:rPr>
        <w:rFonts w:ascii="宋体"/>
      </w:rPr>
    </w:pPr>
  </w:p>
  <w:p w14:paraId="703EECEB" w14:textId="77777777" w:rsidR="00D7202B" w:rsidRDefault="00D7202B">
    <w:pPr>
      <w:framePr w:w="466" w:h="11551" w:hSpace="180" w:wrap="auto" w:vAnchor="text" w:hAnchor="page" w:x="831" w:y="151"/>
      <w:jc w:val="center"/>
      <w:rPr>
        <w:rFonts w:ascii="宋体"/>
      </w:rPr>
    </w:pPr>
  </w:p>
  <w:p w14:paraId="3913F67F" w14:textId="77777777" w:rsidR="00D7202B" w:rsidRDefault="00D7202B">
    <w:pPr>
      <w:framePr w:w="466" w:h="11551" w:hSpace="180" w:wrap="auto" w:vAnchor="text" w:hAnchor="page" w:x="831" w:y="151"/>
      <w:jc w:val="center"/>
      <w:rPr>
        <w:rFonts w:ascii="宋体"/>
      </w:rPr>
    </w:pPr>
  </w:p>
  <w:p w14:paraId="4DE43B2E" w14:textId="77777777" w:rsidR="00D7202B" w:rsidRDefault="00D7202B">
    <w:pPr>
      <w:framePr w:w="466" w:h="11551" w:hSpace="180" w:wrap="auto" w:vAnchor="text" w:hAnchor="page" w:x="831" w:y="151"/>
      <w:jc w:val="center"/>
      <w:rPr>
        <w:rFonts w:ascii="宋体"/>
      </w:rPr>
    </w:pPr>
  </w:p>
  <w:p w14:paraId="47BF33C5" w14:textId="77777777" w:rsidR="00D7202B" w:rsidRDefault="00D7202B">
    <w:pPr>
      <w:framePr w:w="466" w:h="11551" w:hSpace="180" w:wrap="auto" w:vAnchor="text" w:hAnchor="page" w:x="831" w:y="151"/>
      <w:jc w:val="center"/>
      <w:rPr>
        <w:rFonts w:ascii="宋体"/>
      </w:rPr>
    </w:pPr>
  </w:p>
  <w:p w14:paraId="0D31E12A" w14:textId="77777777" w:rsidR="00D7202B" w:rsidRDefault="00D7202B">
    <w:pPr>
      <w:framePr w:w="466" w:h="11551" w:hSpace="180" w:wrap="auto" w:vAnchor="text" w:hAnchor="page" w:x="831" w:y="151"/>
      <w:jc w:val="center"/>
      <w:rPr>
        <w:rFonts w:ascii="宋体"/>
      </w:rPr>
    </w:pPr>
  </w:p>
  <w:p w14:paraId="4D97BE81" w14:textId="77777777" w:rsidR="00D7202B" w:rsidRDefault="00D7202B">
    <w:pPr>
      <w:framePr w:w="466" w:h="11551" w:hSpace="180" w:wrap="auto" w:vAnchor="text" w:hAnchor="page" w:x="831" w:y="151"/>
      <w:jc w:val="center"/>
      <w:rPr>
        <w:rFonts w:ascii="宋体"/>
      </w:rPr>
    </w:pPr>
  </w:p>
  <w:p w14:paraId="5174482F" w14:textId="77777777" w:rsidR="00D7202B" w:rsidRDefault="00D7202B">
    <w:pPr>
      <w:framePr w:w="466" w:h="11551" w:hSpace="180" w:wrap="auto" w:vAnchor="text" w:hAnchor="page" w:x="831" w:y="151"/>
      <w:jc w:val="center"/>
      <w:rPr>
        <w:rFonts w:ascii="宋体"/>
      </w:rPr>
    </w:pPr>
  </w:p>
  <w:p w14:paraId="75020D6F" w14:textId="77777777" w:rsidR="00D7202B" w:rsidRDefault="00D7202B">
    <w:pPr>
      <w:framePr w:w="466" w:h="11551" w:hSpace="180" w:wrap="auto" w:vAnchor="text" w:hAnchor="page" w:x="831" w:y="151"/>
      <w:jc w:val="center"/>
      <w:rPr>
        <w:rFonts w:ascii="宋体"/>
      </w:rPr>
    </w:pPr>
    <w:r>
      <w:rPr>
        <w:rFonts w:ascii="宋体" w:hint="eastAsia"/>
      </w:rPr>
      <w:t>┊</w:t>
    </w:r>
  </w:p>
  <w:p w14:paraId="6ACA5DC6" w14:textId="77777777" w:rsidR="00D7202B" w:rsidRDefault="00D7202B">
    <w:pPr>
      <w:framePr w:w="466" w:h="11551" w:hSpace="180" w:wrap="auto" w:vAnchor="text" w:hAnchor="page" w:x="831" w:y="151"/>
      <w:jc w:val="center"/>
      <w:rPr>
        <w:rFonts w:ascii="宋体"/>
      </w:rPr>
    </w:pPr>
    <w:r>
      <w:rPr>
        <w:rFonts w:ascii="宋体" w:hint="eastAsia"/>
      </w:rPr>
      <w:t>┊</w:t>
    </w:r>
  </w:p>
  <w:p w14:paraId="707C57E8" w14:textId="77777777" w:rsidR="00D7202B" w:rsidRDefault="00D7202B">
    <w:pPr>
      <w:framePr w:w="466" w:h="11551" w:hSpace="180" w:wrap="auto" w:vAnchor="text" w:hAnchor="page" w:x="831" w:y="151"/>
      <w:jc w:val="center"/>
      <w:rPr>
        <w:rFonts w:ascii="宋体"/>
      </w:rPr>
    </w:pPr>
    <w:r>
      <w:rPr>
        <w:rFonts w:ascii="宋体" w:hint="eastAsia"/>
      </w:rPr>
      <w:t>┊</w:t>
    </w:r>
  </w:p>
  <w:p w14:paraId="6D455D88" w14:textId="77777777" w:rsidR="00D7202B" w:rsidRDefault="00D7202B">
    <w:pPr>
      <w:framePr w:w="466" w:h="11551" w:hSpace="180" w:wrap="auto" w:vAnchor="text" w:hAnchor="page" w:x="831" w:y="151"/>
      <w:jc w:val="center"/>
      <w:rPr>
        <w:rFonts w:ascii="宋体"/>
      </w:rPr>
    </w:pPr>
    <w:r>
      <w:rPr>
        <w:rFonts w:ascii="宋体" w:hint="eastAsia"/>
      </w:rPr>
      <w:t>┊</w:t>
    </w:r>
  </w:p>
  <w:p w14:paraId="19222D29" w14:textId="77777777" w:rsidR="00D7202B" w:rsidRDefault="00D7202B">
    <w:pPr>
      <w:framePr w:w="466" w:h="11551" w:hSpace="180" w:wrap="auto" w:vAnchor="text" w:hAnchor="page" w:x="831" w:y="151"/>
      <w:jc w:val="center"/>
      <w:rPr>
        <w:rFonts w:ascii="宋体"/>
      </w:rPr>
    </w:pPr>
    <w:r>
      <w:rPr>
        <w:rFonts w:ascii="宋体" w:hint="eastAsia"/>
      </w:rPr>
      <w:t>┊</w:t>
    </w:r>
  </w:p>
  <w:p w14:paraId="4F2B3005" w14:textId="77777777" w:rsidR="00D7202B" w:rsidRDefault="00D7202B">
    <w:pPr>
      <w:framePr w:w="466" w:h="11551" w:hSpace="180" w:wrap="auto" w:vAnchor="text" w:hAnchor="page" w:x="831" w:y="151"/>
      <w:jc w:val="center"/>
      <w:rPr>
        <w:rFonts w:ascii="宋体"/>
      </w:rPr>
    </w:pPr>
    <w:r>
      <w:rPr>
        <w:rFonts w:ascii="宋体" w:hint="eastAsia"/>
      </w:rPr>
      <w:t>┊</w:t>
    </w:r>
  </w:p>
  <w:p w14:paraId="46DE1D83" w14:textId="77777777" w:rsidR="00D7202B" w:rsidRDefault="00D7202B">
    <w:pPr>
      <w:framePr w:w="466" w:h="11551" w:hSpace="180" w:wrap="auto" w:vAnchor="text" w:hAnchor="page" w:x="831" w:y="151"/>
      <w:jc w:val="center"/>
      <w:rPr>
        <w:rFonts w:ascii="宋体"/>
      </w:rPr>
    </w:pPr>
    <w:r>
      <w:rPr>
        <w:rFonts w:ascii="宋体" w:hint="eastAsia"/>
      </w:rPr>
      <w:t>┊</w:t>
    </w:r>
  </w:p>
  <w:p w14:paraId="521F016E" w14:textId="77777777" w:rsidR="00D7202B" w:rsidRDefault="00D7202B">
    <w:pPr>
      <w:framePr w:w="466" w:h="11551" w:hSpace="180" w:wrap="auto" w:vAnchor="text" w:hAnchor="page" w:x="831" w:y="151"/>
      <w:jc w:val="center"/>
      <w:rPr>
        <w:rFonts w:ascii="宋体"/>
      </w:rPr>
    </w:pPr>
    <w:r>
      <w:rPr>
        <w:rFonts w:ascii="宋体" w:hint="eastAsia"/>
      </w:rPr>
      <w:t>┊</w:t>
    </w:r>
  </w:p>
  <w:p w14:paraId="0A86C6CF" w14:textId="77777777" w:rsidR="00D7202B" w:rsidRDefault="00D7202B">
    <w:pPr>
      <w:framePr w:w="466" w:h="11551" w:hSpace="180" w:wrap="auto" w:vAnchor="text" w:hAnchor="page" w:x="831" w:y="151"/>
      <w:jc w:val="center"/>
      <w:rPr>
        <w:rFonts w:ascii="宋体"/>
      </w:rPr>
    </w:pPr>
    <w:r>
      <w:rPr>
        <w:rFonts w:ascii="宋体" w:hint="eastAsia"/>
      </w:rPr>
      <w:t>┊</w:t>
    </w:r>
  </w:p>
  <w:p w14:paraId="6F85B19D" w14:textId="77777777" w:rsidR="00D7202B" w:rsidRDefault="00D7202B">
    <w:pPr>
      <w:framePr w:w="466" w:h="11551" w:hSpace="180" w:wrap="auto" w:vAnchor="text" w:hAnchor="page" w:x="831" w:y="151"/>
      <w:jc w:val="center"/>
      <w:rPr>
        <w:rFonts w:ascii="宋体"/>
      </w:rPr>
    </w:pPr>
    <w:r>
      <w:rPr>
        <w:rFonts w:ascii="宋体" w:hint="eastAsia"/>
      </w:rPr>
      <w:t>┊</w:t>
    </w:r>
  </w:p>
  <w:p w14:paraId="76FBB9A3" w14:textId="77777777" w:rsidR="00D7202B" w:rsidRDefault="00D7202B">
    <w:pPr>
      <w:framePr w:w="466" w:h="11551" w:hSpace="180" w:wrap="auto" w:vAnchor="text" w:hAnchor="page" w:x="831" w:y="151"/>
      <w:jc w:val="center"/>
    </w:pPr>
    <w:r>
      <w:rPr>
        <w:rFonts w:ascii="宋体" w:hint="eastAsia"/>
      </w:rPr>
      <w:t>┊</w:t>
    </w:r>
  </w:p>
  <w:p w14:paraId="320D87BE" w14:textId="77777777" w:rsidR="00D7202B" w:rsidRDefault="00D7202B">
    <w:pPr>
      <w:framePr w:w="466" w:h="11551" w:hSpace="180" w:wrap="auto" w:vAnchor="text" w:hAnchor="page" w:x="831" w:y="151"/>
      <w:jc w:val="center"/>
      <w:rPr>
        <w:rFonts w:ascii="宋体"/>
      </w:rPr>
    </w:pPr>
    <w:r>
      <w:rPr>
        <w:rFonts w:ascii="宋体" w:hint="eastAsia"/>
      </w:rPr>
      <w:t>┊</w:t>
    </w:r>
  </w:p>
  <w:p w14:paraId="4C1D62A8" w14:textId="77777777" w:rsidR="00D7202B" w:rsidRDefault="00D7202B">
    <w:pPr>
      <w:framePr w:w="466" w:h="11551" w:hSpace="180" w:wrap="auto" w:vAnchor="text" w:hAnchor="page" w:x="831" w:y="151"/>
      <w:jc w:val="center"/>
      <w:rPr>
        <w:rFonts w:ascii="宋体"/>
      </w:rPr>
    </w:pPr>
    <w:r>
      <w:rPr>
        <w:rFonts w:ascii="宋体" w:hint="eastAsia"/>
      </w:rPr>
      <w:t>┊</w:t>
    </w:r>
  </w:p>
  <w:p w14:paraId="1E5EB0AF" w14:textId="77777777" w:rsidR="00D7202B" w:rsidRDefault="00D7202B">
    <w:pPr>
      <w:framePr w:w="466" w:h="11551" w:hSpace="180" w:wrap="auto" w:vAnchor="text" w:hAnchor="page" w:x="831" w:y="151"/>
      <w:jc w:val="center"/>
      <w:rPr>
        <w:rFonts w:ascii="宋体"/>
      </w:rPr>
    </w:pPr>
    <w:r>
      <w:rPr>
        <w:rFonts w:ascii="宋体" w:hint="eastAsia"/>
      </w:rPr>
      <w:t>装</w:t>
    </w:r>
  </w:p>
  <w:p w14:paraId="31ACE166" w14:textId="77777777" w:rsidR="00D7202B" w:rsidRDefault="00D7202B">
    <w:pPr>
      <w:framePr w:w="466" w:h="11551" w:hSpace="180" w:wrap="auto" w:vAnchor="text" w:hAnchor="page" w:x="831" w:y="151"/>
      <w:jc w:val="center"/>
      <w:rPr>
        <w:rFonts w:ascii="宋体"/>
      </w:rPr>
    </w:pPr>
    <w:r>
      <w:rPr>
        <w:rFonts w:ascii="宋体" w:hint="eastAsia"/>
      </w:rPr>
      <w:t>┊</w:t>
    </w:r>
  </w:p>
  <w:p w14:paraId="504FC5E5" w14:textId="77777777" w:rsidR="00D7202B" w:rsidRDefault="00D7202B">
    <w:pPr>
      <w:framePr w:w="466" w:h="11551" w:hSpace="180" w:wrap="auto" w:vAnchor="text" w:hAnchor="page" w:x="831" w:y="151"/>
      <w:jc w:val="center"/>
      <w:rPr>
        <w:rFonts w:ascii="宋体"/>
      </w:rPr>
    </w:pPr>
    <w:r>
      <w:rPr>
        <w:rFonts w:ascii="宋体" w:hint="eastAsia"/>
      </w:rPr>
      <w:t>┊</w:t>
    </w:r>
  </w:p>
  <w:p w14:paraId="1F67B2BE" w14:textId="77777777" w:rsidR="00D7202B" w:rsidRDefault="00D7202B">
    <w:pPr>
      <w:framePr w:w="466" w:h="11551" w:hSpace="180" w:wrap="auto" w:vAnchor="text" w:hAnchor="page" w:x="831" w:y="151"/>
      <w:jc w:val="center"/>
      <w:rPr>
        <w:rFonts w:ascii="宋体"/>
      </w:rPr>
    </w:pPr>
    <w:r>
      <w:rPr>
        <w:rFonts w:ascii="宋体" w:hint="eastAsia"/>
      </w:rPr>
      <w:t>┊</w:t>
    </w:r>
  </w:p>
  <w:p w14:paraId="6840E09D" w14:textId="77777777" w:rsidR="00D7202B" w:rsidRDefault="00D7202B">
    <w:pPr>
      <w:framePr w:w="466" w:h="11551" w:hSpace="180" w:wrap="auto" w:vAnchor="text" w:hAnchor="page" w:x="831" w:y="151"/>
      <w:jc w:val="center"/>
      <w:rPr>
        <w:rFonts w:ascii="宋体"/>
      </w:rPr>
    </w:pPr>
    <w:r>
      <w:rPr>
        <w:rFonts w:ascii="宋体" w:hint="eastAsia"/>
      </w:rPr>
      <w:t>┊</w:t>
    </w:r>
  </w:p>
  <w:p w14:paraId="1BF5CCB7" w14:textId="77777777" w:rsidR="00D7202B" w:rsidRDefault="00D7202B">
    <w:pPr>
      <w:framePr w:w="466" w:h="11551" w:hSpace="180" w:wrap="auto" w:vAnchor="text" w:hAnchor="page" w:x="831" w:y="151"/>
      <w:jc w:val="center"/>
      <w:rPr>
        <w:rFonts w:ascii="宋体"/>
      </w:rPr>
    </w:pPr>
    <w:r>
      <w:rPr>
        <w:rFonts w:ascii="宋体" w:hint="eastAsia"/>
      </w:rPr>
      <w:t>┊</w:t>
    </w:r>
  </w:p>
  <w:p w14:paraId="3FBB4E9D" w14:textId="77777777" w:rsidR="00D7202B" w:rsidRDefault="00D7202B">
    <w:pPr>
      <w:framePr w:w="466" w:h="11551" w:hSpace="180" w:wrap="auto" w:vAnchor="text" w:hAnchor="page" w:x="831" w:y="151"/>
      <w:jc w:val="center"/>
      <w:rPr>
        <w:rFonts w:ascii="宋体"/>
      </w:rPr>
    </w:pPr>
    <w:r>
      <w:rPr>
        <w:rFonts w:ascii="宋体" w:hint="eastAsia"/>
      </w:rPr>
      <w:t>订</w:t>
    </w:r>
  </w:p>
  <w:p w14:paraId="0FC3B77A" w14:textId="77777777" w:rsidR="00D7202B" w:rsidRDefault="00D7202B">
    <w:pPr>
      <w:framePr w:w="466" w:h="11551" w:hSpace="180" w:wrap="auto" w:vAnchor="text" w:hAnchor="page" w:x="831" w:y="151"/>
      <w:jc w:val="center"/>
      <w:rPr>
        <w:rFonts w:ascii="宋体"/>
      </w:rPr>
    </w:pPr>
    <w:r>
      <w:rPr>
        <w:rFonts w:ascii="宋体" w:hint="eastAsia"/>
      </w:rPr>
      <w:t>┊</w:t>
    </w:r>
  </w:p>
  <w:p w14:paraId="62628003" w14:textId="77777777" w:rsidR="00D7202B" w:rsidRDefault="00D7202B">
    <w:pPr>
      <w:framePr w:w="466" w:h="11551" w:hSpace="180" w:wrap="auto" w:vAnchor="text" w:hAnchor="page" w:x="831" w:y="151"/>
      <w:jc w:val="center"/>
      <w:rPr>
        <w:rFonts w:ascii="宋体"/>
      </w:rPr>
    </w:pPr>
    <w:r>
      <w:rPr>
        <w:rFonts w:ascii="宋体" w:hint="eastAsia"/>
      </w:rPr>
      <w:t>┊</w:t>
    </w:r>
  </w:p>
  <w:p w14:paraId="77D5D1DF" w14:textId="77777777" w:rsidR="00D7202B" w:rsidRDefault="00D7202B">
    <w:pPr>
      <w:framePr w:w="466" w:h="11551" w:hSpace="180" w:wrap="auto" w:vAnchor="text" w:hAnchor="page" w:x="831" w:y="151"/>
      <w:jc w:val="center"/>
      <w:rPr>
        <w:rFonts w:ascii="宋体"/>
      </w:rPr>
    </w:pPr>
    <w:r>
      <w:rPr>
        <w:rFonts w:ascii="宋体" w:hint="eastAsia"/>
      </w:rPr>
      <w:t>┊</w:t>
    </w:r>
  </w:p>
  <w:p w14:paraId="60E14F98" w14:textId="77777777" w:rsidR="00D7202B" w:rsidRDefault="00D7202B">
    <w:pPr>
      <w:framePr w:w="466" w:h="11551" w:hSpace="180" w:wrap="auto" w:vAnchor="text" w:hAnchor="page" w:x="831" w:y="151"/>
      <w:jc w:val="center"/>
      <w:rPr>
        <w:rFonts w:ascii="宋体"/>
      </w:rPr>
    </w:pPr>
    <w:r>
      <w:rPr>
        <w:rFonts w:ascii="宋体" w:hint="eastAsia"/>
      </w:rPr>
      <w:t>┊</w:t>
    </w:r>
  </w:p>
  <w:p w14:paraId="3EB77686" w14:textId="77777777" w:rsidR="00D7202B" w:rsidRDefault="00D7202B">
    <w:pPr>
      <w:framePr w:w="466" w:h="11551" w:hSpace="180" w:wrap="auto" w:vAnchor="text" w:hAnchor="page" w:x="831" w:y="151"/>
      <w:jc w:val="center"/>
      <w:rPr>
        <w:rFonts w:ascii="宋体"/>
      </w:rPr>
    </w:pPr>
    <w:r>
      <w:rPr>
        <w:rFonts w:ascii="宋体" w:hint="eastAsia"/>
      </w:rPr>
      <w:t>┊</w:t>
    </w:r>
  </w:p>
  <w:p w14:paraId="1F4AD9A2" w14:textId="77777777" w:rsidR="00D7202B" w:rsidRDefault="00D7202B">
    <w:pPr>
      <w:framePr w:w="466" w:h="11551" w:hSpace="180" w:wrap="auto" w:vAnchor="text" w:hAnchor="page" w:x="831" w:y="151"/>
      <w:jc w:val="center"/>
      <w:rPr>
        <w:rFonts w:ascii="宋体"/>
      </w:rPr>
    </w:pPr>
    <w:r>
      <w:rPr>
        <w:rFonts w:ascii="宋体" w:hint="eastAsia"/>
      </w:rPr>
      <w:t>线</w:t>
    </w:r>
  </w:p>
  <w:p w14:paraId="158BE55C" w14:textId="77777777" w:rsidR="00D7202B" w:rsidRDefault="00D7202B">
    <w:pPr>
      <w:framePr w:w="466" w:h="11551" w:hSpace="180" w:wrap="auto" w:vAnchor="text" w:hAnchor="page" w:x="831" w:y="151"/>
      <w:jc w:val="center"/>
      <w:rPr>
        <w:rFonts w:ascii="宋体"/>
      </w:rPr>
    </w:pPr>
    <w:r>
      <w:rPr>
        <w:rFonts w:ascii="宋体" w:hint="eastAsia"/>
      </w:rPr>
      <w:t>┊</w:t>
    </w:r>
  </w:p>
  <w:p w14:paraId="32EAB52B" w14:textId="77777777" w:rsidR="00D7202B" w:rsidRDefault="00D7202B">
    <w:pPr>
      <w:framePr w:w="466" w:h="11551" w:hSpace="180" w:wrap="auto" w:vAnchor="text" w:hAnchor="page" w:x="831" w:y="151"/>
      <w:jc w:val="center"/>
      <w:rPr>
        <w:rFonts w:ascii="宋体"/>
      </w:rPr>
    </w:pPr>
    <w:r>
      <w:rPr>
        <w:rFonts w:ascii="宋体" w:hint="eastAsia"/>
      </w:rPr>
      <w:t>┊</w:t>
    </w:r>
  </w:p>
  <w:p w14:paraId="7134F5AE" w14:textId="77777777" w:rsidR="00D7202B" w:rsidRDefault="00D7202B">
    <w:pPr>
      <w:framePr w:w="466" w:h="11551" w:hSpace="180" w:wrap="auto" w:vAnchor="text" w:hAnchor="page" w:x="831" w:y="151"/>
      <w:jc w:val="center"/>
      <w:rPr>
        <w:rFonts w:ascii="宋体"/>
      </w:rPr>
    </w:pPr>
    <w:r>
      <w:rPr>
        <w:rFonts w:ascii="宋体" w:hint="eastAsia"/>
      </w:rPr>
      <w:t>┊</w:t>
    </w:r>
  </w:p>
  <w:p w14:paraId="17C203DB" w14:textId="77777777" w:rsidR="00D7202B" w:rsidRDefault="00D7202B">
    <w:pPr>
      <w:framePr w:w="466" w:h="11551" w:hSpace="180" w:wrap="auto" w:vAnchor="text" w:hAnchor="page" w:x="831" w:y="151"/>
      <w:jc w:val="center"/>
      <w:rPr>
        <w:rFonts w:ascii="宋体"/>
      </w:rPr>
    </w:pPr>
    <w:r>
      <w:rPr>
        <w:rFonts w:ascii="宋体" w:hint="eastAsia"/>
      </w:rPr>
      <w:t>┊</w:t>
    </w:r>
  </w:p>
  <w:p w14:paraId="091AB4EA" w14:textId="77777777" w:rsidR="00D7202B" w:rsidRDefault="00D7202B">
    <w:pPr>
      <w:framePr w:w="466" w:h="11551" w:hSpace="180" w:wrap="auto" w:vAnchor="text" w:hAnchor="page" w:x="831" w:y="151"/>
      <w:jc w:val="center"/>
      <w:rPr>
        <w:rFonts w:ascii="宋体"/>
      </w:rPr>
    </w:pPr>
    <w:r>
      <w:rPr>
        <w:rFonts w:ascii="宋体" w:hint="eastAsia"/>
      </w:rPr>
      <w:t>┊</w:t>
    </w:r>
  </w:p>
  <w:p w14:paraId="609B2C01" w14:textId="77777777" w:rsidR="00D7202B" w:rsidRDefault="00D7202B">
    <w:pPr>
      <w:framePr w:w="466" w:h="11551" w:hSpace="180" w:wrap="auto" w:vAnchor="text" w:hAnchor="page" w:x="831" w:y="151"/>
      <w:jc w:val="center"/>
      <w:rPr>
        <w:rFonts w:ascii="宋体"/>
      </w:rPr>
    </w:pPr>
    <w:r>
      <w:rPr>
        <w:rFonts w:ascii="宋体" w:hint="eastAsia"/>
      </w:rPr>
      <w:t>┊</w:t>
    </w:r>
  </w:p>
  <w:p w14:paraId="3BF408A4" w14:textId="77777777" w:rsidR="00D7202B" w:rsidRDefault="00D7202B">
    <w:pPr>
      <w:framePr w:w="466" w:h="11551" w:hSpace="180" w:wrap="auto" w:vAnchor="text" w:hAnchor="page" w:x="831" w:y="151"/>
      <w:jc w:val="center"/>
      <w:rPr>
        <w:rFonts w:ascii="宋体"/>
      </w:rPr>
    </w:pPr>
    <w:r>
      <w:rPr>
        <w:rFonts w:ascii="宋体" w:hint="eastAsia"/>
      </w:rPr>
      <w:t>┊</w:t>
    </w:r>
  </w:p>
  <w:p w14:paraId="1BFC5319" w14:textId="77777777" w:rsidR="00D7202B" w:rsidRDefault="00D7202B">
    <w:pPr>
      <w:framePr w:w="466" w:h="11551" w:hSpace="180" w:wrap="auto" w:vAnchor="text" w:hAnchor="page" w:x="831" w:y="151"/>
      <w:jc w:val="center"/>
      <w:rPr>
        <w:rFonts w:ascii="宋体"/>
      </w:rPr>
    </w:pPr>
    <w:r>
      <w:rPr>
        <w:rFonts w:ascii="宋体" w:hint="eastAsia"/>
      </w:rPr>
      <w:t>┊</w:t>
    </w:r>
  </w:p>
  <w:p w14:paraId="3A0C9F8D" w14:textId="77777777" w:rsidR="00D7202B" w:rsidRDefault="00D7202B">
    <w:pPr>
      <w:framePr w:w="466" w:h="11551" w:hSpace="180" w:wrap="auto" w:vAnchor="text" w:hAnchor="page" w:x="831" w:y="151"/>
      <w:jc w:val="center"/>
      <w:rPr>
        <w:rFonts w:ascii="宋体"/>
      </w:rPr>
    </w:pPr>
    <w:r>
      <w:rPr>
        <w:rFonts w:ascii="宋体" w:hint="eastAsia"/>
      </w:rPr>
      <w:t>┊</w:t>
    </w:r>
  </w:p>
  <w:p w14:paraId="1151CA47" w14:textId="77777777" w:rsidR="00D7202B" w:rsidRDefault="00D7202B">
    <w:pPr>
      <w:framePr w:w="466" w:h="11551" w:hSpace="180" w:wrap="auto" w:vAnchor="text" w:hAnchor="page" w:x="831" w:y="151"/>
      <w:jc w:val="center"/>
      <w:rPr>
        <w:rFonts w:ascii="宋体"/>
      </w:rPr>
    </w:pPr>
    <w:r>
      <w:rPr>
        <w:rFonts w:ascii="宋体" w:hint="eastAsia"/>
      </w:rPr>
      <w:t>┊</w:t>
    </w:r>
  </w:p>
  <w:p w14:paraId="09C9C868" w14:textId="77777777" w:rsidR="00D7202B" w:rsidRDefault="00D7202B">
    <w:pPr>
      <w:framePr w:w="466" w:h="11551" w:hSpace="180" w:wrap="auto" w:vAnchor="text" w:hAnchor="page" w:x="831" w:y="151"/>
      <w:jc w:val="center"/>
      <w:rPr>
        <w:rFonts w:ascii="宋体"/>
      </w:rPr>
    </w:pPr>
    <w:r>
      <w:rPr>
        <w:rFonts w:ascii="宋体" w:hint="eastAsia"/>
      </w:rPr>
      <w:t>┊</w:t>
    </w:r>
  </w:p>
  <w:p w14:paraId="1D1A039E" w14:textId="77777777" w:rsidR="00D7202B" w:rsidRDefault="00D7202B">
    <w:pPr>
      <w:framePr w:w="466" w:h="11551" w:hSpace="180" w:wrap="auto" w:vAnchor="text" w:hAnchor="page" w:x="831" w:y="151"/>
      <w:jc w:val="center"/>
      <w:rPr>
        <w:rFonts w:ascii="宋体"/>
      </w:rPr>
    </w:pPr>
    <w:r>
      <w:rPr>
        <w:rFonts w:ascii="宋体" w:hint="eastAsia"/>
      </w:rPr>
      <w:t>┊</w:t>
    </w:r>
  </w:p>
  <w:p w14:paraId="0A0982F8" w14:textId="77777777" w:rsidR="00D7202B" w:rsidRDefault="00D7202B">
    <w:pPr>
      <w:framePr w:w="466" w:h="11551" w:hSpace="180" w:wrap="auto" w:vAnchor="text" w:hAnchor="page" w:x="831" w:y="151"/>
      <w:jc w:val="center"/>
    </w:pPr>
    <w:r>
      <w:rPr>
        <w:rFonts w:ascii="宋体" w:hint="eastAsia"/>
      </w:rPr>
      <w:t>┊</w:t>
    </w:r>
  </w:p>
  <w:p w14:paraId="29F20AE9" w14:textId="77777777" w:rsidR="00D7202B" w:rsidRPr="002666F4" w:rsidRDefault="00D7202B">
    <w:pPr>
      <w:pStyle w:val="a4"/>
      <w:pBdr>
        <w:bottom w:val="single" w:sz="6" w:space="12" w:color="auto"/>
      </w:pBdr>
    </w:pPr>
  </w:p>
  <w:p w14:paraId="45994391" w14:textId="4533568A" w:rsidR="00D7202B" w:rsidRDefault="00D7202B">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D7202B" w:rsidRDefault="00D7202B">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D7202B" w:rsidRDefault="00D7202B">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D7202B" w:rsidRDefault="00D7202B">
    <w:pPr>
      <w:pStyle w:val="a4"/>
      <w:pBdr>
        <w:bottom w:val="single" w:sz="6" w:space="12" w:color="auto"/>
      </w:pBdr>
      <w:jc w:val="right"/>
    </w:pPr>
  </w:p>
  <w:p w14:paraId="6246CF2F" w14:textId="77777777" w:rsidR="00D7202B" w:rsidRDefault="00D7202B">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D7202B" w:rsidRDefault="00D7202B">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D7202B" w:rsidRDefault="00D7202B">
    <w:pPr>
      <w:framePr w:w="466" w:h="11551" w:hSpace="180" w:wrap="auto" w:vAnchor="text" w:hAnchor="page" w:x="831" w:y="151"/>
      <w:jc w:val="center"/>
      <w:rPr>
        <w:rFonts w:ascii="宋体"/>
      </w:rPr>
    </w:pPr>
  </w:p>
  <w:p w14:paraId="453AD997" w14:textId="77777777" w:rsidR="00D7202B" w:rsidRDefault="00D7202B">
    <w:pPr>
      <w:framePr w:w="466" w:h="11551" w:hSpace="180" w:wrap="auto" w:vAnchor="text" w:hAnchor="page" w:x="831" w:y="151"/>
      <w:jc w:val="center"/>
      <w:rPr>
        <w:rFonts w:ascii="宋体"/>
      </w:rPr>
    </w:pPr>
  </w:p>
  <w:p w14:paraId="7DBA4B58" w14:textId="77777777" w:rsidR="00D7202B" w:rsidRDefault="00D7202B">
    <w:pPr>
      <w:framePr w:w="466" w:h="11551" w:hSpace="180" w:wrap="auto" w:vAnchor="text" w:hAnchor="page" w:x="831" w:y="151"/>
      <w:jc w:val="center"/>
      <w:rPr>
        <w:rFonts w:ascii="宋体"/>
      </w:rPr>
    </w:pPr>
  </w:p>
  <w:p w14:paraId="6EE978D6" w14:textId="77777777" w:rsidR="00D7202B" w:rsidRDefault="00D7202B">
    <w:pPr>
      <w:framePr w:w="466" w:h="11551" w:hSpace="180" w:wrap="auto" w:vAnchor="text" w:hAnchor="page" w:x="831" w:y="151"/>
      <w:jc w:val="center"/>
      <w:rPr>
        <w:rFonts w:ascii="宋体"/>
      </w:rPr>
    </w:pPr>
  </w:p>
  <w:p w14:paraId="0DCD8BFA" w14:textId="77777777" w:rsidR="00D7202B" w:rsidRDefault="00D7202B">
    <w:pPr>
      <w:framePr w:w="466" w:h="11551" w:hSpace="180" w:wrap="auto" w:vAnchor="text" w:hAnchor="page" w:x="831" w:y="151"/>
      <w:jc w:val="center"/>
      <w:rPr>
        <w:rFonts w:ascii="宋体"/>
      </w:rPr>
    </w:pPr>
  </w:p>
  <w:p w14:paraId="217FAE65" w14:textId="77777777" w:rsidR="00D7202B" w:rsidRDefault="00D7202B">
    <w:pPr>
      <w:framePr w:w="466" w:h="11551" w:hSpace="180" w:wrap="auto" w:vAnchor="text" w:hAnchor="page" w:x="831" w:y="151"/>
      <w:jc w:val="center"/>
      <w:rPr>
        <w:rFonts w:ascii="宋体"/>
      </w:rPr>
    </w:pPr>
  </w:p>
  <w:p w14:paraId="3A52117D" w14:textId="77777777" w:rsidR="00D7202B" w:rsidRDefault="00D7202B">
    <w:pPr>
      <w:framePr w:w="466" w:h="11551" w:hSpace="180" w:wrap="auto" w:vAnchor="text" w:hAnchor="page" w:x="831" w:y="151"/>
      <w:jc w:val="center"/>
      <w:rPr>
        <w:rFonts w:ascii="宋体"/>
      </w:rPr>
    </w:pPr>
  </w:p>
  <w:p w14:paraId="7975B61C" w14:textId="77777777" w:rsidR="00D7202B" w:rsidRDefault="00D7202B">
    <w:pPr>
      <w:framePr w:w="466" w:h="11551" w:hSpace="180" w:wrap="auto" w:vAnchor="text" w:hAnchor="page" w:x="831" w:y="151"/>
      <w:jc w:val="center"/>
      <w:rPr>
        <w:rFonts w:ascii="宋体"/>
      </w:rPr>
    </w:pPr>
  </w:p>
  <w:p w14:paraId="33D837E0" w14:textId="77777777" w:rsidR="00D7202B" w:rsidRDefault="00D7202B">
    <w:pPr>
      <w:framePr w:w="466" w:h="11551" w:hSpace="180" w:wrap="auto" w:vAnchor="text" w:hAnchor="page" w:x="831" w:y="151"/>
      <w:jc w:val="center"/>
      <w:rPr>
        <w:rFonts w:ascii="宋体"/>
      </w:rPr>
    </w:pPr>
  </w:p>
  <w:p w14:paraId="08E44ED7" w14:textId="77777777" w:rsidR="00D7202B" w:rsidRDefault="00D7202B">
    <w:pPr>
      <w:framePr w:w="466" w:h="11551" w:hSpace="180" w:wrap="auto" w:vAnchor="text" w:hAnchor="page" w:x="831" w:y="151"/>
      <w:jc w:val="center"/>
      <w:rPr>
        <w:rFonts w:ascii="宋体"/>
      </w:rPr>
    </w:pPr>
    <w:r>
      <w:rPr>
        <w:rFonts w:ascii="宋体" w:hint="eastAsia"/>
      </w:rPr>
      <w:t>┊</w:t>
    </w:r>
  </w:p>
  <w:p w14:paraId="39B14601" w14:textId="77777777" w:rsidR="00D7202B" w:rsidRDefault="00D7202B">
    <w:pPr>
      <w:framePr w:w="466" w:h="11551" w:hSpace="180" w:wrap="auto" w:vAnchor="text" w:hAnchor="page" w:x="831" w:y="151"/>
      <w:jc w:val="center"/>
      <w:rPr>
        <w:rFonts w:ascii="宋体"/>
      </w:rPr>
    </w:pPr>
    <w:r>
      <w:rPr>
        <w:rFonts w:ascii="宋体" w:hint="eastAsia"/>
      </w:rPr>
      <w:t>┊</w:t>
    </w:r>
  </w:p>
  <w:p w14:paraId="60D75B2B" w14:textId="77777777" w:rsidR="00D7202B" w:rsidRDefault="00D7202B">
    <w:pPr>
      <w:framePr w:w="466" w:h="11551" w:hSpace="180" w:wrap="auto" w:vAnchor="text" w:hAnchor="page" w:x="831" w:y="151"/>
      <w:jc w:val="center"/>
      <w:rPr>
        <w:rFonts w:ascii="宋体"/>
      </w:rPr>
    </w:pPr>
    <w:r>
      <w:rPr>
        <w:rFonts w:ascii="宋体" w:hint="eastAsia"/>
      </w:rPr>
      <w:t>┊</w:t>
    </w:r>
  </w:p>
  <w:p w14:paraId="40D17369" w14:textId="77777777" w:rsidR="00D7202B" w:rsidRDefault="00D7202B">
    <w:pPr>
      <w:framePr w:w="466" w:h="11551" w:hSpace="180" w:wrap="auto" w:vAnchor="text" w:hAnchor="page" w:x="831" w:y="151"/>
      <w:jc w:val="center"/>
      <w:rPr>
        <w:rFonts w:ascii="宋体"/>
      </w:rPr>
    </w:pPr>
    <w:r>
      <w:rPr>
        <w:rFonts w:ascii="宋体" w:hint="eastAsia"/>
      </w:rPr>
      <w:t>┊</w:t>
    </w:r>
  </w:p>
  <w:p w14:paraId="3E456779" w14:textId="77777777" w:rsidR="00D7202B" w:rsidRDefault="00D7202B">
    <w:pPr>
      <w:framePr w:w="466" w:h="11551" w:hSpace="180" w:wrap="auto" w:vAnchor="text" w:hAnchor="page" w:x="831" w:y="151"/>
      <w:jc w:val="center"/>
      <w:rPr>
        <w:rFonts w:ascii="宋体"/>
      </w:rPr>
    </w:pPr>
    <w:r>
      <w:rPr>
        <w:rFonts w:ascii="宋体" w:hint="eastAsia"/>
      </w:rPr>
      <w:t>┊</w:t>
    </w:r>
  </w:p>
  <w:p w14:paraId="079F6F1E" w14:textId="77777777" w:rsidR="00D7202B" w:rsidRDefault="00D7202B">
    <w:pPr>
      <w:framePr w:w="466" w:h="11551" w:hSpace="180" w:wrap="auto" w:vAnchor="text" w:hAnchor="page" w:x="831" w:y="151"/>
      <w:jc w:val="center"/>
      <w:rPr>
        <w:rFonts w:ascii="宋体"/>
      </w:rPr>
    </w:pPr>
    <w:r>
      <w:rPr>
        <w:rFonts w:ascii="宋体" w:hint="eastAsia"/>
      </w:rPr>
      <w:t>┊</w:t>
    </w:r>
  </w:p>
  <w:p w14:paraId="0A76836E" w14:textId="77777777" w:rsidR="00D7202B" w:rsidRDefault="00D7202B">
    <w:pPr>
      <w:framePr w:w="466" w:h="11551" w:hSpace="180" w:wrap="auto" w:vAnchor="text" w:hAnchor="page" w:x="831" w:y="151"/>
      <w:jc w:val="center"/>
      <w:rPr>
        <w:rFonts w:ascii="宋体"/>
      </w:rPr>
    </w:pPr>
    <w:r>
      <w:rPr>
        <w:rFonts w:ascii="宋体" w:hint="eastAsia"/>
      </w:rPr>
      <w:t>┊</w:t>
    </w:r>
  </w:p>
  <w:p w14:paraId="7F9CC8E8" w14:textId="77777777" w:rsidR="00D7202B" w:rsidRDefault="00D7202B">
    <w:pPr>
      <w:framePr w:w="466" w:h="11551" w:hSpace="180" w:wrap="auto" w:vAnchor="text" w:hAnchor="page" w:x="831" w:y="151"/>
      <w:jc w:val="center"/>
      <w:rPr>
        <w:rFonts w:ascii="宋体"/>
      </w:rPr>
    </w:pPr>
    <w:r>
      <w:rPr>
        <w:rFonts w:ascii="宋体" w:hint="eastAsia"/>
      </w:rPr>
      <w:t>┊</w:t>
    </w:r>
  </w:p>
  <w:p w14:paraId="3CD46418" w14:textId="77777777" w:rsidR="00D7202B" w:rsidRDefault="00D7202B">
    <w:pPr>
      <w:framePr w:w="466" w:h="11551" w:hSpace="180" w:wrap="auto" w:vAnchor="text" w:hAnchor="page" w:x="831" w:y="151"/>
      <w:jc w:val="center"/>
      <w:rPr>
        <w:rFonts w:ascii="宋体"/>
      </w:rPr>
    </w:pPr>
    <w:r>
      <w:rPr>
        <w:rFonts w:ascii="宋体" w:hint="eastAsia"/>
      </w:rPr>
      <w:t>┊</w:t>
    </w:r>
  </w:p>
  <w:p w14:paraId="3B10B147" w14:textId="77777777" w:rsidR="00D7202B" w:rsidRDefault="00D7202B">
    <w:pPr>
      <w:framePr w:w="466" w:h="11551" w:hSpace="180" w:wrap="auto" w:vAnchor="text" w:hAnchor="page" w:x="831" w:y="151"/>
      <w:jc w:val="center"/>
      <w:rPr>
        <w:rFonts w:ascii="宋体"/>
      </w:rPr>
    </w:pPr>
    <w:r>
      <w:rPr>
        <w:rFonts w:ascii="宋体" w:hint="eastAsia"/>
      </w:rPr>
      <w:t>┊</w:t>
    </w:r>
  </w:p>
  <w:p w14:paraId="0A6DD25A" w14:textId="77777777" w:rsidR="00D7202B" w:rsidRDefault="00D7202B">
    <w:pPr>
      <w:framePr w:w="466" w:h="11551" w:hSpace="180" w:wrap="auto" w:vAnchor="text" w:hAnchor="page" w:x="831" w:y="151"/>
      <w:jc w:val="center"/>
    </w:pPr>
    <w:r>
      <w:rPr>
        <w:rFonts w:ascii="宋体" w:hint="eastAsia"/>
      </w:rPr>
      <w:t>┊</w:t>
    </w:r>
  </w:p>
  <w:p w14:paraId="322B8D34" w14:textId="77777777" w:rsidR="00D7202B" w:rsidRDefault="00D7202B">
    <w:pPr>
      <w:framePr w:w="466" w:h="11551" w:hSpace="180" w:wrap="auto" w:vAnchor="text" w:hAnchor="page" w:x="831" w:y="151"/>
      <w:jc w:val="center"/>
      <w:rPr>
        <w:rFonts w:ascii="宋体"/>
      </w:rPr>
    </w:pPr>
    <w:r>
      <w:rPr>
        <w:rFonts w:ascii="宋体" w:hint="eastAsia"/>
      </w:rPr>
      <w:t>┊</w:t>
    </w:r>
  </w:p>
  <w:p w14:paraId="4BD4DACF" w14:textId="77777777" w:rsidR="00D7202B" w:rsidRDefault="00D7202B">
    <w:pPr>
      <w:framePr w:w="466" w:h="11551" w:hSpace="180" w:wrap="auto" w:vAnchor="text" w:hAnchor="page" w:x="831" w:y="151"/>
      <w:jc w:val="center"/>
      <w:rPr>
        <w:rFonts w:ascii="宋体"/>
      </w:rPr>
    </w:pPr>
    <w:r>
      <w:rPr>
        <w:rFonts w:ascii="宋体" w:hint="eastAsia"/>
      </w:rPr>
      <w:t>┊</w:t>
    </w:r>
  </w:p>
  <w:p w14:paraId="3FDB05A6" w14:textId="77777777" w:rsidR="00D7202B" w:rsidRDefault="00D7202B">
    <w:pPr>
      <w:framePr w:w="466" w:h="11551" w:hSpace="180" w:wrap="auto" w:vAnchor="text" w:hAnchor="page" w:x="831" w:y="151"/>
      <w:jc w:val="center"/>
      <w:rPr>
        <w:rFonts w:ascii="宋体"/>
      </w:rPr>
    </w:pPr>
    <w:r>
      <w:rPr>
        <w:rFonts w:ascii="宋体" w:hint="eastAsia"/>
      </w:rPr>
      <w:t>装</w:t>
    </w:r>
  </w:p>
  <w:p w14:paraId="507491F6" w14:textId="77777777" w:rsidR="00D7202B" w:rsidRDefault="00D7202B">
    <w:pPr>
      <w:framePr w:w="466" w:h="11551" w:hSpace="180" w:wrap="auto" w:vAnchor="text" w:hAnchor="page" w:x="831" w:y="151"/>
      <w:jc w:val="center"/>
      <w:rPr>
        <w:rFonts w:ascii="宋体"/>
      </w:rPr>
    </w:pPr>
    <w:r>
      <w:rPr>
        <w:rFonts w:ascii="宋体" w:hint="eastAsia"/>
      </w:rPr>
      <w:t>┊</w:t>
    </w:r>
  </w:p>
  <w:p w14:paraId="23107059" w14:textId="77777777" w:rsidR="00D7202B" w:rsidRDefault="00D7202B">
    <w:pPr>
      <w:framePr w:w="466" w:h="11551" w:hSpace="180" w:wrap="auto" w:vAnchor="text" w:hAnchor="page" w:x="831" w:y="151"/>
      <w:jc w:val="center"/>
      <w:rPr>
        <w:rFonts w:ascii="宋体"/>
      </w:rPr>
    </w:pPr>
    <w:r>
      <w:rPr>
        <w:rFonts w:ascii="宋体" w:hint="eastAsia"/>
      </w:rPr>
      <w:t>┊</w:t>
    </w:r>
  </w:p>
  <w:p w14:paraId="48B2C1FA" w14:textId="77777777" w:rsidR="00D7202B" w:rsidRDefault="00D7202B">
    <w:pPr>
      <w:framePr w:w="466" w:h="11551" w:hSpace="180" w:wrap="auto" w:vAnchor="text" w:hAnchor="page" w:x="831" w:y="151"/>
      <w:jc w:val="center"/>
      <w:rPr>
        <w:rFonts w:ascii="宋体"/>
      </w:rPr>
    </w:pPr>
    <w:r>
      <w:rPr>
        <w:rFonts w:ascii="宋体" w:hint="eastAsia"/>
      </w:rPr>
      <w:t>┊</w:t>
    </w:r>
  </w:p>
  <w:p w14:paraId="0CC85DC7" w14:textId="77777777" w:rsidR="00D7202B" w:rsidRDefault="00D7202B">
    <w:pPr>
      <w:framePr w:w="466" w:h="11551" w:hSpace="180" w:wrap="auto" w:vAnchor="text" w:hAnchor="page" w:x="831" w:y="151"/>
      <w:jc w:val="center"/>
      <w:rPr>
        <w:rFonts w:ascii="宋体"/>
      </w:rPr>
    </w:pPr>
    <w:r>
      <w:rPr>
        <w:rFonts w:ascii="宋体" w:hint="eastAsia"/>
      </w:rPr>
      <w:t>┊</w:t>
    </w:r>
  </w:p>
  <w:p w14:paraId="7DC2597B" w14:textId="77777777" w:rsidR="00D7202B" w:rsidRDefault="00D7202B">
    <w:pPr>
      <w:framePr w:w="466" w:h="11551" w:hSpace="180" w:wrap="auto" w:vAnchor="text" w:hAnchor="page" w:x="831" w:y="151"/>
      <w:jc w:val="center"/>
      <w:rPr>
        <w:rFonts w:ascii="宋体"/>
      </w:rPr>
    </w:pPr>
    <w:r>
      <w:rPr>
        <w:rFonts w:ascii="宋体" w:hint="eastAsia"/>
      </w:rPr>
      <w:t>┊</w:t>
    </w:r>
  </w:p>
  <w:p w14:paraId="23EFBABF" w14:textId="77777777" w:rsidR="00D7202B" w:rsidRDefault="00D7202B">
    <w:pPr>
      <w:framePr w:w="466" w:h="11551" w:hSpace="180" w:wrap="auto" w:vAnchor="text" w:hAnchor="page" w:x="831" w:y="151"/>
      <w:jc w:val="center"/>
      <w:rPr>
        <w:rFonts w:ascii="宋体"/>
      </w:rPr>
    </w:pPr>
    <w:r>
      <w:rPr>
        <w:rFonts w:ascii="宋体" w:hint="eastAsia"/>
      </w:rPr>
      <w:t>订</w:t>
    </w:r>
  </w:p>
  <w:p w14:paraId="3EDBFCFD" w14:textId="77777777" w:rsidR="00D7202B" w:rsidRDefault="00D7202B">
    <w:pPr>
      <w:framePr w:w="466" w:h="11551" w:hSpace="180" w:wrap="auto" w:vAnchor="text" w:hAnchor="page" w:x="831" w:y="151"/>
      <w:jc w:val="center"/>
      <w:rPr>
        <w:rFonts w:ascii="宋体"/>
      </w:rPr>
    </w:pPr>
    <w:r>
      <w:rPr>
        <w:rFonts w:ascii="宋体" w:hint="eastAsia"/>
      </w:rPr>
      <w:t>┊</w:t>
    </w:r>
  </w:p>
  <w:p w14:paraId="18855A51" w14:textId="77777777" w:rsidR="00D7202B" w:rsidRDefault="00D7202B">
    <w:pPr>
      <w:framePr w:w="466" w:h="11551" w:hSpace="180" w:wrap="auto" w:vAnchor="text" w:hAnchor="page" w:x="831" w:y="151"/>
      <w:jc w:val="center"/>
      <w:rPr>
        <w:rFonts w:ascii="宋体"/>
      </w:rPr>
    </w:pPr>
    <w:r>
      <w:rPr>
        <w:rFonts w:ascii="宋体" w:hint="eastAsia"/>
      </w:rPr>
      <w:t>┊</w:t>
    </w:r>
  </w:p>
  <w:p w14:paraId="4EE69830" w14:textId="77777777" w:rsidR="00D7202B" w:rsidRDefault="00D7202B">
    <w:pPr>
      <w:framePr w:w="466" w:h="11551" w:hSpace="180" w:wrap="auto" w:vAnchor="text" w:hAnchor="page" w:x="831" w:y="151"/>
      <w:jc w:val="center"/>
      <w:rPr>
        <w:rFonts w:ascii="宋体"/>
      </w:rPr>
    </w:pPr>
    <w:r>
      <w:rPr>
        <w:rFonts w:ascii="宋体" w:hint="eastAsia"/>
      </w:rPr>
      <w:t>┊</w:t>
    </w:r>
  </w:p>
  <w:p w14:paraId="7F693D34" w14:textId="77777777" w:rsidR="00D7202B" w:rsidRDefault="00D7202B">
    <w:pPr>
      <w:framePr w:w="466" w:h="11551" w:hSpace="180" w:wrap="auto" w:vAnchor="text" w:hAnchor="page" w:x="831" w:y="151"/>
      <w:jc w:val="center"/>
      <w:rPr>
        <w:rFonts w:ascii="宋体"/>
      </w:rPr>
    </w:pPr>
    <w:r>
      <w:rPr>
        <w:rFonts w:ascii="宋体" w:hint="eastAsia"/>
      </w:rPr>
      <w:t>┊</w:t>
    </w:r>
  </w:p>
  <w:p w14:paraId="035DF6F2" w14:textId="77777777" w:rsidR="00D7202B" w:rsidRDefault="00D7202B">
    <w:pPr>
      <w:framePr w:w="466" w:h="11551" w:hSpace="180" w:wrap="auto" w:vAnchor="text" w:hAnchor="page" w:x="831" w:y="151"/>
      <w:jc w:val="center"/>
      <w:rPr>
        <w:rFonts w:ascii="宋体"/>
      </w:rPr>
    </w:pPr>
    <w:r>
      <w:rPr>
        <w:rFonts w:ascii="宋体" w:hint="eastAsia"/>
      </w:rPr>
      <w:t>┊</w:t>
    </w:r>
  </w:p>
  <w:p w14:paraId="46D7498D" w14:textId="77777777" w:rsidR="00D7202B" w:rsidRDefault="00D7202B">
    <w:pPr>
      <w:framePr w:w="466" w:h="11551" w:hSpace="180" w:wrap="auto" w:vAnchor="text" w:hAnchor="page" w:x="831" w:y="151"/>
      <w:jc w:val="center"/>
      <w:rPr>
        <w:rFonts w:ascii="宋体"/>
      </w:rPr>
    </w:pPr>
    <w:r>
      <w:rPr>
        <w:rFonts w:ascii="宋体" w:hint="eastAsia"/>
      </w:rPr>
      <w:t>线</w:t>
    </w:r>
  </w:p>
  <w:p w14:paraId="4C2D836F" w14:textId="77777777" w:rsidR="00D7202B" w:rsidRDefault="00D7202B">
    <w:pPr>
      <w:framePr w:w="466" w:h="11551" w:hSpace="180" w:wrap="auto" w:vAnchor="text" w:hAnchor="page" w:x="831" w:y="151"/>
      <w:jc w:val="center"/>
      <w:rPr>
        <w:rFonts w:ascii="宋体"/>
      </w:rPr>
    </w:pPr>
    <w:r>
      <w:rPr>
        <w:rFonts w:ascii="宋体" w:hint="eastAsia"/>
      </w:rPr>
      <w:t>┊</w:t>
    </w:r>
  </w:p>
  <w:p w14:paraId="091811AB" w14:textId="77777777" w:rsidR="00D7202B" w:rsidRDefault="00D7202B">
    <w:pPr>
      <w:framePr w:w="466" w:h="11551" w:hSpace="180" w:wrap="auto" w:vAnchor="text" w:hAnchor="page" w:x="831" w:y="151"/>
      <w:jc w:val="center"/>
      <w:rPr>
        <w:rFonts w:ascii="宋体"/>
      </w:rPr>
    </w:pPr>
    <w:r>
      <w:rPr>
        <w:rFonts w:ascii="宋体" w:hint="eastAsia"/>
      </w:rPr>
      <w:t>┊</w:t>
    </w:r>
  </w:p>
  <w:p w14:paraId="7B6A8683" w14:textId="77777777" w:rsidR="00D7202B" w:rsidRDefault="00D7202B">
    <w:pPr>
      <w:framePr w:w="466" w:h="11551" w:hSpace="180" w:wrap="auto" w:vAnchor="text" w:hAnchor="page" w:x="831" w:y="151"/>
      <w:jc w:val="center"/>
      <w:rPr>
        <w:rFonts w:ascii="宋体"/>
      </w:rPr>
    </w:pPr>
    <w:r>
      <w:rPr>
        <w:rFonts w:ascii="宋体" w:hint="eastAsia"/>
      </w:rPr>
      <w:t>┊</w:t>
    </w:r>
  </w:p>
  <w:p w14:paraId="40B7550A" w14:textId="77777777" w:rsidR="00D7202B" w:rsidRDefault="00D7202B">
    <w:pPr>
      <w:framePr w:w="466" w:h="11551" w:hSpace="180" w:wrap="auto" w:vAnchor="text" w:hAnchor="page" w:x="831" w:y="151"/>
      <w:jc w:val="center"/>
      <w:rPr>
        <w:rFonts w:ascii="宋体"/>
      </w:rPr>
    </w:pPr>
    <w:r>
      <w:rPr>
        <w:rFonts w:ascii="宋体" w:hint="eastAsia"/>
      </w:rPr>
      <w:t>┊</w:t>
    </w:r>
  </w:p>
  <w:p w14:paraId="54462770" w14:textId="77777777" w:rsidR="00D7202B" w:rsidRDefault="00D7202B">
    <w:pPr>
      <w:framePr w:w="466" w:h="11551" w:hSpace="180" w:wrap="auto" w:vAnchor="text" w:hAnchor="page" w:x="831" w:y="151"/>
      <w:jc w:val="center"/>
      <w:rPr>
        <w:rFonts w:ascii="宋体"/>
      </w:rPr>
    </w:pPr>
    <w:r>
      <w:rPr>
        <w:rFonts w:ascii="宋体" w:hint="eastAsia"/>
      </w:rPr>
      <w:t>┊</w:t>
    </w:r>
  </w:p>
  <w:p w14:paraId="2263E67B" w14:textId="77777777" w:rsidR="00D7202B" w:rsidRDefault="00D7202B">
    <w:pPr>
      <w:framePr w:w="466" w:h="11551" w:hSpace="180" w:wrap="auto" w:vAnchor="text" w:hAnchor="page" w:x="831" w:y="151"/>
      <w:jc w:val="center"/>
      <w:rPr>
        <w:rFonts w:ascii="宋体"/>
      </w:rPr>
    </w:pPr>
    <w:r>
      <w:rPr>
        <w:rFonts w:ascii="宋体" w:hint="eastAsia"/>
      </w:rPr>
      <w:t>┊</w:t>
    </w:r>
  </w:p>
  <w:p w14:paraId="6D8DBAA6" w14:textId="77777777" w:rsidR="00D7202B" w:rsidRDefault="00D7202B">
    <w:pPr>
      <w:framePr w:w="466" w:h="11551" w:hSpace="180" w:wrap="auto" w:vAnchor="text" w:hAnchor="page" w:x="831" w:y="151"/>
      <w:jc w:val="center"/>
      <w:rPr>
        <w:rFonts w:ascii="宋体"/>
      </w:rPr>
    </w:pPr>
    <w:r>
      <w:rPr>
        <w:rFonts w:ascii="宋体" w:hint="eastAsia"/>
      </w:rPr>
      <w:t>┊</w:t>
    </w:r>
  </w:p>
  <w:p w14:paraId="713E5475" w14:textId="77777777" w:rsidR="00D7202B" w:rsidRDefault="00D7202B">
    <w:pPr>
      <w:framePr w:w="466" w:h="11551" w:hSpace="180" w:wrap="auto" w:vAnchor="text" w:hAnchor="page" w:x="831" w:y="151"/>
      <w:jc w:val="center"/>
      <w:rPr>
        <w:rFonts w:ascii="宋体"/>
      </w:rPr>
    </w:pPr>
    <w:r>
      <w:rPr>
        <w:rFonts w:ascii="宋体" w:hint="eastAsia"/>
      </w:rPr>
      <w:t>┊</w:t>
    </w:r>
  </w:p>
  <w:p w14:paraId="7F3B0AE8" w14:textId="77777777" w:rsidR="00D7202B" w:rsidRDefault="00D7202B">
    <w:pPr>
      <w:framePr w:w="466" w:h="11551" w:hSpace="180" w:wrap="auto" w:vAnchor="text" w:hAnchor="page" w:x="831" w:y="151"/>
      <w:jc w:val="center"/>
      <w:rPr>
        <w:rFonts w:ascii="宋体"/>
      </w:rPr>
    </w:pPr>
    <w:r>
      <w:rPr>
        <w:rFonts w:ascii="宋体" w:hint="eastAsia"/>
      </w:rPr>
      <w:t>┊</w:t>
    </w:r>
  </w:p>
  <w:p w14:paraId="171E509B" w14:textId="77777777" w:rsidR="00D7202B" w:rsidRDefault="00D7202B">
    <w:pPr>
      <w:framePr w:w="466" w:h="11551" w:hSpace="180" w:wrap="auto" w:vAnchor="text" w:hAnchor="page" w:x="831" w:y="151"/>
      <w:jc w:val="center"/>
      <w:rPr>
        <w:rFonts w:ascii="宋体"/>
      </w:rPr>
    </w:pPr>
    <w:r>
      <w:rPr>
        <w:rFonts w:ascii="宋体" w:hint="eastAsia"/>
      </w:rPr>
      <w:t>┊</w:t>
    </w:r>
  </w:p>
  <w:p w14:paraId="01071A90" w14:textId="77777777" w:rsidR="00D7202B" w:rsidRDefault="00D7202B">
    <w:pPr>
      <w:framePr w:w="466" w:h="11551" w:hSpace="180" w:wrap="auto" w:vAnchor="text" w:hAnchor="page" w:x="831" w:y="151"/>
      <w:jc w:val="center"/>
      <w:rPr>
        <w:rFonts w:ascii="宋体"/>
      </w:rPr>
    </w:pPr>
    <w:r>
      <w:rPr>
        <w:rFonts w:ascii="宋体" w:hint="eastAsia"/>
      </w:rPr>
      <w:t>┊</w:t>
    </w:r>
  </w:p>
  <w:p w14:paraId="0892A809" w14:textId="77777777" w:rsidR="00D7202B" w:rsidRDefault="00D7202B">
    <w:pPr>
      <w:framePr w:w="466" w:h="11551" w:hSpace="180" w:wrap="auto" w:vAnchor="text" w:hAnchor="page" w:x="831" w:y="151"/>
      <w:jc w:val="center"/>
      <w:rPr>
        <w:rFonts w:ascii="宋体"/>
      </w:rPr>
    </w:pPr>
    <w:r>
      <w:rPr>
        <w:rFonts w:ascii="宋体" w:hint="eastAsia"/>
      </w:rPr>
      <w:t>┊</w:t>
    </w:r>
  </w:p>
  <w:p w14:paraId="7D450AB4" w14:textId="77777777" w:rsidR="00D7202B" w:rsidRDefault="00D7202B">
    <w:pPr>
      <w:framePr w:w="466" w:h="11551" w:hSpace="180" w:wrap="auto" w:vAnchor="text" w:hAnchor="page" w:x="831" w:y="151"/>
      <w:jc w:val="center"/>
    </w:pPr>
    <w:r>
      <w:rPr>
        <w:rFonts w:ascii="宋体" w:hint="eastAsia"/>
      </w:rPr>
      <w:t>┊</w:t>
    </w:r>
  </w:p>
  <w:p w14:paraId="5CB891E3" w14:textId="77777777" w:rsidR="00D7202B" w:rsidRPr="001934B9" w:rsidRDefault="00D7202B">
    <w:pPr>
      <w:pStyle w:val="a4"/>
      <w:pBdr>
        <w:bottom w:val="single" w:sz="6" w:space="12" w:color="auto"/>
      </w:pBdr>
    </w:pPr>
  </w:p>
  <w:p w14:paraId="2FC1A8AD" w14:textId="65F390EB" w:rsidR="00D7202B" w:rsidRDefault="00D7202B">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D7202B" w:rsidRDefault="00D7202B">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D7202B" w:rsidRDefault="00D7202B">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D7202B" w:rsidRDefault="00D7202B">
    <w:pPr>
      <w:pStyle w:val="a4"/>
      <w:pBdr>
        <w:bottom w:val="single" w:sz="6" w:space="12" w:color="auto"/>
      </w:pBdr>
      <w:jc w:val="right"/>
    </w:pPr>
  </w:p>
  <w:p w14:paraId="09A7A842" w14:textId="77777777" w:rsidR="00D7202B" w:rsidRDefault="00D7202B">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D7202B" w:rsidRDefault="00D7202B">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C6F"/>
    <w:rsid w:val="00002DF1"/>
    <w:rsid w:val="00003288"/>
    <w:rsid w:val="00004CF4"/>
    <w:rsid w:val="000050B5"/>
    <w:rsid w:val="000059F7"/>
    <w:rsid w:val="00005B6D"/>
    <w:rsid w:val="000060B3"/>
    <w:rsid w:val="00006223"/>
    <w:rsid w:val="0000763F"/>
    <w:rsid w:val="00007881"/>
    <w:rsid w:val="00007A65"/>
    <w:rsid w:val="00007F5E"/>
    <w:rsid w:val="00010B72"/>
    <w:rsid w:val="000128EF"/>
    <w:rsid w:val="000129B4"/>
    <w:rsid w:val="00012B3E"/>
    <w:rsid w:val="00012EF9"/>
    <w:rsid w:val="00013194"/>
    <w:rsid w:val="00013B6C"/>
    <w:rsid w:val="0001417D"/>
    <w:rsid w:val="0001507F"/>
    <w:rsid w:val="000152A1"/>
    <w:rsid w:val="000174FC"/>
    <w:rsid w:val="00017D68"/>
    <w:rsid w:val="000205AC"/>
    <w:rsid w:val="000205D3"/>
    <w:rsid w:val="000209C2"/>
    <w:rsid w:val="00024D38"/>
    <w:rsid w:val="00024FD7"/>
    <w:rsid w:val="00025007"/>
    <w:rsid w:val="000258F1"/>
    <w:rsid w:val="00025952"/>
    <w:rsid w:val="00026488"/>
    <w:rsid w:val="000274B0"/>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9F2"/>
    <w:rsid w:val="00040EBB"/>
    <w:rsid w:val="000416BC"/>
    <w:rsid w:val="00041B2B"/>
    <w:rsid w:val="00042D5B"/>
    <w:rsid w:val="000437EC"/>
    <w:rsid w:val="00043861"/>
    <w:rsid w:val="00043C78"/>
    <w:rsid w:val="0004414A"/>
    <w:rsid w:val="0004424B"/>
    <w:rsid w:val="00044C36"/>
    <w:rsid w:val="0004567E"/>
    <w:rsid w:val="000456B4"/>
    <w:rsid w:val="0004624A"/>
    <w:rsid w:val="00046970"/>
    <w:rsid w:val="00047047"/>
    <w:rsid w:val="000501B1"/>
    <w:rsid w:val="0005056E"/>
    <w:rsid w:val="00051063"/>
    <w:rsid w:val="000516B0"/>
    <w:rsid w:val="0005184B"/>
    <w:rsid w:val="00051CDF"/>
    <w:rsid w:val="00052475"/>
    <w:rsid w:val="000530F3"/>
    <w:rsid w:val="00053FA0"/>
    <w:rsid w:val="00054D57"/>
    <w:rsid w:val="00056CCD"/>
    <w:rsid w:val="00057255"/>
    <w:rsid w:val="000578D8"/>
    <w:rsid w:val="00057AFC"/>
    <w:rsid w:val="00057D3E"/>
    <w:rsid w:val="00057DD9"/>
    <w:rsid w:val="00057EF5"/>
    <w:rsid w:val="000600EE"/>
    <w:rsid w:val="000602B7"/>
    <w:rsid w:val="000605B6"/>
    <w:rsid w:val="00060882"/>
    <w:rsid w:val="0006273E"/>
    <w:rsid w:val="00063767"/>
    <w:rsid w:val="000642EF"/>
    <w:rsid w:val="00064752"/>
    <w:rsid w:val="000649A8"/>
    <w:rsid w:val="00064FC7"/>
    <w:rsid w:val="0006536F"/>
    <w:rsid w:val="000658A9"/>
    <w:rsid w:val="00065C20"/>
    <w:rsid w:val="00065ED2"/>
    <w:rsid w:val="00066573"/>
    <w:rsid w:val="00067262"/>
    <w:rsid w:val="00067D72"/>
    <w:rsid w:val="000704B9"/>
    <w:rsid w:val="00072327"/>
    <w:rsid w:val="00073CA4"/>
    <w:rsid w:val="0007422D"/>
    <w:rsid w:val="000745A4"/>
    <w:rsid w:val="000748DF"/>
    <w:rsid w:val="0007569E"/>
    <w:rsid w:val="00075DED"/>
    <w:rsid w:val="000760FF"/>
    <w:rsid w:val="000763AB"/>
    <w:rsid w:val="00077D61"/>
    <w:rsid w:val="000819D6"/>
    <w:rsid w:val="00081B8D"/>
    <w:rsid w:val="00082A1E"/>
    <w:rsid w:val="00083EC3"/>
    <w:rsid w:val="00084191"/>
    <w:rsid w:val="000841D8"/>
    <w:rsid w:val="000860B8"/>
    <w:rsid w:val="00086B75"/>
    <w:rsid w:val="00086C37"/>
    <w:rsid w:val="00087108"/>
    <w:rsid w:val="00087749"/>
    <w:rsid w:val="00087B15"/>
    <w:rsid w:val="00087BD6"/>
    <w:rsid w:val="0009134A"/>
    <w:rsid w:val="00092B99"/>
    <w:rsid w:val="00092BD9"/>
    <w:rsid w:val="000930D2"/>
    <w:rsid w:val="00093CF3"/>
    <w:rsid w:val="00095587"/>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56C9"/>
    <w:rsid w:val="000B713E"/>
    <w:rsid w:val="000B7D1F"/>
    <w:rsid w:val="000C0661"/>
    <w:rsid w:val="000C1407"/>
    <w:rsid w:val="000C41C9"/>
    <w:rsid w:val="000C4952"/>
    <w:rsid w:val="000C537C"/>
    <w:rsid w:val="000D00B4"/>
    <w:rsid w:val="000D022C"/>
    <w:rsid w:val="000D1B92"/>
    <w:rsid w:val="000D221D"/>
    <w:rsid w:val="000D2485"/>
    <w:rsid w:val="000D317C"/>
    <w:rsid w:val="000D3C00"/>
    <w:rsid w:val="000D4EDA"/>
    <w:rsid w:val="000D4FF3"/>
    <w:rsid w:val="000D62E2"/>
    <w:rsid w:val="000E0848"/>
    <w:rsid w:val="000E0ABA"/>
    <w:rsid w:val="000E0EED"/>
    <w:rsid w:val="000E0FDF"/>
    <w:rsid w:val="000E12F1"/>
    <w:rsid w:val="000E2B9F"/>
    <w:rsid w:val="000E45AD"/>
    <w:rsid w:val="000E476F"/>
    <w:rsid w:val="000E4D6B"/>
    <w:rsid w:val="000E72A1"/>
    <w:rsid w:val="000E7A38"/>
    <w:rsid w:val="000E7D12"/>
    <w:rsid w:val="000F1C86"/>
    <w:rsid w:val="000F20AE"/>
    <w:rsid w:val="000F3141"/>
    <w:rsid w:val="000F33AD"/>
    <w:rsid w:val="000F53E6"/>
    <w:rsid w:val="000F55D7"/>
    <w:rsid w:val="000F64A6"/>
    <w:rsid w:val="000F6884"/>
    <w:rsid w:val="000F694C"/>
    <w:rsid w:val="000F6D03"/>
    <w:rsid w:val="000F7666"/>
    <w:rsid w:val="000F7D52"/>
    <w:rsid w:val="001000F4"/>
    <w:rsid w:val="00101215"/>
    <w:rsid w:val="001016DC"/>
    <w:rsid w:val="00101BCE"/>
    <w:rsid w:val="00102239"/>
    <w:rsid w:val="0010247F"/>
    <w:rsid w:val="00102C9C"/>
    <w:rsid w:val="00102F49"/>
    <w:rsid w:val="001032EB"/>
    <w:rsid w:val="00104566"/>
    <w:rsid w:val="001060CF"/>
    <w:rsid w:val="00106352"/>
    <w:rsid w:val="001065D9"/>
    <w:rsid w:val="00107326"/>
    <w:rsid w:val="00107453"/>
    <w:rsid w:val="001104AC"/>
    <w:rsid w:val="001126D2"/>
    <w:rsid w:val="001129F9"/>
    <w:rsid w:val="00112ED4"/>
    <w:rsid w:val="001145E4"/>
    <w:rsid w:val="00115873"/>
    <w:rsid w:val="00116292"/>
    <w:rsid w:val="00116FE3"/>
    <w:rsid w:val="00120B57"/>
    <w:rsid w:val="001211F8"/>
    <w:rsid w:val="00121ECD"/>
    <w:rsid w:val="00122744"/>
    <w:rsid w:val="001229EE"/>
    <w:rsid w:val="00122E87"/>
    <w:rsid w:val="0012385D"/>
    <w:rsid w:val="00123BFC"/>
    <w:rsid w:val="00125114"/>
    <w:rsid w:val="00125234"/>
    <w:rsid w:val="00126ADD"/>
    <w:rsid w:val="0012721C"/>
    <w:rsid w:val="001279D7"/>
    <w:rsid w:val="00127DD6"/>
    <w:rsid w:val="00127E1A"/>
    <w:rsid w:val="00130C66"/>
    <w:rsid w:val="00130D5E"/>
    <w:rsid w:val="00130D91"/>
    <w:rsid w:val="00133390"/>
    <w:rsid w:val="00133894"/>
    <w:rsid w:val="00135C51"/>
    <w:rsid w:val="00135DC1"/>
    <w:rsid w:val="00136651"/>
    <w:rsid w:val="00137039"/>
    <w:rsid w:val="001371DF"/>
    <w:rsid w:val="001375B3"/>
    <w:rsid w:val="00137D16"/>
    <w:rsid w:val="001405D7"/>
    <w:rsid w:val="00140D91"/>
    <w:rsid w:val="00142181"/>
    <w:rsid w:val="00143220"/>
    <w:rsid w:val="0014370D"/>
    <w:rsid w:val="00143897"/>
    <w:rsid w:val="001445F5"/>
    <w:rsid w:val="00144D7E"/>
    <w:rsid w:val="001457B4"/>
    <w:rsid w:val="00145849"/>
    <w:rsid w:val="001458F5"/>
    <w:rsid w:val="0014607F"/>
    <w:rsid w:val="001468CC"/>
    <w:rsid w:val="00146939"/>
    <w:rsid w:val="00146B99"/>
    <w:rsid w:val="001508CF"/>
    <w:rsid w:val="00151B47"/>
    <w:rsid w:val="00151BCA"/>
    <w:rsid w:val="00151EA6"/>
    <w:rsid w:val="00155E7C"/>
    <w:rsid w:val="00157662"/>
    <w:rsid w:val="00157668"/>
    <w:rsid w:val="0016007B"/>
    <w:rsid w:val="00160E6F"/>
    <w:rsid w:val="001610A9"/>
    <w:rsid w:val="00161630"/>
    <w:rsid w:val="00161F76"/>
    <w:rsid w:val="00162018"/>
    <w:rsid w:val="0016244B"/>
    <w:rsid w:val="0016310B"/>
    <w:rsid w:val="001635C5"/>
    <w:rsid w:val="0016426C"/>
    <w:rsid w:val="001644FB"/>
    <w:rsid w:val="00164818"/>
    <w:rsid w:val="00164ABB"/>
    <w:rsid w:val="001658E3"/>
    <w:rsid w:val="001667EA"/>
    <w:rsid w:val="001668A9"/>
    <w:rsid w:val="00166C2B"/>
    <w:rsid w:val="00167572"/>
    <w:rsid w:val="0016766E"/>
    <w:rsid w:val="0017196A"/>
    <w:rsid w:val="001724D7"/>
    <w:rsid w:val="001734F8"/>
    <w:rsid w:val="00173D44"/>
    <w:rsid w:val="0017401D"/>
    <w:rsid w:val="001741CC"/>
    <w:rsid w:val="0017456A"/>
    <w:rsid w:val="00175236"/>
    <w:rsid w:val="0017543D"/>
    <w:rsid w:val="0017568B"/>
    <w:rsid w:val="0017637E"/>
    <w:rsid w:val="00176B4A"/>
    <w:rsid w:val="0018002E"/>
    <w:rsid w:val="0018012F"/>
    <w:rsid w:val="001807A2"/>
    <w:rsid w:val="00181426"/>
    <w:rsid w:val="00182B65"/>
    <w:rsid w:val="00183201"/>
    <w:rsid w:val="00184926"/>
    <w:rsid w:val="00184C04"/>
    <w:rsid w:val="0018524C"/>
    <w:rsid w:val="00186503"/>
    <w:rsid w:val="001873E0"/>
    <w:rsid w:val="0018783C"/>
    <w:rsid w:val="00187B25"/>
    <w:rsid w:val="00190C80"/>
    <w:rsid w:val="00190CC8"/>
    <w:rsid w:val="00193268"/>
    <w:rsid w:val="00193CFE"/>
    <w:rsid w:val="00194586"/>
    <w:rsid w:val="0019549A"/>
    <w:rsid w:val="00195E4B"/>
    <w:rsid w:val="00195E8D"/>
    <w:rsid w:val="00196E66"/>
    <w:rsid w:val="001A085A"/>
    <w:rsid w:val="001A0BBE"/>
    <w:rsid w:val="001A0EC1"/>
    <w:rsid w:val="001A1D81"/>
    <w:rsid w:val="001A23C9"/>
    <w:rsid w:val="001A283C"/>
    <w:rsid w:val="001A32C4"/>
    <w:rsid w:val="001A3728"/>
    <w:rsid w:val="001A446C"/>
    <w:rsid w:val="001A6E71"/>
    <w:rsid w:val="001B02BE"/>
    <w:rsid w:val="001B14D7"/>
    <w:rsid w:val="001B17CB"/>
    <w:rsid w:val="001B18C0"/>
    <w:rsid w:val="001B226D"/>
    <w:rsid w:val="001B263A"/>
    <w:rsid w:val="001B2EF2"/>
    <w:rsid w:val="001B3699"/>
    <w:rsid w:val="001B49A1"/>
    <w:rsid w:val="001B649D"/>
    <w:rsid w:val="001B7485"/>
    <w:rsid w:val="001B7493"/>
    <w:rsid w:val="001B76AE"/>
    <w:rsid w:val="001B7D2A"/>
    <w:rsid w:val="001C0E72"/>
    <w:rsid w:val="001C0E9F"/>
    <w:rsid w:val="001C172E"/>
    <w:rsid w:val="001C3646"/>
    <w:rsid w:val="001C3A26"/>
    <w:rsid w:val="001C3A95"/>
    <w:rsid w:val="001C55D3"/>
    <w:rsid w:val="001C5F6D"/>
    <w:rsid w:val="001C6000"/>
    <w:rsid w:val="001C6F97"/>
    <w:rsid w:val="001C7FBF"/>
    <w:rsid w:val="001D0E8D"/>
    <w:rsid w:val="001D165A"/>
    <w:rsid w:val="001D1F56"/>
    <w:rsid w:val="001D1F5B"/>
    <w:rsid w:val="001D21A9"/>
    <w:rsid w:val="001D271F"/>
    <w:rsid w:val="001D29DB"/>
    <w:rsid w:val="001D3D52"/>
    <w:rsid w:val="001D4300"/>
    <w:rsid w:val="001D47D0"/>
    <w:rsid w:val="001D508D"/>
    <w:rsid w:val="001D6477"/>
    <w:rsid w:val="001D65C0"/>
    <w:rsid w:val="001D668B"/>
    <w:rsid w:val="001D6782"/>
    <w:rsid w:val="001D776A"/>
    <w:rsid w:val="001E0C34"/>
    <w:rsid w:val="001E0DE8"/>
    <w:rsid w:val="001E124E"/>
    <w:rsid w:val="001E2783"/>
    <w:rsid w:val="001E2C36"/>
    <w:rsid w:val="001E2CE4"/>
    <w:rsid w:val="001E4828"/>
    <w:rsid w:val="001E4A50"/>
    <w:rsid w:val="001E65E5"/>
    <w:rsid w:val="001E7AEC"/>
    <w:rsid w:val="001F1ADF"/>
    <w:rsid w:val="001F2982"/>
    <w:rsid w:val="001F2F3D"/>
    <w:rsid w:val="001F3630"/>
    <w:rsid w:val="001F3771"/>
    <w:rsid w:val="001F44C7"/>
    <w:rsid w:val="001F58B2"/>
    <w:rsid w:val="001F6C16"/>
    <w:rsid w:val="001F7747"/>
    <w:rsid w:val="001F78AD"/>
    <w:rsid w:val="001F7FC7"/>
    <w:rsid w:val="00202822"/>
    <w:rsid w:val="00202C61"/>
    <w:rsid w:val="002030A3"/>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2A59"/>
    <w:rsid w:val="002233CF"/>
    <w:rsid w:val="002240CD"/>
    <w:rsid w:val="002241D0"/>
    <w:rsid w:val="00224664"/>
    <w:rsid w:val="00224771"/>
    <w:rsid w:val="00225543"/>
    <w:rsid w:val="00226D48"/>
    <w:rsid w:val="002271C3"/>
    <w:rsid w:val="00227B29"/>
    <w:rsid w:val="00230469"/>
    <w:rsid w:val="0023056A"/>
    <w:rsid w:val="00230FB7"/>
    <w:rsid w:val="0023146A"/>
    <w:rsid w:val="002327D2"/>
    <w:rsid w:val="00232D53"/>
    <w:rsid w:val="0023332F"/>
    <w:rsid w:val="00233AFF"/>
    <w:rsid w:val="00235021"/>
    <w:rsid w:val="002350F8"/>
    <w:rsid w:val="00235114"/>
    <w:rsid w:val="002355EC"/>
    <w:rsid w:val="00235B21"/>
    <w:rsid w:val="00235D62"/>
    <w:rsid w:val="00237E2E"/>
    <w:rsid w:val="00237E88"/>
    <w:rsid w:val="002402A8"/>
    <w:rsid w:val="002402D5"/>
    <w:rsid w:val="002405F2"/>
    <w:rsid w:val="0024065C"/>
    <w:rsid w:val="00240E29"/>
    <w:rsid w:val="00242478"/>
    <w:rsid w:val="00242E90"/>
    <w:rsid w:val="00243FFC"/>
    <w:rsid w:val="002442EE"/>
    <w:rsid w:val="002446BB"/>
    <w:rsid w:val="00244CD5"/>
    <w:rsid w:val="00244F3F"/>
    <w:rsid w:val="00245301"/>
    <w:rsid w:val="00246D31"/>
    <w:rsid w:val="00246F85"/>
    <w:rsid w:val="00250163"/>
    <w:rsid w:val="002505ED"/>
    <w:rsid w:val="00251608"/>
    <w:rsid w:val="002517FC"/>
    <w:rsid w:val="00251A64"/>
    <w:rsid w:val="00251BB0"/>
    <w:rsid w:val="00251E7F"/>
    <w:rsid w:val="00252712"/>
    <w:rsid w:val="00252DBC"/>
    <w:rsid w:val="00253EDA"/>
    <w:rsid w:val="00254316"/>
    <w:rsid w:val="002549B3"/>
    <w:rsid w:val="002556EB"/>
    <w:rsid w:val="00255B3E"/>
    <w:rsid w:val="002565F3"/>
    <w:rsid w:val="002567C4"/>
    <w:rsid w:val="00257ABC"/>
    <w:rsid w:val="00260980"/>
    <w:rsid w:val="002619F8"/>
    <w:rsid w:val="00262542"/>
    <w:rsid w:val="00262A55"/>
    <w:rsid w:val="0026310E"/>
    <w:rsid w:val="00263965"/>
    <w:rsid w:val="0026466D"/>
    <w:rsid w:val="00264E20"/>
    <w:rsid w:val="00265185"/>
    <w:rsid w:val="00265431"/>
    <w:rsid w:val="00266E06"/>
    <w:rsid w:val="002678EA"/>
    <w:rsid w:val="002707EE"/>
    <w:rsid w:val="00271809"/>
    <w:rsid w:val="00271A07"/>
    <w:rsid w:val="0027202E"/>
    <w:rsid w:val="0027217D"/>
    <w:rsid w:val="002721EF"/>
    <w:rsid w:val="00273E93"/>
    <w:rsid w:val="002745CE"/>
    <w:rsid w:val="00274BE2"/>
    <w:rsid w:val="002756DD"/>
    <w:rsid w:val="00275BC9"/>
    <w:rsid w:val="002763DD"/>
    <w:rsid w:val="002766C9"/>
    <w:rsid w:val="00276B94"/>
    <w:rsid w:val="00276F9F"/>
    <w:rsid w:val="00277004"/>
    <w:rsid w:val="00277179"/>
    <w:rsid w:val="002808D4"/>
    <w:rsid w:val="00280B49"/>
    <w:rsid w:val="0028137A"/>
    <w:rsid w:val="00282311"/>
    <w:rsid w:val="002824C8"/>
    <w:rsid w:val="00282687"/>
    <w:rsid w:val="00282D1E"/>
    <w:rsid w:val="00282E68"/>
    <w:rsid w:val="00283138"/>
    <w:rsid w:val="00283158"/>
    <w:rsid w:val="00285718"/>
    <w:rsid w:val="0028683E"/>
    <w:rsid w:val="00287263"/>
    <w:rsid w:val="00290749"/>
    <w:rsid w:val="00291304"/>
    <w:rsid w:val="00292074"/>
    <w:rsid w:val="00292459"/>
    <w:rsid w:val="00294073"/>
    <w:rsid w:val="00295444"/>
    <w:rsid w:val="00296DFF"/>
    <w:rsid w:val="00296EA4"/>
    <w:rsid w:val="0029780C"/>
    <w:rsid w:val="00297BBC"/>
    <w:rsid w:val="002A0042"/>
    <w:rsid w:val="002A0D74"/>
    <w:rsid w:val="002A1502"/>
    <w:rsid w:val="002A19DD"/>
    <w:rsid w:val="002A226F"/>
    <w:rsid w:val="002A237E"/>
    <w:rsid w:val="002A294E"/>
    <w:rsid w:val="002A32F2"/>
    <w:rsid w:val="002A431E"/>
    <w:rsid w:val="002A488E"/>
    <w:rsid w:val="002A5FF7"/>
    <w:rsid w:val="002A6D6F"/>
    <w:rsid w:val="002A7521"/>
    <w:rsid w:val="002A7945"/>
    <w:rsid w:val="002A7DC6"/>
    <w:rsid w:val="002B16CE"/>
    <w:rsid w:val="002B1FE0"/>
    <w:rsid w:val="002B2F29"/>
    <w:rsid w:val="002B393F"/>
    <w:rsid w:val="002B457D"/>
    <w:rsid w:val="002B4F3E"/>
    <w:rsid w:val="002B57B7"/>
    <w:rsid w:val="002B6422"/>
    <w:rsid w:val="002B6ED1"/>
    <w:rsid w:val="002B736F"/>
    <w:rsid w:val="002C020C"/>
    <w:rsid w:val="002C09B2"/>
    <w:rsid w:val="002C0AAD"/>
    <w:rsid w:val="002C19D1"/>
    <w:rsid w:val="002C202A"/>
    <w:rsid w:val="002C3032"/>
    <w:rsid w:val="002C471E"/>
    <w:rsid w:val="002C50DF"/>
    <w:rsid w:val="002C5689"/>
    <w:rsid w:val="002C5823"/>
    <w:rsid w:val="002C638F"/>
    <w:rsid w:val="002C66F3"/>
    <w:rsid w:val="002C6D28"/>
    <w:rsid w:val="002C6EFF"/>
    <w:rsid w:val="002C7C4E"/>
    <w:rsid w:val="002D028A"/>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5CA7"/>
    <w:rsid w:val="002E6082"/>
    <w:rsid w:val="002E6575"/>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51A8"/>
    <w:rsid w:val="00306AC2"/>
    <w:rsid w:val="00307EE0"/>
    <w:rsid w:val="00310006"/>
    <w:rsid w:val="00310F3E"/>
    <w:rsid w:val="00311183"/>
    <w:rsid w:val="003111D8"/>
    <w:rsid w:val="003120BC"/>
    <w:rsid w:val="0031461F"/>
    <w:rsid w:val="00314A6A"/>
    <w:rsid w:val="00316767"/>
    <w:rsid w:val="00317BBF"/>
    <w:rsid w:val="00317DF7"/>
    <w:rsid w:val="00320289"/>
    <w:rsid w:val="003203BE"/>
    <w:rsid w:val="00320628"/>
    <w:rsid w:val="0032134E"/>
    <w:rsid w:val="003226D9"/>
    <w:rsid w:val="00322B52"/>
    <w:rsid w:val="00322D84"/>
    <w:rsid w:val="003235D3"/>
    <w:rsid w:val="00325482"/>
    <w:rsid w:val="00326063"/>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3F6"/>
    <w:rsid w:val="0034383B"/>
    <w:rsid w:val="0034414F"/>
    <w:rsid w:val="00344C8C"/>
    <w:rsid w:val="00345293"/>
    <w:rsid w:val="00345A52"/>
    <w:rsid w:val="003464D0"/>
    <w:rsid w:val="00346B7C"/>
    <w:rsid w:val="00347226"/>
    <w:rsid w:val="003476DF"/>
    <w:rsid w:val="0035048B"/>
    <w:rsid w:val="003504FC"/>
    <w:rsid w:val="0035241E"/>
    <w:rsid w:val="0035245D"/>
    <w:rsid w:val="00354E2C"/>
    <w:rsid w:val="00354F8D"/>
    <w:rsid w:val="00355067"/>
    <w:rsid w:val="0035529A"/>
    <w:rsid w:val="00355F08"/>
    <w:rsid w:val="00355F9A"/>
    <w:rsid w:val="0035683D"/>
    <w:rsid w:val="00356D9A"/>
    <w:rsid w:val="00357253"/>
    <w:rsid w:val="003606CD"/>
    <w:rsid w:val="00360D8B"/>
    <w:rsid w:val="00361DC0"/>
    <w:rsid w:val="00362A59"/>
    <w:rsid w:val="00362FA3"/>
    <w:rsid w:val="00363564"/>
    <w:rsid w:val="00364615"/>
    <w:rsid w:val="0036570D"/>
    <w:rsid w:val="00365E68"/>
    <w:rsid w:val="003676DB"/>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1438"/>
    <w:rsid w:val="00382C5D"/>
    <w:rsid w:val="00384AB8"/>
    <w:rsid w:val="00384CC8"/>
    <w:rsid w:val="00384D96"/>
    <w:rsid w:val="00384DC4"/>
    <w:rsid w:val="00384E9C"/>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97A87"/>
    <w:rsid w:val="003A0D81"/>
    <w:rsid w:val="003A2B91"/>
    <w:rsid w:val="003A2D1A"/>
    <w:rsid w:val="003A369E"/>
    <w:rsid w:val="003A3991"/>
    <w:rsid w:val="003A3DAE"/>
    <w:rsid w:val="003A54DB"/>
    <w:rsid w:val="003A56ED"/>
    <w:rsid w:val="003A6058"/>
    <w:rsid w:val="003A6B1A"/>
    <w:rsid w:val="003A7600"/>
    <w:rsid w:val="003B38CF"/>
    <w:rsid w:val="003B45D9"/>
    <w:rsid w:val="003B468B"/>
    <w:rsid w:val="003B5F06"/>
    <w:rsid w:val="003B790B"/>
    <w:rsid w:val="003B7B9E"/>
    <w:rsid w:val="003C13A0"/>
    <w:rsid w:val="003C202E"/>
    <w:rsid w:val="003C23C9"/>
    <w:rsid w:val="003C28E5"/>
    <w:rsid w:val="003C3B9A"/>
    <w:rsid w:val="003D0C45"/>
    <w:rsid w:val="003D1157"/>
    <w:rsid w:val="003D25D8"/>
    <w:rsid w:val="003D3FC0"/>
    <w:rsid w:val="003D4310"/>
    <w:rsid w:val="003D459D"/>
    <w:rsid w:val="003D5FBE"/>
    <w:rsid w:val="003D6173"/>
    <w:rsid w:val="003D74D9"/>
    <w:rsid w:val="003D76E0"/>
    <w:rsid w:val="003D7925"/>
    <w:rsid w:val="003E0403"/>
    <w:rsid w:val="003E057F"/>
    <w:rsid w:val="003E0D1F"/>
    <w:rsid w:val="003E13D0"/>
    <w:rsid w:val="003E17B7"/>
    <w:rsid w:val="003E17E1"/>
    <w:rsid w:val="003E17FE"/>
    <w:rsid w:val="003E24E4"/>
    <w:rsid w:val="003E3B92"/>
    <w:rsid w:val="003E48E8"/>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688"/>
    <w:rsid w:val="00405C7F"/>
    <w:rsid w:val="0040640E"/>
    <w:rsid w:val="00406BF0"/>
    <w:rsid w:val="004073A6"/>
    <w:rsid w:val="0041011C"/>
    <w:rsid w:val="00410223"/>
    <w:rsid w:val="00410235"/>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3768"/>
    <w:rsid w:val="00434D6A"/>
    <w:rsid w:val="00436882"/>
    <w:rsid w:val="00436BCE"/>
    <w:rsid w:val="00436F11"/>
    <w:rsid w:val="0043707A"/>
    <w:rsid w:val="00437ED3"/>
    <w:rsid w:val="00440334"/>
    <w:rsid w:val="00440783"/>
    <w:rsid w:val="004416E8"/>
    <w:rsid w:val="00441F76"/>
    <w:rsid w:val="00442637"/>
    <w:rsid w:val="00443257"/>
    <w:rsid w:val="00444D1F"/>
    <w:rsid w:val="00445370"/>
    <w:rsid w:val="00445AEF"/>
    <w:rsid w:val="004464BD"/>
    <w:rsid w:val="004478F0"/>
    <w:rsid w:val="00450E56"/>
    <w:rsid w:val="00450E5B"/>
    <w:rsid w:val="004524C5"/>
    <w:rsid w:val="004527B0"/>
    <w:rsid w:val="0045281C"/>
    <w:rsid w:val="0045295D"/>
    <w:rsid w:val="00452B94"/>
    <w:rsid w:val="00453918"/>
    <w:rsid w:val="004544A9"/>
    <w:rsid w:val="0045597B"/>
    <w:rsid w:val="00455DCB"/>
    <w:rsid w:val="00456F33"/>
    <w:rsid w:val="00457677"/>
    <w:rsid w:val="004605B7"/>
    <w:rsid w:val="00460BAA"/>
    <w:rsid w:val="00460D55"/>
    <w:rsid w:val="00460D75"/>
    <w:rsid w:val="00460D91"/>
    <w:rsid w:val="004613E8"/>
    <w:rsid w:val="00461431"/>
    <w:rsid w:val="00461685"/>
    <w:rsid w:val="00462DCB"/>
    <w:rsid w:val="00464207"/>
    <w:rsid w:val="00464BF6"/>
    <w:rsid w:val="00465254"/>
    <w:rsid w:val="0046558D"/>
    <w:rsid w:val="00465E44"/>
    <w:rsid w:val="004664B9"/>
    <w:rsid w:val="004669DA"/>
    <w:rsid w:val="00466B7B"/>
    <w:rsid w:val="0047010B"/>
    <w:rsid w:val="00470479"/>
    <w:rsid w:val="004705D7"/>
    <w:rsid w:val="00470657"/>
    <w:rsid w:val="00470672"/>
    <w:rsid w:val="004719F6"/>
    <w:rsid w:val="004725C8"/>
    <w:rsid w:val="00472755"/>
    <w:rsid w:val="00472BB5"/>
    <w:rsid w:val="00472BBA"/>
    <w:rsid w:val="00473445"/>
    <w:rsid w:val="004737D4"/>
    <w:rsid w:val="00473C08"/>
    <w:rsid w:val="00474208"/>
    <w:rsid w:val="0047464E"/>
    <w:rsid w:val="00474B9C"/>
    <w:rsid w:val="00474CBF"/>
    <w:rsid w:val="00475868"/>
    <w:rsid w:val="00476838"/>
    <w:rsid w:val="0048066D"/>
    <w:rsid w:val="0048077B"/>
    <w:rsid w:val="00480F3C"/>
    <w:rsid w:val="0048436A"/>
    <w:rsid w:val="00484389"/>
    <w:rsid w:val="00484C37"/>
    <w:rsid w:val="00486A13"/>
    <w:rsid w:val="004873EA"/>
    <w:rsid w:val="0049172C"/>
    <w:rsid w:val="00492259"/>
    <w:rsid w:val="00492FAE"/>
    <w:rsid w:val="004934DD"/>
    <w:rsid w:val="004937C0"/>
    <w:rsid w:val="004947DD"/>
    <w:rsid w:val="004949A0"/>
    <w:rsid w:val="004953D1"/>
    <w:rsid w:val="00495845"/>
    <w:rsid w:val="00495E79"/>
    <w:rsid w:val="0049691B"/>
    <w:rsid w:val="00496DFF"/>
    <w:rsid w:val="004A19C4"/>
    <w:rsid w:val="004A30C8"/>
    <w:rsid w:val="004A3E48"/>
    <w:rsid w:val="004A47C8"/>
    <w:rsid w:val="004A4C2D"/>
    <w:rsid w:val="004A6273"/>
    <w:rsid w:val="004A688A"/>
    <w:rsid w:val="004A7432"/>
    <w:rsid w:val="004A7D80"/>
    <w:rsid w:val="004A7E2D"/>
    <w:rsid w:val="004B249C"/>
    <w:rsid w:val="004B29E0"/>
    <w:rsid w:val="004B2CB6"/>
    <w:rsid w:val="004B2F0C"/>
    <w:rsid w:val="004B2F44"/>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60D"/>
    <w:rsid w:val="004C3AA3"/>
    <w:rsid w:val="004C3F57"/>
    <w:rsid w:val="004C4A76"/>
    <w:rsid w:val="004C5272"/>
    <w:rsid w:val="004C5F1F"/>
    <w:rsid w:val="004C6BEA"/>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11A1"/>
    <w:rsid w:val="004E1FC8"/>
    <w:rsid w:val="004E242F"/>
    <w:rsid w:val="004E453C"/>
    <w:rsid w:val="004E45BC"/>
    <w:rsid w:val="004E673A"/>
    <w:rsid w:val="004E6A09"/>
    <w:rsid w:val="004F1296"/>
    <w:rsid w:val="004F18D2"/>
    <w:rsid w:val="004F2651"/>
    <w:rsid w:val="004F2757"/>
    <w:rsid w:val="004F2869"/>
    <w:rsid w:val="004F2B06"/>
    <w:rsid w:val="004F307C"/>
    <w:rsid w:val="004F382E"/>
    <w:rsid w:val="004F46CF"/>
    <w:rsid w:val="004F4EA2"/>
    <w:rsid w:val="004F536C"/>
    <w:rsid w:val="004F597B"/>
    <w:rsid w:val="004F76BB"/>
    <w:rsid w:val="004F7A37"/>
    <w:rsid w:val="004F7BEE"/>
    <w:rsid w:val="00500970"/>
    <w:rsid w:val="00500B14"/>
    <w:rsid w:val="00501B6A"/>
    <w:rsid w:val="005028DF"/>
    <w:rsid w:val="0050296E"/>
    <w:rsid w:val="0050320D"/>
    <w:rsid w:val="00504082"/>
    <w:rsid w:val="0050471F"/>
    <w:rsid w:val="00504C35"/>
    <w:rsid w:val="00504CCB"/>
    <w:rsid w:val="00505435"/>
    <w:rsid w:val="0050610D"/>
    <w:rsid w:val="0050622C"/>
    <w:rsid w:val="0050673D"/>
    <w:rsid w:val="00506D70"/>
    <w:rsid w:val="005071DF"/>
    <w:rsid w:val="00507A5F"/>
    <w:rsid w:val="00507B65"/>
    <w:rsid w:val="00511B10"/>
    <w:rsid w:val="00511B93"/>
    <w:rsid w:val="00511FFE"/>
    <w:rsid w:val="00512283"/>
    <w:rsid w:val="00512D36"/>
    <w:rsid w:val="005130AD"/>
    <w:rsid w:val="00513497"/>
    <w:rsid w:val="005155B6"/>
    <w:rsid w:val="0051636C"/>
    <w:rsid w:val="00516657"/>
    <w:rsid w:val="005172BE"/>
    <w:rsid w:val="005173AD"/>
    <w:rsid w:val="005175CA"/>
    <w:rsid w:val="005178AA"/>
    <w:rsid w:val="00517EBF"/>
    <w:rsid w:val="00522791"/>
    <w:rsid w:val="00522F0D"/>
    <w:rsid w:val="00523081"/>
    <w:rsid w:val="0052435C"/>
    <w:rsid w:val="00525970"/>
    <w:rsid w:val="00525CA2"/>
    <w:rsid w:val="00526733"/>
    <w:rsid w:val="00526D78"/>
    <w:rsid w:val="00526E5C"/>
    <w:rsid w:val="005270CF"/>
    <w:rsid w:val="005275F3"/>
    <w:rsid w:val="00527CD0"/>
    <w:rsid w:val="005303AE"/>
    <w:rsid w:val="005309B3"/>
    <w:rsid w:val="005316F4"/>
    <w:rsid w:val="00532366"/>
    <w:rsid w:val="00533C5B"/>
    <w:rsid w:val="00534B81"/>
    <w:rsid w:val="0053704D"/>
    <w:rsid w:val="005378AF"/>
    <w:rsid w:val="0054080E"/>
    <w:rsid w:val="005408B9"/>
    <w:rsid w:val="005411AB"/>
    <w:rsid w:val="005424E0"/>
    <w:rsid w:val="00542E56"/>
    <w:rsid w:val="0054405E"/>
    <w:rsid w:val="005445A6"/>
    <w:rsid w:val="00546111"/>
    <w:rsid w:val="00546A0A"/>
    <w:rsid w:val="00546A48"/>
    <w:rsid w:val="00546A5C"/>
    <w:rsid w:val="0054711C"/>
    <w:rsid w:val="00547568"/>
    <w:rsid w:val="0055045A"/>
    <w:rsid w:val="00551635"/>
    <w:rsid w:val="00551D09"/>
    <w:rsid w:val="0055459E"/>
    <w:rsid w:val="005545A2"/>
    <w:rsid w:val="00554C12"/>
    <w:rsid w:val="00555A3B"/>
    <w:rsid w:val="00555F6B"/>
    <w:rsid w:val="00556634"/>
    <w:rsid w:val="00557475"/>
    <w:rsid w:val="005575BC"/>
    <w:rsid w:val="005577C9"/>
    <w:rsid w:val="005600BC"/>
    <w:rsid w:val="00560691"/>
    <w:rsid w:val="0056122B"/>
    <w:rsid w:val="005614E1"/>
    <w:rsid w:val="00561535"/>
    <w:rsid w:val="005628C9"/>
    <w:rsid w:val="00563CCD"/>
    <w:rsid w:val="00564C0C"/>
    <w:rsid w:val="00565C08"/>
    <w:rsid w:val="00566290"/>
    <w:rsid w:val="0056736D"/>
    <w:rsid w:val="005673FC"/>
    <w:rsid w:val="00567942"/>
    <w:rsid w:val="005679E4"/>
    <w:rsid w:val="00567C4F"/>
    <w:rsid w:val="00570E95"/>
    <w:rsid w:val="005722AA"/>
    <w:rsid w:val="00573691"/>
    <w:rsid w:val="00573EF2"/>
    <w:rsid w:val="00575760"/>
    <w:rsid w:val="0058143F"/>
    <w:rsid w:val="00582BE0"/>
    <w:rsid w:val="00583078"/>
    <w:rsid w:val="005830A4"/>
    <w:rsid w:val="00583906"/>
    <w:rsid w:val="00583936"/>
    <w:rsid w:val="00584391"/>
    <w:rsid w:val="00584652"/>
    <w:rsid w:val="00584663"/>
    <w:rsid w:val="00584762"/>
    <w:rsid w:val="00584AC4"/>
    <w:rsid w:val="00584AFE"/>
    <w:rsid w:val="00585570"/>
    <w:rsid w:val="005913C0"/>
    <w:rsid w:val="00592137"/>
    <w:rsid w:val="005929DE"/>
    <w:rsid w:val="00592AFC"/>
    <w:rsid w:val="00593AD8"/>
    <w:rsid w:val="00594341"/>
    <w:rsid w:val="005954CD"/>
    <w:rsid w:val="00595F09"/>
    <w:rsid w:val="0059786C"/>
    <w:rsid w:val="005978A4"/>
    <w:rsid w:val="00597CFD"/>
    <w:rsid w:val="005A030B"/>
    <w:rsid w:val="005A0393"/>
    <w:rsid w:val="005A0652"/>
    <w:rsid w:val="005A07C6"/>
    <w:rsid w:val="005A1506"/>
    <w:rsid w:val="005A1BCF"/>
    <w:rsid w:val="005A1D40"/>
    <w:rsid w:val="005A1ECC"/>
    <w:rsid w:val="005A20E9"/>
    <w:rsid w:val="005A241F"/>
    <w:rsid w:val="005A5680"/>
    <w:rsid w:val="005A69E8"/>
    <w:rsid w:val="005A6D1E"/>
    <w:rsid w:val="005A7123"/>
    <w:rsid w:val="005B164E"/>
    <w:rsid w:val="005B20D6"/>
    <w:rsid w:val="005B224F"/>
    <w:rsid w:val="005B2A0C"/>
    <w:rsid w:val="005B2DDD"/>
    <w:rsid w:val="005B562F"/>
    <w:rsid w:val="005B6713"/>
    <w:rsid w:val="005B6A43"/>
    <w:rsid w:val="005B7B81"/>
    <w:rsid w:val="005C0302"/>
    <w:rsid w:val="005C0E1C"/>
    <w:rsid w:val="005C14B6"/>
    <w:rsid w:val="005C270B"/>
    <w:rsid w:val="005C32CA"/>
    <w:rsid w:val="005C342F"/>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4C8E"/>
    <w:rsid w:val="005D5165"/>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504"/>
    <w:rsid w:val="005F1D12"/>
    <w:rsid w:val="005F2291"/>
    <w:rsid w:val="005F2E5E"/>
    <w:rsid w:val="005F3B3B"/>
    <w:rsid w:val="005F45B3"/>
    <w:rsid w:val="005F50F9"/>
    <w:rsid w:val="005F657C"/>
    <w:rsid w:val="005F7C7C"/>
    <w:rsid w:val="005F7D07"/>
    <w:rsid w:val="005F7E6E"/>
    <w:rsid w:val="00601935"/>
    <w:rsid w:val="00602F0D"/>
    <w:rsid w:val="00603377"/>
    <w:rsid w:val="0060499C"/>
    <w:rsid w:val="0060546E"/>
    <w:rsid w:val="006073EC"/>
    <w:rsid w:val="00607C74"/>
    <w:rsid w:val="0061034A"/>
    <w:rsid w:val="00612879"/>
    <w:rsid w:val="00613CAE"/>
    <w:rsid w:val="00613DCA"/>
    <w:rsid w:val="00613DFD"/>
    <w:rsid w:val="00614948"/>
    <w:rsid w:val="00614E62"/>
    <w:rsid w:val="00615224"/>
    <w:rsid w:val="00615A8E"/>
    <w:rsid w:val="00615B4C"/>
    <w:rsid w:val="00615D54"/>
    <w:rsid w:val="00615EC9"/>
    <w:rsid w:val="00616F6A"/>
    <w:rsid w:val="00617B7E"/>
    <w:rsid w:val="006202ED"/>
    <w:rsid w:val="006205B1"/>
    <w:rsid w:val="00620A5B"/>
    <w:rsid w:val="00620AAA"/>
    <w:rsid w:val="00621458"/>
    <w:rsid w:val="00621FC0"/>
    <w:rsid w:val="00623268"/>
    <w:rsid w:val="00623BFF"/>
    <w:rsid w:val="00623D19"/>
    <w:rsid w:val="006256CF"/>
    <w:rsid w:val="00625A07"/>
    <w:rsid w:val="0062687B"/>
    <w:rsid w:val="0062732A"/>
    <w:rsid w:val="00630CE8"/>
    <w:rsid w:val="00631BAC"/>
    <w:rsid w:val="00632406"/>
    <w:rsid w:val="00632752"/>
    <w:rsid w:val="006327EB"/>
    <w:rsid w:val="00632D55"/>
    <w:rsid w:val="00632F0C"/>
    <w:rsid w:val="006332B0"/>
    <w:rsid w:val="006339F8"/>
    <w:rsid w:val="00633B3C"/>
    <w:rsid w:val="00633E43"/>
    <w:rsid w:val="0063412B"/>
    <w:rsid w:val="00634B61"/>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349"/>
    <w:rsid w:val="00650428"/>
    <w:rsid w:val="00650F90"/>
    <w:rsid w:val="00650FA3"/>
    <w:rsid w:val="00651A69"/>
    <w:rsid w:val="00651DE8"/>
    <w:rsid w:val="00652A27"/>
    <w:rsid w:val="00652ECC"/>
    <w:rsid w:val="0065388E"/>
    <w:rsid w:val="00653890"/>
    <w:rsid w:val="00657B0E"/>
    <w:rsid w:val="00660455"/>
    <w:rsid w:val="006626F1"/>
    <w:rsid w:val="0066350F"/>
    <w:rsid w:val="0066352C"/>
    <w:rsid w:val="00663BC9"/>
    <w:rsid w:val="00664216"/>
    <w:rsid w:val="00664557"/>
    <w:rsid w:val="00665CFF"/>
    <w:rsid w:val="00665E9E"/>
    <w:rsid w:val="00666629"/>
    <w:rsid w:val="00666889"/>
    <w:rsid w:val="00666BAC"/>
    <w:rsid w:val="006670F4"/>
    <w:rsid w:val="006700EF"/>
    <w:rsid w:val="0067055C"/>
    <w:rsid w:val="00670868"/>
    <w:rsid w:val="00670BDF"/>
    <w:rsid w:val="00671923"/>
    <w:rsid w:val="006723B8"/>
    <w:rsid w:val="00672CAA"/>
    <w:rsid w:val="00673062"/>
    <w:rsid w:val="00673492"/>
    <w:rsid w:val="0067595B"/>
    <w:rsid w:val="00677829"/>
    <w:rsid w:val="0068158F"/>
    <w:rsid w:val="00682014"/>
    <w:rsid w:val="00682C8A"/>
    <w:rsid w:val="00683054"/>
    <w:rsid w:val="006832A1"/>
    <w:rsid w:val="006835CB"/>
    <w:rsid w:val="00683FF4"/>
    <w:rsid w:val="006844FD"/>
    <w:rsid w:val="0068507D"/>
    <w:rsid w:val="00686628"/>
    <w:rsid w:val="0068671A"/>
    <w:rsid w:val="00686F82"/>
    <w:rsid w:val="0068703A"/>
    <w:rsid w:val="006901AF"/>
    <w:rsid w:val="00691A08"/>
    <w:rsid w:val="00692E24"/>
    <w:rsid w:val="00693526"/>
    <w:rsid w:val="00693C37"/>
    <w:rsid w:val="00694122"/>
    <w:rsid w:val="00695233"/>
    <w:rsid w:val="00695A4F"/>
    <w:rsid w:val="006964EF"/>
    <w:rsid w:val="00697003"/>
    <w:rsid w:val="00697123"/>
    <w:rsid w:val="006A1EA4"/>
    <w:rsid w:val="006A201E"/>
    <w:rsid w:val="006A2A0A"/>
    <w:rsid w:val="006A300E"/>
    <w:rsid w:val="006A3722"/>
    <w:rsid w:val="006A3AAF"/>
    <w:rsid w:val="006A4052"/>
    <w:rsid w:val="006A4148"/>
    <w:rsid w:val="006A4DDD"/>
    <w:rsid w:val="006A52DE"/>
    <w:rsid w:val="006A56A9"/>
    <w:rsid w:val="006A7D78"/>
    <w:rsid w:val="006B0C9A"/>
    <w:rsid w:val="006B1593"/>
    <w:rsid w:val="006B173A"/>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3F84"/>
    <w:rsid w:val="006C4624"/>
    <w:rsid w:val="006C4950"/>
    <w:rsid w:val="006C49BF"/>
    <w:rsid w:val="006C5656"/>
    <w:rsid w:val="006C5ACB"/>
    <w:rsid w:val="006C640B"/>
    <w:rsid w:val="006C68C4"/>
    <w:rsid w:val="006D09BC"/>
    <w:rsid w:val="006D0FD8"/>
    <w:rsid w:val="006D160B"/>
    <w:rsid w:val="006D2D8E"/>
    <w:rsid w:val="006D313D"/>
    <w:rsid w:val="006D3A65"/>
    <w:rsid w:val="006D4752"/>
    <w:rsid w:val="006D47E5"/>
    <w:rsid w:val="006D4F55"/>
    <w:rsid w:val="006D6F89"/>
    <w:rsid w:val="006D70C4"/>
    <w:rsid w:val="006D7376"/>
    <w:rsid w:val="006D7B5B"/>
    <w:rsid w:val="006D7F45"/>
    <w:rsid w:val="006E0168"/>
    <w:rsid w:val="006E023D"/>
    <w:rsid w:val="006E0B89"/>
    <w:rsid w:val="006E1258"/>
    <w:rsid w:val="006E1445"/>
    <w:rsid w:val="006E1D30"/>
    <w:rsid w:val="006E37EA"/>
    <w:rsid w:val="006E38BA"/>
    <w:rsid w:val="006E488A"/>
    <w:rsid w:val="006E4A8C"/>
    <w:rsid w:val="006E63B3"/>
    <w:rsid w:val="006E66B4"/>
    <w:rsid w:val="006E6759"/>
    <w:rsid w:val="006F058F"/>
    <w:rsid w:val="006F1F93"/>
    <w:rsid w:val="006F2FA1"/>
    <w:rsid w:val="006F3C36"/>
    <w:rsid w:val="006F40D8"/>
    <w:rsid w:val="006F4362"/>
    <w:rsid w:val="006F554D"/>
    <w:rsid w:val="006F5DFB"/>
    <w:rsid w:val="006F5F11"/>
    <w:rsid w:val="006F5FE1"/>
    <w:rsid w:val="006F6379"/>
    <w:rsid w:val="006F64DA"/>
    <w:rsid w:val="00701DB2"/>
    <w:rsid w:val="00703381"/>
    <w:rsid w:val="00703A75"/>
    <w:rsid w:val="00704177"/>
    <w:rsid w:val="00705BF9"/>
    <w:rsid w:val="00706357"/>
    <w:rsid w:val="007063A7"/>
    <w:rsid w:val="00710ABE"/>
    <w:rsid w:val="0071201E"/>
    <w:rsid w:val="00712FC4"/>
    <w:rsid w:val="007131CB"/>
    <w:rsid w:val="007140F7"/>
    <w:rsid w:val="00714D54"/>
    <w:rsid w:val="0071618D"/>
    <w:rsid w:val="007166E2"/>
    <w:rsid w:val="00716C80"/>
    <w:rsid w:val="00717F69"/>
    <w:rsid w:val="007207E7"/>
    <w:rsid w:val="0072197A"/>
    <w:rsid w:val="00721D0D"/>
    <w:rsid w:val="00721DDC"/>
    <w:rsid w:val="00723AA5"/>
    <w:rsid w:val="0072422E"/>
    <w:rsid w:val="00725F0B"/>
    <w:rsid w:val="00727138"/>
    <w:rsid w:val="00727DA6"/>
    <w:rsid w:val="00730368"/>
    <w:rsid w:val="00730D20"/>
    <w:rsid w:val="00730F14"/>
    <w:rsid w:val="00731B8A"/>
    <w:rsid w:val="0073516C"/>
    <w:rsid w:val="007357E1"/>
    <w:rsid w:val="0073600A"/>
    <w:rsid w:val="0073632F"/>
    <w:rsid w:val="0073658A"/>
    <w:rsid w:val="00736878"/>
    <w:rsid w:val="00736D8C"/>
    <w:rsid w:val="007404FD"/>
    <w:rsid w:val="0074059F"/>
    <w:rsid w:val="00740B62"/>
    <w:rsid w:val="00742DC4"/>
    <w:rsid w:val="00743AFD"/>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567B"/>
    <w:rsid w:val="007561E6"/>
    <w:rsid w:val="00756499"/>
    <w:rsid w:val="007568B0"/>
    <w:rsid w:val="00756ABF"/>
    <w:rsid w:val="00756CDC"/>
    <w:rsid w:val="00757461"/>
    <w:rsid w:val="0075759A"/>
    <w:rsid w:val="00760720"/>
    <w:rsid w:val="0076103D"/>
    <w:rsid w:val="007618EE"/>
    <w:rsid w:val="007619F2"/>
    <w:rsid w:val="00761AA2"/>
    <w:rsid w:val="00761E12"/>
    <w:rsid w:val="00761E66"/>
    <w:rsid w:val="00762721"/>
    <w:rsid w:val="00762723"/>
    <w:rsid w:val="00762D78"/>
    <w:rsid w:val="0076371D"/>
    <w:rsid w:val="0076397E"/>
    <w:rsid w:val="00763DAF"/>
    <w:rsid w:val="00764522"/>
    <w:rsid w:val="00764DCF"/>
    <w:rsid w:val="00764E2B"/>
    <w:rsid w:val="00765EAB"/>
    <w:rsid w:val="007667F4"/>
    <w:rsid w:val="00766942"/>
    <w:rsid w:val="00766A6D"/>
    <w:rsid w:val="00770034"/>
    <w:rsid w:val="00770685"/>
    <w:rsid w:val="00771ABB"/>
    <w:rsid w:val="007721D0"/>
    <w:rsid w:val="00772AB3"/>
    <w:rsid w:val="00772BF2"/>
    <w:rsid w:val="00774193"/>
    <w:rsid w:val="007750F4"/>
    <w:rsid w:val="007752A7"/>
    <w:rsid w:val="00776B22"/>
    <w:rsid w:val="00776C74"/>
    <w:rsid w:val="00776FFD"/>
    <w:rsid w:val="00777856"/>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0D6"/>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6735"/>
    <w:rsid w:val="007A7193"/>
    <w:rsid w:val="007A75AF"/>
    <w:rsid w:val="007A7D4A"/>
    <w:rsid w:val="007B086C"/>
    <w:rsid w:val="007B093B"/>
    <w:rsid w:val="007B0DC6"/>
    <w:rsid w:val="007B0F90"/>
    <w:rsid w:val="007B1D88"/>
    <w:rsid w:val="007B2F92"/>
    <w:rsid w:val="007B3B98"/>
    <w:rsid w:val="007B4D3E"/>
    <w:rsid w:val="007B6563"/>
    <w:rsid w:val="007B7244"/>
    <w:rsid w:val="007B7708"/>
    <w:rsid w:val="007C03B8"/>
    <w:rsid w:val="007C08CE"/>
    <w:rsid w:val="007C0F80"/>
    <w:rsid w:val="007C26CA"/>
    <w:rsid w:val="007C2A87"/>
    <w:rsid w:val="007C2F00"/>
    <w:rsid w:val="007C3ECD"/>
    <w:rsid w:val="007C45CB"/>
    <w:rsid w:val="007C45F0"/>
    <w:rsid w:val="007C47EC"/>
    <w:rsid w:val="007C49F0"/>
    <w:rsid w:val="007C6378"/>
    <w:rsid w:val="007C6908"/>
    <w:rsid w:val="007D1005"/>
    <w:rsid w:val="007D2F94"/>
    <w:rsid w:val="007D336D"/>
    <w:rsid w:val="007D3D08"/>
    <w:rsid w:val="007D4709"/>
    <w:rsid w:val="007D50C2"/>
    <w:rsid w:val="007D5C2B"/>
    <w:rsid w:val="007D7C6A"/>
    <w:rsid w:val="007E2E1F"/>
    <w:rsid w:val="007E3339"/>
    <w:rsid w:val="007E5B49"/>
    <w:rsid w:val="007E6DDB"/>
    <w:rsid w:val="007E6F59"/>
    <w:rsid w:val="007E747F"/>
    <w:rsid w:val="007E7B5C"/>
    <w:rsid w:val="007F0661"/>
    <w:rsid w:val="007F2BFB"/>
    <w:rsid w:val="007F2DB3"/>
    <w:rsid w:val="007F30A6"/>
    <w:rsid w:val="007F32FE"/>
    <w:rsid w:val="007F3C40"/>
    <w:rsid w:val="007F4F7F"/>
    <w:rsid w:val="007F5056"/>
    <w:rsid w:val="007F5EB9"/>
    <w:rsid w:val="007F5EF4"/>
    <w:rsid w:val="007F6CF5"/>
    <w:rsid w:val="007F7A54"/>
    <w:rsid w:val="008008E5"/>
    <w:rsid w:val="008009BD"/>
    <w:rsid w:val="00800DF3"/>
    <w:rsid w:val="00801805"/>
    <w:rsid w:val="00802254"/>
    <w:rsid w:val="008023E5"/>
    <w:rsid w:val="0080249A"/>
    <w:rsid w:val="0080256C"/>
    <w:rsid w:val="00802E3F"/>
    <w:rsid w:val="00803E6C"/>
    <w:rsid w:val="00805370"/>
    <w:rsid w:val="0080629D"/>
    <w:rsid w:val="00806ECB"/>
    <w:rsid w:val="00806ED3"/>
    <w:rsid w:val="00807DDA"/>
    <w:rsid w:val="00810D95"/>
    <w:rsid w:val="00811D07"/>
    <w:rsid w:val="00812537"/>
    <w:rsid w:val="0081269A"/>
    <w:rsid w:val="00812EA0"/>
    <w:rsid w:val="008144EC"/>
    <w:rsid w:val="0081590D"/>
    <w:rsid w:val="00816C38"/>
    <w:rsid w:val="00821D1B"/>
    <w:rsid w:val="00823175"/>
    <w:rsid w:val="00825650"/>
    <w:rsid w:val="008261CB"/>
    <w:rsid w:val="00830FF3"/>
    <w:rsid w:val="0083142B"/>
    <w:rsid w:val="00831714"/>
    <w:rsid w:val="008322F7"/>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5ECC"/>
    <w:rsid w:val="008464E9"/>
    <w:rsid w:val="008466C6"/>
    <w:rsid w:val="00847C57"/>
    <w:rsid w:val="00847D11"/>
    <w:rsid w:val="008509FD"/>
    <w:rsid w:val="00851133"/>
    <w:rsid w:val="00851463"/>
    <w:rsid w:val="00853E25"/>
    <w:rsid w:val="008543EF"/>
    <w:rsid w:val="008545C1"/>
    <w:rsid w:val="00854B52"/>
    <w:rsid w:val="00855777"/>
    <w:rsid w:val="00856EC1"/>
    <w:rsid w:val="00857009"/>
    <w:rsid w:val="008570CA"/>
    <w:rsid w:val="0085790F"/>
    <w:rsid w:val="00857DA6"/>
    <w:rsid w:val="00857EB4"/>
    <w:rsid w:val="00860231"/>
    <w:rsid w:val="0086087B"/>
    <w:rsid w:val="00861E52"/>
    <w:rsid w:val="008629A9"/>
    <w:rsid w:val="00862CFA"/>
    <w:rsid w:val="00864247"/>
    <w:rsid w:val="008646AA"/>
    <w:rsid w:val="008650F4"/>
    <w:rsid w:val="008655AE"/>
    <w:rsid w:val="00866E47"/>
    <w:rsid w:val="008674AD"/>
    <w:rsid w:val="0086799E"/>
    <w:rsid w:val="00867B02"/>
    <w:rsid w:val="00867D74"/>
    <w:rsid w:val="00867F08"/>
    <w:rsid w:val="00870605"/>
    <w:rsid w:val="00871110"/>
    <w:rsid w:val="00871292"/>
    <w:rsid w:val="008719EA"/>
    <w:rsid w:val="00872530"/>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14C"/>
    <w:rsid w:val="00892D69"/>
    <w:rsid w:val="00893831"/>
    <w:rsid w:val="00894673"/>
    <w:rsid w:val="008959C9"/>
    <w:rsid w:val="00895E54"/>
    <w:rsid w:val="008965F6"/>
    <w:rsid w:val="00896D24"/>
    <w:rsid w:val="0089757A"/>
    <w:rsid w:val="008976E8"/>
    <w:rsid w:val="00897F0A"/>
    <w:rsid w:val="008A05A4"/>
    <w:rsid w:val="008A0DBE"/>
    <w:rsid w:val="008A1100"/>
    <w:rsid w:val="008A191D"/>
    <w:rsid w:val="008A1921"/>
    <w:rsid w:val="008A1B31"/>
    <w:rsid w:val="008A1D95"/>
    <w:rsid w:val="008A1FBD"/>
    <w:rsid w:val="008A2ACC"/>
    <w:rsid w:val="008A4273"/>
    <w:rsid w:val="008A4DE3"/>
    <w:rsid w:val="008A5572"/>
    <w:rsid w:val="008A5A40"/>
    <w:rsid w:val="008A6881"/>
    <w:rsid w:val="008A721C"/>
    <w:rsid w:val="008A7518"/>
    <w:rsid w:val="008A7C1C"/>
    <w:rsid w:val="008B1089"/>
    <w:rsid w:val="008B1A0D"/>
    <w:rsid w:val="008B1DFA"/>
    <w:rsid w:val="008B29BE"/>
    <w:rsid w:val="008B417C"/>
    <w:rsid w:val="008B446F"/>
    <w:rsid w:val="008B4509"/>
    <w:rsid w:val="008B6060"/>
    <w:rsid w:val="008B63E8"/>
    <w:rsid w:val="008B65E2"/>
    <w:rsid w:val="008B678E"/>
    <w:rsid w:val="008B6A15"/>
    <w:rsid w:val="008B7380"/>
    <w:rsid w:val="008B7803"/>
    <w:rsid w:val="008B7F2F"/>
    <w:rsid w:val="008C0936"/>
    <w:rsid w:val="008C0C8E"/>
    <w:rsid w:val="008C10E2"/>
    <w:rsid w:val="008C10F4"/>
    <w:rsid w:val="008C1FA8"/>
    <w:rsid w:val="008C2491"/>
    <w:rsid w:val="008C3117"/>
    <w:rsid w:val="008C492F"/>
    <w:rsid w:val="008C49A7"/>
    <w:rsid w:val="008C4CF1"/>
    <w:rsid w:val="008C51CE"/>
    <w:rsid w:val="008C5B0C"/>
    <w:rsid w:val="008C5BF6"/>
    <w:rsid w:val="008C7125"/>
    <w:rsid w:val="008C71F3"/>
    <w:rsid w:val="008C7326"/>
    <w:rsid w:val="008C74F4"/>
    <w:rsid w:val="008D29F4"/>
    <w:rsid w:val="008D611B"/>
    <w:rsid w:val="008D7B92"/>
    <w:rsid w:val="008D7C2E"/>
    <w:rsid w:val="008E0764"/>
    <w:rsid w:val="008E0D1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578"/>
    <w:rsid w:val="009039F9"/>
    <w:rsid w:val="00904823"/>
    <w:rsid w:val="00905352"/>
    <w:rsid w:val="009078CC"/>
    <w:rsid w:val="009078F1"/>
    <w:rsid w:val="00907D17"/>
    <w:rsid w:val="00907D71"/>
    <w:rsid w:val="00910F91"/>
    <w:rsid w:val="009120DB"/>
    <w:rsid w:val="009120EC"/>
    <w:rsid w:val="00912B68"/>
    <w:rsid w:val="0091340F"/>
    <w:rsid w:val="0091430B"/>
    <w:rsid w:val="00914387"/>
    <w:rsid w:val="00914BEF"/>
    <w:rsid w:val="00914CF3"/>
    <w:rsid w:val="00914D2B"/>
    <w:rsid w:val="00915A91"/>
    <w:rsid w:val="00916092"/>
    <w:rsid w:val="009174B5"/>
    <w:rsid w:val="00917C10"/>
    <w:rsid w:val="00920463"/>
    <w:rsid w:val="009205B8"/>
    <w:rsid w:val="00921018"/>
    <w:rsid w:val="0092136F"/>
    <w:rsid w:val="009225DB"/>
    <w:rsid w:val="00924273"/>
    <w:rsid w:val="009247BD"/>
    <w:rsid w:val="009248FD"/>
    <w:rsid w:val="00925146"/>
    <w:rsid w:val="009259BA"/>
    <w:rsid w:val="009269CF"/>
    <w:rsid w:val="00926D1A"/>
    <w:rsid w:val="0093116E"/>
    <w:rsid w:val="00931B3E"/>
    <w:rsid w:val="00932ED1"/>
    <w:rsid w:val="009335A9"/>
    <w:rsid w:val="00933953"/>
    <w:rsid w:val="00933BB0"/>
    <w:rsid w:val="009340B8"/>
    <w:rsid w:val="0093431C"/>
    <w:rsid w:val="009345AA"/>
    <w:rsid w:val="00935D46"/>
    <w:rsid w:val="00935DED"/>
    <w:rsid w:val="0094066B"/>
    <w:rsid w:val="00940AE8"/>
    <w:rsid w:val="00941B50"/>
    <w:rsid w:val="009430C1"/>
    <w:rsid w:val="0094375B"/>
    <w:rsid w:val="009442FC"/>
    <w:rsid w:val="00945416"/>
    <w:rsid w:val="009477B0"/>
    <w:rsid w:val="00950076"/>
    <w:rsid w:val="00950F5C"/>
    <w:rsid w:val="0095131D"/>
    <w:rsid w:val="00951808"/>
    <w:rsid w:val="00951DA9"/>
    <w:rsid w:val="00951E27"/>
    <w:rsid w:val="0095284D"/>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429A"/>
    <w:rsid w:val="00964631"/>
    <w:rsid w:val="009652AB"/>
    <w:rsid w:val="00965887"/>
    <w:rsid w:val="009669B7"/>
    <w:rsid w:val="009676AC"/>
    <w:rsid w:val="00967F9E"/>
    <w:rsid w:val="009717AD"/>
    <w:rsid w:val="0097286E"/>
    <w:rsid w:val="00972E3B"/>
    <w:rsid w:val="009735C8"/>
    <w:rsid w:val="00973662"/>
    <w:rsid w:val="00974C2A"/>
    <w:rsid w:val="0097668D"/>
    <w:rsid w:val="00976B07"/>
    <w:rsid w:val="00977D55"/>
    <w:rsid w:val="00977E93"/>
    <w:rsid w:val="0098037B"/>
    <w:rsid w:val="00980EA1"/>
    <w:rsid w:val="009810BD"/>
    <w:rsid w:val="009810EC"/>
    <w:rsid w:val="0098193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09F0"/>
    <w:rsid w:val="009A2E0C"/>
    <w:rsid w:val="009A3DFA"/>
    <w:rsid w:val="009A4192"/>
    <w:rsid w:val="009A4EF5"/>
    <w:rsid w:val="009A5A3C"/>
    <w:rsid w:val="009A5C53"/>
    <w:rsid w:val="009A5D43"/>
    <w:rsid w:val="009A6DF3"/>
    <w:rsid w:val="009A6E37"/>
    <w:rsid w:val="009A7B03"/>
    <w:rsid w:val="009B03CD"/>
    <w:rsid w:val="009B0894"/>
    <w:rsid w:val="009B0DA5"/>
    <w:rsid w:val="009B14A6"/>
    <w:rsid w:val="009B3715"/>
    <w:rsid w:val="009B37F0"/>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2B9F"/>
    <w:rsid w:val="009E457A"/>
    <w:rsid w:val="009E4A9F"/>
    <w:rsid w:val="009E507E"/>
    <w:rsid w:val="009E5153"/>
    <w:rsid w:val="009E51C3"/>
    <w:rsid w:val="009E58F1"/>
    <w:rsid w:val="009E5EA2"/>
    <w:rsid w:val="009E5F10"/>
    <w:rsid w:val="009E6A78"/>
    <w:rsid w:val="009E7374"/>
    <w:rsid w:val="009E7536"/>
    <w:rsid w:val="009E7C3B"/>
    <w:rsid w:val="009F215E"/>
    <w:rsid w:val="009F2EA9"/>
    <w:rsid w:val="009F32DF"/>
    <w:rsid w:val="009F492D"/>
    <w:rsid w:val="009F4EF2"/>
    <w:rsid w:val="009F5986"/>
    <w:rsid w:val="009F5DD4"/>
    <w:rsid w:val="009F6ED6"/>
    <w:rsid w:val="009F6F97"/>
    <w:rsid w:val="00A001E2"/>
    <w:rsid w:val="00A002FF"/>
    <w:rsid w:val="00A01329"/>
    <w:rsid w:val="00A02C26"/>
    <w:rsid w:val="00A02F7F"/>
    <w:rsid w:val="00A03862"/>
    <w:rsid w:val="00A03C5B"/>
    <w:rsid w:val="00A04430"/>
    <w:rsid w:val="00A0451C"/>
    <w:rsid w:val="00A04B81"/>
    <w:rsid w:val="00A06322"/>
    <w:rsid w:val="00A068BC"/>
    <w:rsid w:val="00A06DBE"/>
    <w:rsid w:val="00A06EF3"/>
    <w:rsid w:val="00A10219"/>
    <w:rsid w:val="00A10774"/>
    <w:rsid w:val="00A1079D"/>
    <w:rsid w:val="00A10948"/>
    <w:rsid w:val="00A10E71"/>
    <w:rsid w:val="00A114CA"/>
    <w:rsid w:val="00A11875"/>
    <w:rsid w:val="00A11B6A"/>
    <w:rsid w:val="00A12655"/>
    <w:rsid w:val="00A130B9"/>
    <w:rsid w:val="00A131B3"/>
    <w:rsid w:val="00A13753"/>
    <w:rsid w:val="00A17C78"/>
    <w:rsid w:val="00A20384"/>
    <w:rsid w:val="00A2062D"/>
    <w:rsid w:val="00A20960"/>
    <w:rsid w:val="00A21D9A"/>
    <w:rsid w:val="00A21EFB"/>
    <w:rsid w:val="00A22D3D"/>
    <w:rsid w:val="00A2337D"/>
    <w:rsid w:val="00A23602"/>
    <w:rsid w:val="00A23F3B"/>
    <w:rsid w:val="00A245D5"/>
    <w:rsid w:val="00A24F83"/>
    <w:rsid w:val="00A2535F"/>
    <w:rsid w:val="00A256B8"/>
    <w:rsid w:val="00A309B3"/>
    <w:rsid w:val="00A30E18"/>
    <w:rsid w:val="00A3213E"/>
    <w:rsid w:val="00A33304"/>
    <w:rsid w:val="00A333AE"/>
    <w:rsid w:val="00A3465E"/>
    <w:rsid w:val="00A35539"/>
    <w:rsid w:val="00A35C5C"/>
    <w:rsid w:val="00A36357"/>
    <w:rsid w:val="00A36CDA"/>
    <w:rsid w:val="00A374D6"/>
    <w:rsid w:val="00A404A7"/>
    <w:rsid w:val="00A40E8B"/>
    <w:rsid w:val="00A4120D"/>
    <w:rsid w:val="00A416A3"/>
    <w:rsid w:val="00A42FA4"/>
    <w:rsid w:val="00A44568"/>
    <w:rsid w:val="00A4483E"/>
    <w:rsid w:val="00A45B86"/>
    <w:rsid w:val="00A473D5"/>
    <w:rsid w:val="00A47818"/>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0F92"/>
    <w:rsid w:val="00A6111A"/>
    <w:rsid w:val="00A61EA7"/>
    <w:rsid w:val="00A62047"/>
    <w:rsid w:val="00A627B6"/>
    <w:rsid w:val="00A6459B"/>
    <w:rsid w:val="00A645AB"/>
    <w:rsid w:val="00A64F1C"/>
    <w:rsid w:val="00A654D3"/>
    <w:rsid w:val="00A65A2C"/>
    <w:rsid w:val="00A65CCB"/>
    <w:rsid w:val="00A66C58"/>
    <w:rsid w:val="00A67412"/>
    <w:rsid w:val="00A67F8B"/>
    <w:rsid w:val="00A715A8"/>
    <w:rsid w:val="00A722FB"/>
    <w:rsid w:val="00A7266B"/>
    <w:rsid w:val="00A75C06"/>
    <w:rsid w:val="00A75CDD"/>
    <w:rsid w:val="00A7625A"/>
    <w:rsid w:val="00A76646"/>
    <w:rsid w:val="00A76907"/>
    <w:rsid w:val="00A76D0F"/>
    <w:rsid w:val="00A76D3C"/>
    <w:rsid w:val="00A774EA"/>
    <w:rsid w:val="00A775CD"/>
    <w:rsid w:val="00A80031"/>
    <w:rsid w:val="00A80089"/>
    <w:rsid w:val="00A80508"/>
    <w:rsid w:val="00A80B1D"/>
    <w:rsid w:val="00A80DA7"/>
    <w:rsid w:val="00A80E9C"/>
    <w:rsid w:val="00A80ECC"/>
    <w:rsid w:val="00A815C1"/>
    <w:rsid w:val="00A82628"/>
    <w:rsid w:val="00A82AE3"/>
    <w:rsid w:val="00A82CC3"/>
    <w:rsid w:val="00A83487"/>
    <w:rsid w:val="00A8355D"/>
    <w:rsid w:val="00A839EE"/>
    <w:rsid w:val="00A845D9"/>
    <w:rsid w:val="00A8462B"/>
    <w:rsid w:val="00A8487E"/>
    <w:rsid w:val="00A84C26"/>
    <w:rsid w:val="00A84F32"/>
    <w:rsid w:val="00A86AED"/>
    <w:rsid w:val="00A873DF"/>
    <w:rsid w:val="00A8780F"/>
    <w:rsid w:val="00A87B6E"/>
    <w:rsid w:val="00A9079D"/>
    <w:rsid w:val="00A91B92"/>
    <w:rsid w:val="00A92139"/>
    <w:rsid w:val="00A94196"/>
    <w:rsid w:val="00A94561"/>
    <w:rsid w:val="00A946EA"/>
    <w:rsid w:val="00A94ABF"/>
    <w:rsid w:val="00A94D0F"/>
    <w:rsid w:val="00A962D2"/>
    <w:rsid w:val="00AA0D71"/>
    <w:rsid w:val="00AA0FD1"/>
    <w:rsid w:val="00AA187E"/>
    <w:rsid w:val="00AA1A02"/>
    <w:rsid w:val="00AA1FE3"/>
    <w:rsid w:val="00AA251D"/>
    <w:rsid w:val="00AA37CC"/>
    <w:rsid w:val="00AA395B"/>
    <w:rsid w:val="00AA3E43"/>
    <w:rsid w:val="00AA565D"/>
    <w:rsid w:val="00AA6033"/>
    <w:rsid w:val="00AA6589"/>
    <w:rsid w:val="00AA677C"/>
    <w:rsid w:val="00AA6996"/>
    <w:rsid w:val="00AA6D46"/>
    <w:rsid w:val="00AA6EC5"/>
    <w:rsid w:val="00AB02C7"/>
    <w:rsid w:val="00AB03C1"/>
    <w:rsid w:val="00AB0F6C"/>
    <w:rsid w:val="00AB12C3"/>
    <w:rsid w:val="00AB130F"/>
    <w:rsid w:val="00AB1DA8"/>
    <w:rsid w:val="00AB303F"/>
    <w:rsid w:val="00AB3E47"/>
    <w:rsid w:val="00AB4C86"/>
    <w:rsid w:val="00AB4E26"/>
    <w:rsid w:val="00AB6C05"/>
    <w:rsid w:val="00AB7B84"/>
    <w:rsid w:val="00AC09A3"/>
    <w:rsid w:val="00AC138A"/>
    <w:rsid w:val="00AC143D"/>
    <w:rsid w:val="00AC201D"/>
    <w:rsid w:val="00AC205F"/>
    <w:rsid w:val="00AC21D5"/>
    <w:rsid w:val="00AC4602"/>
    <w:rsid w:val="00AC55BE"/>
    <w:rsid w:val="00AC5778"/>
    <w:rsid w:val="00AC5ADE"/>
    <w:rsid w:val="00AC609B"/>
    <w:rsid w:val="00AC6C97"/>
    <w:rsid w:val="00AC6CD9"/>
    <w:rsid w:val="00AC70AB"/>
    <w:rsid w:val="00AC748D"/>
    <w:rsid w:val="00AD0294"/>
    <w:rsid w:val="00AD0DE7"/>
    <w:rsid w:val="00AD0FB6"/>
    <w:rsid w:val="00AD1076"/>
    <w:rsid w:val="00AD145D"/>
    <w:rsid w:val="00AD23B6"/>
    <w:rsid w:val="00AD2595"/>
    <w:rsid w:val="00AD2A76"/>
    <w:rsid w:val="00AD2AF1"/>
    <w:rsid w:val="00AD3227"/>
    <w:rsid w:val="00AD4CF8"/>
    <w:rsid w:val="00AD54DF"/>
    <w:rsid w:val="00AD632D"/>
    <w:rsid w:val="00AD6688"/>
    <w:rsid w:val="00AD7D9A"/>
    <w:rsid w:val="00AE0029"/>
    <w:rsid w:val="00AE08B4"/>
    <w:rsid w:val="00AE091E"/>
    <w:rsid w:val="00AE0946"/>
    <w:rsid w:val="00AE1B6A"/>
    <w:rsid w:val="00AE27F2"/>
    <w:rsid w:val="00AE284F"/>
    <w:rsid w:val="00AE2AFD"/>
    <w:rsid w:val="00AE2C5D"/>
    <w:rsid w:val="00AE38C9"/>
    <w:rsid w:val="00AE3D11"/>
    <w:rsid w:val="00AE3E6D"/>
    <w:rsid w:val="00AE3FA2"/>
    <w:rsid w:val="00AE5221"/>
    <w:rsid w:val="00AE65D3"/>
    <w:rsid w:val="00AE6886"/>
    <w:rsid w:val="00AE751E"/>
    <w:rsid w:val="00AE7CC1"/>
    <w:rsid w:val="00AF07F4"/>
    <w:rsid w:val="00AF093E"/>
    <w:rsid w:val="00AF1283"/>
    <w:rsid w:val="00AF15D3"/>
    <w:rsid w:val="00AF1867"/>
    <w:rsid w:val="00AF1E77"/>
    <w:rsid w:val="00AF20FB"/>
    <w:rsid w:val="00AF24BD"/>
    <w:rsid w:val="00AF347F"/>
    <w:rsid w:val="00AF35F6"/>
    <w:rsid w:val="00AF5349"/>
    <w:rsid w:val="00AF5D89"/>
    <w:rsid w:val="00AF6525"/>
    <w:rsid w:val="00AF7066"/>
    <w:rsid w:val="00B00D8D"/>
    <w:rsid w:val="00B041BF"/>
    <w:rsid w:val="00B05958"/>
    <w:rsid w:val="00B05965"/>
    <w:rsid w:val="00B0650F"/>
    <w:rsid w:val="00B06A7A"/>
    <w:rsid w:val="00B07435"/>
    <w:rsid w:val="00B1187C"/>
    <w:rsid w:val="00B11D18"/>
    <w:rsid w:val="00B12DA2"/>
    <w:rsid w:val="00B13113"/>
    <w:rsid w:val="00B133B3"/>
    <w:rsid w:val="00B14923"/>
    <w:rsid w:val="00B153E7"/>
    <w:rsid w:val="00B1561E"/>
    <w:rsid w:val="00B157CF"/>
    <w:rsid w:val="00B166B8"/>
    <w:rsid w:val="00B17743"/>
    <w:rsid w:val="00B17AE2"/>
    <w:rsid w:val="00B17F46"/>
    <w:rsid w:val="00B206F1"/>
    <w:rsid w:val="00B21A22"/>
    <w:rsid w:val="00B21F1C"/>
    <w:rsid w:val="00B22DAA"/>
    <w:rsid w:val="00B248DC"/>
    <w:rsid w:val="00B259AB"/>
    <w:rsid w:val="00B260CF"/>
    <w:rsid w:val="00B26FAA"/>
    <w:rsid w:val="00B27396"/>
    <w:rsid w:val="00B27D88"/>
    <w:rsid w:val="00B300EC"/>
    <w:rsid w:val="00B30149"/>
    <w:rsid w:val="00B302DC"/>
    <w:rsid w:val="00B3042E"/>
    <w:rsid w:val="00B3215F"/>
    <w:rsid w:val="00B3230A"/>
    <w:rsid w:val="00B33403"/>
    <w:rsid w:val="00B33BE7"/>
    <w:rsid w:val="00B35B3C"/>
    <w:rsid w:val="00B361BA"/>
    <w:rsid w:val="00B36755"/>
    <w:rsid w:val="00B37588"/>
    <w:rsid w:val="00B3762B"/>
    <w:rsid w:val="00B404D1"/>
    <w:rsid w:val="00B42114"/>
    <w:rsid w:val="00B4213E"/>
    <w:rsid w:val="00B42E7F"/>
    <w:rsid w:val="00B43AC5"/>
    <w:rsid w:val="00B43E59"/>
    <w:rsid w:val="00B44DAB"/>
    <w:rsid w:val="00B468A4"/>
    <w:rsid w:val="00B46B11"/>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74B"/>
    <w:rsid w:val="00B66AE4"/>
    <w:rsid w:val="00B67D9A"/>
    <w:rsid w:val="00B67DAC"/>
    <w:rsid w:val="00B67FDD"/>
    <w:rsid w:val="00B70338"/>
    <w:rsid w:val="00B708B1"/>
    <w:rsid w:val="00B70A0E"/>
    <w:rsid w:val="00B70D91"/>
    <w:rsid w:val="00B70F3D"/>
    <w:rsid w:val="00B70F69"/>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2BDC"/>
    <w:rsid w:val="00B83507"/>
    <w:rsid w:val="00B83EA2"/>
    <w:rsid w:val="00B84205"/>
    <w:rsid w:val="00B856FF"/>
    <w:rsid w:val="00B85F66"/>
    <w:rsid w:val="00B8612A"/>
    <w:rsid w:val="00B86943"/>
    <w:rsid w:val="00B86C1A"/>
    <w:rsid w:val="00B87752"/>
    <w:rsid w:val="00B87836"/>
    <w:rsid w:val="00B909E5"/>
    <w:rsid w:val="00B9103A"/>
    <w:rsid w:val="00B9145C"/>
    <w:rsid w:val="00B91C45"/>
    <w:rsid w:val="00B921AD"/>
    <w:rsid w:val="00B92AC9"/>
    <w:rsid w:val="00B92C09"/>
    <w:rsid w:val="00B9384D"/>
    <w:rsid w:val="00B94B9E"/>
    <w:rsid w:val="00B94F1B"/>
    <w:rsid w:val="00B95FED"/>
    <w:rsid w:val="00B9626E"/>
    <w:rsid w:val="00B962F8"/>
    <w:rsid w:val="00B96409"/>
    <w:rsid w:val="00B96774"/>
    <w:rsid w:val="00B97111"/>
    <w:rsid w:val="00B9729C"/>
    <w:rsid w:val="00B976FE"/>
    <w:rsid w:val="00BA02E6"/>
    <w:rsid w:val="00BA11E5"/>
    <w:rsid w:val="00BA1314"/>
    <w:rsid w:val="00BA18EB"/>
    <w:rsid w:val="00BA233D"/>
    <w:rsid w:val="00BA3077"/>
    <w:rsid w:val="00BA3706"/>
    <w:rsid w:val="00BA5AAD"/>
    <w:rsid w:val="00BA605E"/>
    <w:rsid w:val="00BA61FF"/>
    <w:rsid w:val="00BA6ECC"/>
    <w:rsid w:val="00BA77EA"/>
    <w:rsid w:val="00BA7D3D"/>
    <w:rsid w:val="00BB0486"/>
    <w:rsid w:val="00BB079C"/>
    <w:rsid w:val="00BB0CA4"/>
    <w:rsid w:val="00BB2488"/>
    <w:rsid w:val="00BB2715"/>
    <w:rsid w:val="00BB29EA"/>
    <w:rsid w:val="00BB366B"/>
    <w:rsid w:val="00BB3D30"/>
    <w:rsid w:val="00BB5575"/>
    <w:rsid w:val="00BB674A"/>
    <w:rsid w:val="00BB7692"/>
    <w:rsid w:val="00BC0981"/>
    <w:rsid w:val="00BC0F6E"/>
    <w:rsid w:val="00BC1687"/>
    <w:rsid w:val="00BC1A1E"/>
    <w:rsid w:val="00BC1A65"/>
    <w:rsid w:val="00BC3F7A"/>
    <w:rsid w:val="00BC4369"/>
    <w:rsid w:val="00BC447F"/>
    <w:rsid w:val="00BC459E"/>
    <w:rsid w:val="00BC49CE"/>
    <w:rsid w:val="00BC5AAD"/>
    <w:rsid w:val="00BC6D65"/>
    <w:rsid w:val="00BC7EE5"/>
    <w:rsid w:val="00BD0330"/>
    <w:rsid w:val="00BD041E"/>
    <w:rsid w:val="00BD1F94"/>
    <w:rsid w:val="00BD27FC"/>
    <w:rsid w:val="00BD2FAB"/>
    <w:rsid w:val="00BD3FC1"/>
    <w:rsid w:val="00BD43DC"/>
    <w:rsid w:val="00BD44BE"/>
    <w:rsid w:val="00BD4620"/>
    <w:rsid w:val="00BD4A69"/>
    <w:rsid w:val="00BD4AE0"/>
    <w:rsid w:val="00BD5426"/>
    <w:rsid w:val="00BD5A28"/>
    <w:rsid w:val="00BD5AED"/>
    <w:rsid w:val="00BD65A8"/>
    <w:rsid w:val="00BD65C2"/>
    <w:rsid w:val="00BD6E70"/>
    <w:rsid w:val="00BD71C4"/>
    <w:rsid w:val="00BD74B7"/>
    <w:rsid w:val="00BE04C3"/>
    <w:rsid w:val="00BE0770"/>
    <w:rsid w:val="00BE0A88"/>
    <w:rsid w:val="00BE1C41"/>
    <w:rsid w:val="00BE1DB2"/>
    <w:rsid w:val="00BE1E02"/>
    <w:rsid w:val="00BE2021"/>
    <w:rsid w:val="00BE265D"/>
    <w:rsid w:val="00BE26DF"/>
    <w:rsid w:val="00BE2D84"/>
    <w:rsid w:val="00BE334C"/>
    <w:rsid w:val="00BE36D4"/>
    <w:rsid w:val="00BE3928"/>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2DAB"/>
    <w:rsid w:val="00BF3393"/>
    <w:rsid w:val="00BF462D"/>
    <w:rsid w:val="00BF4783"/>
    <w:rsid w:val="00BF5F22"/>
    <w:rsid w:val="00BF7C35"/>
    <w:rsid w:val="00C011A4"/>
    <w:rsid w:val="00C01D3D"/>
    <w:rsid w:val="00C03844"/>
    <w:rsid w:val="00C04A00"/>
    <w:rsid w:val="00C05095"/>
    <w:rsid w:val="00C05B6C"/>
    <w:rsid w:val="00C05F8A"/>
    <w:rsid w:val="00C077CE"/>
    <w:rsid w:val="00C07A9B"/>
    <w:rsid w:val="00C10421"/>
    <w:rsid w:val="00C110A9"/>
    <w:rsid w:val="00C11C28"/>
    <w:rsid w:val="00C121FC"/>
    <w:rsid w:val="00C1252E"/>
    <w:rsid w:val="00C1299A"/>
    <w:rsid w:val="00C12F3E"/>
    <w:rsid w:val="00C13ECD"/>
    <w:rsid w:val="00C14464"/>
    <w:rsid w:val="00C14918"/>
    <w:rsid w:val="00C15761"/>
    <w:rsid w:val="00C165E0"/>
    <w:rsid w:val="00C168AE"/>
    <w:rsid w:val="00C1693C"/>
    <w:rsid w:val="00C16D00"/>
    <w:rsid w:val="00C22510"/>
    <w:rsid w:val="00C233FE"/>
    <w:rsid w:val="00C238A4"/>
    <w:rsid w:val="00C23AAB"/>
    <w:rsid w:val="00C2503F"/>
    <w:rsid w:val="00C252DC"/>
    <w:rsid w:val="00C253CE"/>
    <w:rsid w:val="00C27FA7"/>
    <w:rsid w:val="00C30C53"/>
    <w:rsid w:val="00C319A3"/>
    <w:rsid w:val="00C3291A"/>
    <w:rsid w:val="00C32C8C"/>
    <w:rsid w:val="00C32D21"/>
    <w:rsid w:val="00C336AC"/>
    <w:rsid w:val="00C343CA"/>
    <w:rsid w:val="00C34889"/>
    <w:rsid w:val="00C35731"/>
    <w:rsid w:val="00C359A2"/>
    <w:rsid w:val="00C35EC2"/>
    <w:rsid w:val="00C36AF1"/>
    <w:rsid w:val="00C36DBF"/>
    <w:rsid w:val="00C40631"/>
    <w:rsid w:val="00C41686"/>
    <w:rsid w:val="00C42260"/>
    <w:rsid w:val="00C433E2"/>
    <w:rsid w:val="00C43C10"/>
    <w:rsid w:val="00C44898"/>
    <w:rsid w:val="00C44FEC"/>
    <w:rsid w:val="00C45075"/>
    <w:rsid w:val="00C454C0"/>
    <w:rsid w:val="00C4577D"/>
    <w:rsid w:val="00C45E14"/>
    <w:rsid w:val="00C46123"/>
    <w:rsid w:val="00C4677F"/>
    <w:rsid w:val="00C46A4C"/>
    <w:rsid w:val="00C47351"/>
    <w:rsid w:val="00C47620"/>
    <w:rsid w:val="00C47BA1"/>
    <w:rsid w:val="00C47FCB"/>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1DA4"/>
    <w:rsid w:val="00C62A93"/>
    <w:rsid w:val="00C6351A"/>
    <w:rsid w:val="00C66256"/>
    <w:rsid w:val="00C6698D"/>
    <w:rsid w:val="00C67D54"/>
    <w:rsid w:val="00C70466"/>
    <w:rsid w:val="00C7114B"/>
    <w:rsid w:val="00C713AA"/>
    <w:rsid w:val="00C7145A"/>
    <w:rsid w:val="00C71AD7"/>
    <w:rsid w:val="00C72172"/>
    <w:rsid w:val="00C742A4"/>
    <w:rsid w:val="00C74575"/>
    <w:rsid w:val="00C74ED5"/>
    <w:rsid w:val="00C74FD8"/>
    <w:rsid w:val="00C763CB"/>
    <w:rsid w:val="00C7650E"/>
    <w:rsid w:val="00C76625"/>
    <w:rsid w:val="00C76626"/>
    <w:rsid w:val="00C769CE"/>
    <w:rsid w:val="00C7704D"/>
    <w:rsid w:val="00C7709A"/>
    <w:rsid w:val="00C8005D"/>
    <w:rsid w:val="00C80CD6"/>
    <w:rsid w:val="00C820DE"/>
    <w:rsid w:val="00C82906"/>
    <w:rsid w:val="00C82D8F"/>
    <w:rsid w:val="00C83C25"/>
    <w:rsid w:val="00C83CBD"/>
    <w:rsid w:val="00C840A1"/>
    <w:rsid w:val="00C84248"/>
    <w:rsid w:val="00C84673"/>
    <w:rsid w:val="00C84A09"/>
    <w:rsid w:val="00C850A8"/>
    <w:rsid w:val="00C851F7"/>
    <w:rsid w:val="00C85293"/>
    <w:rsid w:val="00C85512"/>
    <w:rsid w:val="00C860BA"/>
    <w:rsid w:val="00C86B62"/>
    <w:rsid w:val="00C877F6"/>
    <w:rsid w:val="00C917DA"/>
    <w:rsid w:val="00C91A3F"/>
    <w:rsid w:val="00C927B5"/>
    <w:rsid w:val="00C92946"/>
    <w:rsid w:val="00C9314A"/>
    <w:rsid w:val="00C93B4E"/>
    <w:rsid w:val="00C93DBA"/>
    <w:rsid w:val="00C950AB"/>
    <w:rsid w:val="00C952E3"/>
    <w:rsid w:val="00C95328"/>
    <w:rsid w:val="00C957A9"/>
    <w:rsid w:val="00C967B8"/>
    <w:rsid w:val="00C97821"/>
    <w:rsid w:val="00CA02C7"/>
    <w:rsid w:val="00CA2435"/>
    <w:rsid w:val="00CA2763"/>
    <w:rsid w:val="00CA329D"/>
    <w:rsid w:val="00CA3438"/>
    <w:rsid w:val="00CA3D0B"/>
    <w:rsid w:val="00CA3F9E"/>
    <w:rsid w:val="00CA427B"/>
    <w:rsid w:val="00CA4E07"/>
    <w:rsid w:val="00CA514C"/>
    <w:rsid w:val="00CA58F2"/>
    <w:rsid w:val="00CA619F"/>
    <w:rsid w:val="00CA6A81"/>
    <w:rsid w:val="00CA7089"/>
    <w:rsid w:val="00CA7A8F"/>
    <w:rsid w:val="00CB0D0D"/>
    <w:rsid w:val="00CB10CF"/>
    <w:rsid w:val="00CB1D47"/>
    <w:rsid w:val="00CB2A3F"/>
    <w:rsid w:val="00CB360C"/>
    <w:rsid w:val="00CB3747"/>
    <w:rsid w:val="00CB3AB0"/>
    <w:rsid w:val="00CB3D8B"/>
    <w:rsid w:val="00CB4479"/>
    <w:rsid w:val="00CB7535"/>
    <w:rsid w:val="00CC01EF"/>
    <w:rsid w:val="00CC12E5"/>
    <w:rsid w:val="00CC185F"/>
    <w:rsid w:val="00CC2A3C"/>
    <w:rsid w:val="00CC2B87"/>
    <w:rsid w:val="00CC348C"/>
    <w:rsid w:val="00CC4085"/>
    <w:rsid w:val="00CC4373"/>
    <w:rsid w:val="00CC452A"/>
    <w:rsid w:val="00CC45E5"/>
    <w:rsid w:val="00CC497D"/>
    <w:rsid w:val="00CC5278"/>
    <w:rsid w:val="00CC5493"/>
    <w:rsid w:val="00CC6659"/>
    <w:rsid w:val="00CC67EC"/>
    <w:rsid w:val="00CC73E4"/>
    <w:rsid w:val="00CC7679"/>
    <w:rsid w:val="00CC7A2C"/>
    <w:rsid w:val="00CD1640"/>
    <w:rsid w:val="00CD176B"/>
    <w:rsid w:val="00CD2243"/>
    <w:rsid w:val="00CD243B"/>
    <w:rsid w:val="00CD2AFE"/>
    <w:rsid w:val="00CD4D7A"/>
    <w:rsid w:val="00CD6405"/>
    <w:rsid w:val="00CE01E2"/>
    <w:rsid w:val="00CE03C2"/>
    <w:rsid w:val="00CE05D9"/>
    <w:rsid w:val="00CE1E66"/>
    <w:rsid w:val="00CE2BD1"/>
    <w:rsid w:val="00CE3599"/>
    <w:rsid w:val="00CE41ED"/>
    <w:rsid w:val="00CE4A1A"/>
    <w:rsid w:val="00CE501B"/>
    <w:rsid w:val="00CE511C"/>
    <w:rsid w:val="00CE5D3E"/>
    <w:rsid w:val="00CE5FD6"/>
    <w:rsid w:val="00CE6907"/>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2EF5"/>
    <w:rsid w:val="00D057D8"/>
    <w:rsid w:val="00D060BA"/>
    <w:rsid w:val="00D06924"/>
    <w:rsid w:val="00D0702F"/>
    <w:rsid w:val="00D10493"/>
    <w:rsid w:val="00D1171B"/>
    <w:rsid w:val="00D11BD4"/>
    <w:rsid w:val="00D12C04"/>
    <w:rsid w:val="00D1362B"/>
    <w:rsid w:val="00D13A00"/>
    <w:rsid w:val="00D13AA4"/>
    <w:rsid w:val="00D1496B"/>
    <w:rsid w:val="00D15D2E"/>
    <w:rsid w:val="00D15FFA"/>
    <w:rsid w:val="00D16002"/>
    <w:rsid w:val="00D1678A"/>
    <w:rsid w:val="00D1760A"/>
    <w:rsid w:val="00D17660"/>
    <w:rsid w:val="00D1791B"/>
    <w:rsid w:val="00D17B24"/>
    <w:rsid w:val="00D17FFC"/>
    <w:rsid w:val="00D20573"/>
    <w:rsid w:val="00D208EB"/>
    <w:rsid w:val="00D215B8"/>
    <w:rsid w:val="00D21FDD"/>
    <w:rsid w:val="00D252D1"/>
    <w:rsid w:val="00D26AAB"/>
    <w:rsid w:val="00D26E1A"/>
    <w:rsid w:val="00D27400"/>
    <w:rsid w:val="00D30166"/>
    <w:rsid w:val="00D30EF8"/>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6D75"/>
    <w:rsid w:val="00D374C9"/>
    <w:rsid w:val="00D37D0F"/>
    <w:rsid w:val="00D408CA"/>
    <w:rsid w:val="00D40B39"/>
    <w:rsid w:val="00D40F5B"/>
    <w:rsid w:val="00D41F80"/>
    <w:rsid w:val="00D43611"/>
    <w:rsid w:val="00D43842"/>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3E5D"/>
    <w:rsid w:val="00D54A46"/>
    <w:rsid w:val="00D54C63"/>
    <w:rsid w:val="00D5580D"/>
    <w:rsid w:val="00D55894"/>
    <w:rsid w:val="00D56625"/>
    <w:rsid w:val="00D56892"/>
    <w:rsid w:val="00D609F1"/>
    <w:rsid w:val="00D6345C"/>
    <w:rsid w:val="00D63DEB"/>
    <w:rsid w:val="00D640C7"/>
    <w:rsid w:val="00D64D68"/>
    <w:rsid w:val="00D65C9D"/>
    <w:rsid w:val="00D6689C"/>
    <w:rsid w:val="00D67482"/>
    <w:rsid w:val="00D67767"/>
    <w:rsid w:val="00D67A62"/>
    <w:rsid w:val="00D706EB"/>
    <w:rsid w:val="00D707BE"/>
    <w:rsid w:val="00D70C11"/>
    <w:rsid w:val="00D71DEE"/>
    <w:rsid w:val="00D7202B"/>
    <w:rsid w:val="00D72358"/>
    <w:rsid w:val="00D726AB"/>
    <w:rsid w:val="00D72DDC"/>
    <w:rsid w:val="00D73BBF"/>
    <w:rsid w:val="00D742DD"/>
    <w:rsid w:val="00D74D13"/>
    <w:rsid w:val="00D74E68"/>
    <w:rsid w:val="00D752DA"/>
    <w:rsid w:val="00D7616B"/>
    <w:rsid w:val="00D8028E"/>
    <w:rsid w:val="00D80B70"/>
    <w:rsid w:val="00D81046"/>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6700"/>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5D94"/>
    <w:rsid w:val="00DB6156"/>
    <w:rsid w:val="00DB6211"/>
    <w:rsid w:val="00DB76C6"/>
    <w:rsid w:val="00DB798A"/>
    <w:rsid w:val="00DC14D7"/>
    <w:rsid w:val="00DC1FED"/>
    <w:rsid w:val="00DC21FE"/>
    <w:rsid w:val="00DC2E4D"/>
    <w:rsid w:val="00DC3582"/>
    <w:rsid w:val="00DC3B70"/>
    <w:rsid w:val="00DC3E6B"/>
    <w:rsid w:val="00DC50D5"/>
    <w:rsid w:val="00DC5527"/>
    <w:rsid w:val="00DC5E19"/>
    <w:rsid w:val="00DC601F"/>
    <w:rsid w:val="00DC6ED9"/>
    <w:rsid w:val="00DC7002"/>
    <w:rsid w:val="00DC7DC1"/>
    <w:rsid w:val="00DD05E6"/>
    <w:rsid w:val="00DD4064"/>
    <w:rsid w:val="00DD468A"/>
    <w:rsid w:val="00DD4EC4"/>
    <w:rsid w:val="00DD52C9"/>
    <w:rsid w:val="00DD5582"/>
    <w:rsid w:val="00DD56A5"/>
    <w:rsid w:val="00DD57A8"/>
    <w:rsid w:val="00DD6AB0"/>
    <w:rsid w:val="00DD6CFE"/>
    <w:rsid w:val="00DE0D95"/>
    <w:rsid w:val="00DE0EE1"/>
    <w:rsid w:val="00DE1C41"/>
    <w:rsid w:val="00DE2138"/>
    <w:rsid w:val="00DE366D"/>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18BE"/>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5C7"/>
    <w:rsid w:val="00E13741"/>
    <w:rsid w:val="00E13A2C"/>
    <w:rsid w:val="00E147DE"/>
    <w:rsid w:val="00E14E91"/>
    <w:rsid w:val="00E14E96"/>
    <w:rsid w:val="00E15CF0"/>
    <w:rsid w:val="00E1640E"/>
    <w:rsid w:val="00E179E0"/>
    <w:rsid w:val="00E17E1A"/>
    <w:rsid w:val="00E17E2F"/>
    <w:rsid w:val="00E201EC"/>
    <w:rsid w:val="00E204C5"/>
    <w:rsid w:val="00E205FA"/>
    <w:rsid w:val="00E206D7"/>
    <w:rsid w:val="00E208E3"/>
    <w:rsid w:val="00E2112A"/>
    <w:rsid w:val="00E2153D"/>
    <w:rsid w:val="00E2228B"/>
    <w:rsid w:val="00E22D36"/>
    <w:rsid w:val="00E2348F"/>
    <w:rsid w:val="00E235F2"/>
    <w:rsid w:val="00E23BCC"/>
    <w:rsid w:val="00E2485C"/>
    <w:rsid w:val="00E24919"/>
    <w:rsid w:val="00E25237"/>
    <w:rsid w:val="00E25246"/>
    <w:rsid w:val="00E25946"/>
    <w:rsid w:val="00E262DD"/>
    <w:rsid w:val="00E26307"/>
    <w:rsid w:val="00E26AB2"/>
    <w:rsid w:val="00E26B9C"/>
    <w:rsid w:val="00E2729D"/>
    <w:rsid w:val="00E30DDB"/>
    <w:rsid w:val="00E31F01"/>
    <w:rsid w:val="00E322C3"/>
    <w:rsid w:val="00E3233B"/>
    <w:rsid w:val="00E325C2"/>
    <w:rsid w:val="00E33363"/>
    <w:rsid w:val="00E33B02"/>
    <w:rsid w:val="00E35074"/>
    <w:rsid w:val="00E35CBA"/>
    <w:rsid w:val="00E35F38"/>
    <w:rsid w:val="00E360F8"/>
    <w:rsid w:val="00E3775A"/>
    <w:rsid w:val="00E409DA"/>
    <w:rsid w:val="00E423DD"/>
    <w:rsid w:val="00E433C6"/>
    <w:rsid w:val="00E443CB"/>
    <w:rsid w:val="00E44CA8"/>
    <w:rsid w:val="00E45646"/>
    <w:rsid w:val="00E4571D"/>
    <w:rsid w:val="00E46C7A"/>
    <w:rsid w:val="00E5047B"/>
    <w:rsid w:val="00E5122B"/>
    <w:rsid w:val="00E522CD"/>
    <w:rsid w:val="00E52573"/>
    <w:rsid w:val="00E52605"/>
    <w:rsid w:val="00E52FEA"/>
    <w:rsid w:val="00E53B37"/>
    <w:rsid w:val="00E54260"/>
    <w:rsid w:val="00E5439F"/>
    <w:rsid w:val="00E5517D"/>
    <w:rsid w:val="00E5544A"/>
    <w:rsid w:val="00E55C09"/>
    <w:rsid w:val="00E55D98"/>
    <w:rsid w:val="00E57227"/>
    <w:rsid w:val="00E57758"/>
    <w:rsid w:val="00E57E92"/>
    <w:rsid w:val="00E60500"/>
    <w:rsid w:val="00E625D8"/>
    <w:rsid w:val="00E627CD"/>
    <w:rsid w:val="00E634C8"/>
    <w:rsid w:val="00E6352D"/>
    <w:rsid w:val="00E64441"/>
    <w:rsid w:val="00E6463F"/>
    <w:rsid w:val="00E65894"/>
    <w:rsid w:val="00E65E7D"/>
    <w:rsid w:val="00E66B61"/>
    <w:rsid w:val="00E6713B"/>
    <w:rsid w:val="00E67742"/>
    <w:rsid w:val="00E67A16"/>
    <w:rsid w:val="00E70B2B"/>
    <w:rsid w:val="00E712C3"/>
    <w:rsid w:val="00E71525"/>
    <w:rsid w:val="00E72369"/>
    <w:rsid w:val="00E7348C"/>
    <w:rsid w:val="00E74161"/>
    <w:rsid w:val="00E741B4"/>
    <w:rsid w:val="00E749A5"/>
    <w:rsid w:val="00E7598D"/>
    <w:rsid w:val="00E7680A"/>
    <w:rsid w:val="00E802F8"/>
    <w:rsid w:val="00E8073E"/>
    <w:rsid w:val="00E80CFB"/>
    <w:rsid w:val="00E810D0"/>
    <w:rsid w:val="00E815ED"/>
    <w:rsid w:val="00E81B8C"/>
    <w:rsid w:val="00E81D8A"/>
    <w:rsid w:val="00E82550"/>
    <w:rsid w:val="00E825F2"/>
    <w:rsid w:val="00E836EF"/>
    <w:rsid w:val="00E83CF4"/>
    <w:rsid w:val="00E8459E"/>
    <w:rsid w:val="00E84C05"/>
    <w:rsid w:val="00E85992"/>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742"/>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3011"/>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3F7D"/>
    <w:rsid w:val="00EE47CD"/>
    <w:rsid w:val="00EE5FA6"/>
    <w:rsid w:val="00EE756F"/>
    <w:rsid w:val="00EF0170"/>
    <w:rsid w:val="00EF0321"/>
    <w:rsid w:val="00EF0360"/>
    <w:rsid w:val="00EF1270"/>
    <w:rsid w:val="00EF334D"/>
    <w:rsid w:val="00EF3834"/>
    <w:rsid w:val="00EF3B24"/>
    <w:rsid w:val="00EF3E68"/>
    <w:rsid w:val="00EF4504"/>
    <w:rsid w:val="00EF4BDE"/>
    <w:rsid w:val="00EF571E"/>
    <w:rsid w:val="00EF62D7"/>
    <w:rsid w:val="00EF718E"/>
    <w:rsid w:val="00EF7A84"/>
    <w:rsid w:val="00F00673"/>
    <w:rsid w:val="00F010B4"/>
    <w:rsid w:val="00F02D81"/>
    <w:rsid w:val="00F0319A"/>
    <w:rsid w:val="00F036B6"/>
    <w:rsid w:val="00F04114"/>
    <w:rsid w:val="00F045B9"/>
    <w:rsid w:val="00F06098"/>
    <w:rsid w:val="00F067E8"/>
    <w:rsid w:val="00F07AD6"/>
    <w:rsid w:val="00F07D33"/>
    <w:rsid w:val="00F103AD"/>
    <w:rsid w:val="00F1104F"/>
    <w:rsid w:val="00F1158E"/>
    <w:rsid w:val="00F12F4D"/>
    <w:rsid w:val="00F1322C"/>
    <w:rsid w:val="00F13E4A"/>
    <w:rsid w:val="00F15708"/>
    <w:rsid w:val="00F1648E"/>
    <w:rsid w:val="00F164CB"/>
    <w:rsid w:val="00F16852"/>
    <w:rsid w:val="00F20198"/>
    <w:rsid w:val="00F2022F"/>
    <w:rsid w:val="00F22C77"/>
    <w:rsid w:val="00F249DE"/>
    <w:rsid w:val="00F25424"/>
    <w:rsid w:val="00F301BF"/>
    <w:rsid w:val="00F3045E"/>
    <w:rsid w:val="00F327DD"/>
    <w:rsid w:val="00F32BAE"/>
    <w:rsid w:val="00F330EB"/>
    <w:rsid w:val="00F343AB"/>
    <w:rsid w:val="00F34AB5"/>
    <w:rsid w:val="00F34C3B"/>
    <w:rsid w:val="00F34C77"/>
    <w:rsid w:val="00F34FAF"/>
    <w:rsid w:val="00F363CD"/>
    <w:rsid w:val="00F36859"/>
    <w:rsid w:val="00F37332"/>
    <w:rsid w:val="00F4001D"/>
    <w:rsid w:val="00F4021A"/>
    <w:rsid w:val="00F40723"/>
    <w:rsid w:val="00F4164E"/>
    <w:rsid w:val="00F4219E"/>
    <w:rsid w:val="00F422F5"/>
    <w:rsid w:val="00F42DB0"/>
    <w:rsid w:val="00F44F9D"/>
    <w:rsid w:val="00F464C1"/>
    <w:rsid w:val="00F46D9B"/>
    <w:rsid w:val="00F470E6"/>
    <w:rsid w:val="00F47E77"/>
    <w:rsid w:val="00F51A2D"/>
    <w:rsid w:val="00F5411F"/>
    <w:rsid w:val="00F54261"/>
    <w:rsid w:val="00F54B9C"/>
    <w:rsid w:val="00F555E4"/>
    <w:rsid w:val="00F5576B"/>
    <w:rsid w:val="00F55D37"/>
    <w:rsid w:val="00F56FDA"/>
    <w:rsid w:val="00F57500"/>
    <w:rsid w:val="00F5765B"/>
    <w:rsid w:val="00F579B4"/>
    <w:rsid w:val="00F57A1C"/>
    <w:rsid w:val="00F60327"/>
    <w:rsid w:val="00F60AD7"/>
    <w:rsid w:val="00F628AC"/>
    <w:rsid w:val="00F630BF"/>
    <w:rsid w:val="00F636D6"/>
    <w:rsid w:val="00F63E78"/>
    <w:rsid w:val="00F6438F"/>
    <w:rsid w:val="00F6440C"/>
    <w:rsid w:val="00F65871"/>
    <w:rsid w:val="00F66141"/>
    <w:rsid w:val="00F6699F"/>
    <w:rsid w:val="00F669DC"/>
    <w:rsid w:val="00F6795D"/>
    <w:rsid w:val="00F67D4C"/>
    <w:rsid w:val="00F70497"/>
    <w:rsid w:val="00F70E8B"/>
    <w:rsid w:val="00F71744"/>
    <w:rsid w:val="00F71838"/>
    <w:rsid w:val="00F73820"/>
    <w:rsid w:val="00F73DB0"/>
    <w:rsid w:val="00F740EA"/>
    <w:rsid w:val="00F74C54"/>
    <w:rsid w:val="00F74F45"/>
    <w:rsid w:val="00F75CB4"/>
    <w:rsid w:val="00F75E0C"/>
    <w:rsid w:val="00F7669F"/>
    <w:rsid w:val="00F766BE"/>
    <w:rsid w:val="00F804A1"/>
    <w:rsid w:val="00F80D0A"/>
    <w:rsid w:val="00F81338"/>
    <w:rsid w:val="00F82D6E"/>
    <w:rsid w:val="00F836C5"/>
    <w:rsid w:val="00F83887"/>
    <w:rsid w:val="00F839BE"/>
    <w:rsid w:val="00F83BD8"/>
    <w:rsid w:val="00F84128"/>
    <w:rsid w:val="00F849A8"/>
    <w:rsid w:val="00F84BC2"/>
    <w:rsid w:val="00F85BCA"/>
    <w:rsid w:val="00F86689"/>
    <w:rsid w:val="00F86BC9"/>
    <w:rsid w:val="00F871AD"/>
    <w:rsid w:val="00F873D3"/>
    <w:rsid w:val="00F900CB"/>
    <w:rsid w:val="00F903E0"/>
    <w:rsid w:val="00F90C58"/>
    <w:rsid w:val="00F911EE"/>
    <w:rsid w:val="00F9121B"/>
    <w:rsid w:val="00F91BE7"/>
    <w:rsid w:val="00F93173"/>
    <w:rsid w:val="00F933A7"/>
    <w:rsid w:val="00F94558"/>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AE9"/>
    <w:rsid w:val="00FA4E3C"/>
    <w:rsid w:val="00FA5495"/>
    <w:rsid w:val="00FA5858"/>
    <w:rsid w:val="00FA640F"/>
    <w:rsid w:val="00FA6A5E"/>
    <w:rsid w:val="00FA6D6E"/>
    <w:rsid w:val="00FA72B7"/>
    <w:rsid w:val="00FA752D"/>
    <w:rsid w:val="00FA793E"/>
    <w:rsid w:val="00FB0803"/>
    <w:rsid w:val="00FB0B7D"/>
    <w:rsid w:val="00FB0E16"/>
    <w:rsid w:val="00FB1121"/>
    <w:rsid w:val="00FB1565"/>
    <w:rsid w:val="00FB1DBC"/>
    <w:rsid w:val="00FB1FE9"/>
    <w:rsid w:val="00FB21B6"/>
    <w:rsid w:val="00FB3FD7"/>
    <w:rsid w:val="00FB5146"/>
    <w:rsid w:val="00FB55B7"/>
    <w:rsid w:val="00FB5E52"/>
    <w:rsid w:val="00FB72A6"/>
    <w:rsid w:val="00FB79DD"/>
    <w:rsid w:val="00FB7D51"/>
    <w:rsid w:val="00FC0BA0"/>
    <w:rsid w:val="00FC0BF4"/>
    <w:rsid w:val="00FC1799"/>
    <w:rsid w:val="00FC19E4"/>
    <w:rsid w:val="00FC1C77"/>
    <w:rsid w:val="00FC20C3"/>
    <w:rsid w:val="00FC2BBB"/>
    <w:rsid w:val="00FC2C94"/>
    <w:rsid w:val="00FC36F5"/>
    <w:rsid w:val="00FC3A2F"/>
    <w:rsid w:val="00FC5896"/>
    <w:rsid w:val="00FC64E6"/>
    <w:rsid w:val="00FC6827"/>
    <w:rsid w:val="00FC7B22"/>
    <w:rsid w:val="00FC7B23"/>
    <w:rsid w:val="00FD13CD"/>
    <w:rsid w:val="00FD13EB"/>
    <w:rsid w:val="00FD30ED"/>
    <w:rsid w:val="00FD3843"/>
    <w:rsid w:val="00FD3EA4"/>
    <w:rsid w:val="00FD4D09"/>
    <w:rsid w:val="00FD508E"/>
    <w:rsid w:val="00FD5A87"/>
    <w:rsid w:val="00FD5DA0"/>
    <w:rsid w:val="00FD5E34"/>
    <w:rsid w:val="00FD68F8"/>
    <w:rsid w:val="00FD6C5E"/>
    <w:rsid w:val="00FD78CA"/>
    <w:rsid w:val="00FD7C8B"/>
    <w:rsid w:val="00FE02A0"/>
    <w:rsid w:val="00FE062E"/>
    <w:rsid w:val="00FE2EC7"/>
    <w:rsid w:val="00FE3046"/>
    <w:rsid w:val="00FE381A"/>
    <w:rsid w:val="00FE3EE0"/>
    <w:rsid w:val="00FE537F"/>
    <w:rsid w:val="00FE599F"/>
    <w:rsid w:val="00FE63B6"/>
    <w:rsid w:val="00FE719B"/>
    <w:rsid w:val="00FF035E"/>
    <w:rsid w:val="00FF0499"/>
    <w:rsid w:val="00FF1BA3"/>
    <w:rsid w:val="00FF213F"/>
    <w:rsid w:val="00FF2333"/>
    <w:rsid w:val="00FF3F57"/>
    <w:rsid w:val="00FF40F8"/>
    <w:rsid w:val="00FF422F"/>
    <w:rsid w:val="00FF4819"/>
    <w:rsid w:val="00FF51C1"/>
    <w:rsid w:val="00FF7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TOC1">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5">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png"/><Relationship Id="rId170" Type="http://schemas.openxmlformats.org/officeDocument/2006/relationships/oleObject" Target="embeddings/oleObject71.bin"/><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20.png"/><Relationship Id="rId247" Type="http://schemas.openxmlformats.org/officeDocument/2006/relationships/image" Target="media/image136.jpeg"/><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9.bin"/><Relationship Id="rId149" Type="http://schemas.openxmlformats.org/officeDocument/2006/relationships/image" Target="media/image76.jpe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2.png"/><Relationship Id="rId237" Type="http://schemas.openxmlformats.org/officeDocument/2006/relationships/oleObject" Target="embeddings/oleObject100.bin"/><Relationship Id="rId258" Type="http://schemas.openxmlformats.org/officeDocument/2006/relationships/image" Target="media/image146.png"/><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3.png"/><Relationship Id="rId150" Type="http://schemas.openxmlformats.org/officeDocument/2006/relationships/image" Target="media/image77.tiff"/><Relationship Id="rId171" Type="http://schemas.openxmlformats.org/officeDocument/2006/relationships/image" Target="media/image92.wmf"/><Relationship Id="rId192" Type="http://schemas.openxmlformats.org/officeDocument/2006/relationships/image" Target="media/image102.wmf"/><Relationship Id="rId206" Type="http://schemas.openxmlformats.org/officeDocument/2006/relationships/oleObject" Target="embeddings/oleObject90.bin"/><Relationship Id="rId227" Type="http://schemas.openxmlformats.org/officeDocument/2006/relationships/image" Target="media/image121.png"/><Relationship Id="rId248" Type="http://schemas.openxmlformats.org/officeDocument/2006/relationships/image" Target="media/image137.tif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image" Target="media/image68.wmf"/><Relationship Id="rId161" Type="http://schemas.openxmlformats.org/officeDocument/2006/relationships/oleObject" Target="embeddings/oleObject66.bin"/><Relationship Id="rId182" Type="http://schemas.openxmlformats.org/officeDocument/2006/relationships/image" Target="media/image97.wmf"/><Relationship Id="rId217" Type="http://schemas.openxmlformats.org/officeDocument/2006/relationships/image" Target="media/image113.png"/><Relationship Id="rId6" Type="http://schemas.openxmlformats.org/officeDocument/2006/relationships/footnotes" Target="footnotes.xml"/><Relationship Id="rId238" Type="http://schemas.openxmlformats.org/officeDocument/2006/relationships/oleObject" Target="embeddings/oleObject101.bin"/><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60.bin"/><Relationship Id="rId151" Type="http://schemas.openxmlformats.org/officeDocument/2006/relationships/image" Target="media/image78.jpeg"/><Relationship Id="rId172" Type="http://schemas.openxmlformats.org/officeDocument/2006/relationships/oleObject" Target="embeddings/oleObject72.bin"/><Relationship Id="rId193" Type="http://schemas.openxmlformats.org/officeDocument/2006/relationships/oleObject" Target="embeddings/oleObject83.bin"/><Relationship Id="rId207" Type="http://schemas.openxmlformats.org/officeDocument/2006/relationships/oleObject" Target="embeddings/oleObject91.bin"/><Relationship Id="rId228" Type="http://schemas.openxmlformats.org/officeDocument/2006/relationships/image" Target="media/image122.png"/><Relationship Id="rId249" Type="http://schemas.openxmlformats.org/officeDocument/2006/relationships/image" Target="media/image138.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header" Target="header2.xml"/><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8.bin"/><Relationship Id="rId218" Type="http://schemas.openxmlformats.org/officeDocument/2006/relationships/image" Target="media/image114.png"/><Relationship Id="rId239" Type="http://schemas.openxmlformats.org/officeDocument/2006/relationships/image" Target="media/image130.wmf"/><Relationship Id="rId250"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image" Target="media/image79.jpeg"/><Relationship Id="rId173" Type="http://schemas.openxmlformats.org/officeDocument/2006/relationships/oleObject" Target="embeddings/oleObject73.bin"/><Relationship Id="rId194" Type="http://schemas.openxmlformats.org/officeDocument/2006/relationships/image" Target="media/image103.wmf"/><Relationship Id="rId208" Type="http://schemas.openxmlformats.org/officeDocument/2006/relationships/image" Target="media/image109.wmf"/><Relationship Id="rId229" Type="http://schemas.openxmlformats.org/officeDocument/2006/relationships/image" Target="media/image123.png"/><Relationship Id="rId240" Type="http://schemas.openxmlformats.org/officeDocument/2006/relationships/oleObject" Target="embeddings/oleObject102.bin"/><Relationship Id="rId261"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image" Target="media/image48.png"/><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image" Target="media/image69.jpeg"/><Relationship Id="rId163" Type="http://schemas.openxmlformats.org/officeDocument/2006/relationships/oleObject" Target="embeddings/oleObject68.bin"/><Relationship Id="rId184" Type="http://schemas.openxmlformats.org/officeDocument/2006/relationships/image" Target="media/image98.wmf"/><Relationship Id="rId219" Type="http://schemas.openxmlformats.org/officeDocument/2006/relationships/image" Target="media/image115.jpeg"/><Relationship Id="rId230" Type="http://schemas.openxmlformats.org/officeDocument/2006/relationships/image" Target="media/image124.png"/><Relationship Id="rId251" Type="http://schemas.openxmlformats.org/officeDocument/2006/relationships/image" Target="media/image139.png"/><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80.jpeg"/><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2.bin"/><Relationship Id="rId220" Type="http://schemas.openxmlformats.org/officeDocument/2006/relationships/image" Target="media/image116.wmf"/><Relationship Id="rId241" Type="http://schemas.openxmlformats.org/officeDocument/2006/relationships/image" Target="media/image131.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fontTable" Target="fontTable.xml"/><Relationship Id="rId78" Type="http://schemas.openxmlformats.org/officeDocument/2006/relationships/oleObject" Target="embeddings/oleObject31.bin"/><Relationship Id="rId99" Type="http://schemas.openxmlformats.org/officeDocument/2006/relationships/oleObject" Target="embeddings/oleObject44.bin"/><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tiff"/><Relationship Id="rId164" Type="http://schemas.openxmlformats.org/officeDocument/2006/relationships/image" Target="media/image88.png"/><Relationship Id="rId185" Type="http://schemas.openxmlformats.org/officeDocument/2006/relationships/oleObject" Target="embeddings/oleObject79.bin"/><Relationship Id="rId9" Type="http://schemas.openxmlformats.org/officeDocument/2006/relationships/footer" Target="footer1.xml"/><Relationship Id="rId210" Type="http://schemas.openxmlformats.org/officeDocument/2006/relationships/image" Target="media/image110.wmf"/><Relationship Id="rId26" Type="http://schemas.openxmlformats.org/officeDocument/2006/relationships/image" Target="media/image10.wmf"/><Relationship Id="rId231" Type="http://schemas.openxmlformats.org/officeDocument/2006/relationships/image" Target="media/image125.png"/><Relationship Id="rId252" Type="http://schemas.openxmlformats.org/officeDocument/2006/relationships/image" Target="media/image140.png"/><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81.jpeg"/><Relationship Id="rId175" Type="http://schemas.openxmlformats.org/officeDocument/2006/relationships/image" Target="media/image93.png"/><Relationship Id="rId196" Type="http://schemas.openxmlformats.org/officeDocument/2006/relationships/image" Target="media/image104.wmf"/><Relationship Id="rId200" Type="http://schemas.openxmlformats.org/officeDocument/2006/relationships/oleObject" Target="embeddings/oleObject86.bin"/><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oleObject" Target="embeddings/oleObject103.bin"/><Relationship Id="rId263"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image" Target="media/image71.jpeg"/><Relationship Id="rId90" Type="http://schemas.openxmlformats.org/officeDocument/2006/relationships/oleObject" Target="embeddings/oleObject36.bin"/><Relationship Id="rId165" Type="http://schemas.openxmlformats.org/officeDocument/2006/relationships/image" Target="media/image89.wmf"/><Relationship Id="rId186" Type="http://schemas.openxmlformats.org/officeDocument/2006/relationships/image" Target="media/image99.wmf"/><Relationship Id="rId211" Type="http://schemas.openxmlformats.org/officeDocument/2006/relationships/oleObject" Target="embeddings/oleObject93.bin"/><Relationship Id="rId232" Type="http://schemas.openxmlformats.org/officeDocument/2006/relationships/image" Target="media/image126.png"/><Relationship Id="rId253" Type="http://schemas.openxmlformats.org/officeDocument/2006/relationships/image" Target="media/image141.png"/><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2.bin"/><Relationship Id="rId155" Type="http://schemas.openxmlformats.org/officeDocument/2006/relationships/image" Target="media/image82.tiff"/><Relationship Id="rId176" Type="http://schemas.openxmlformats.org/officeDocument/2006/relationships/image" Target="media/image94.w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7.wmf"/><Relationship Id="rId243" Type="http://schemas.openxmlformats.org/officeDocument/2006/relationships/image" Target="media/image132.jpe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2.tif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image" Target="media/image127.png"/><Relationship Id="rId254" Type="http://schemas.openxmlformats.org/officeDocument/2006/relationships/image" Target="media/image142.pn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5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5.png"/><Relationship Id="rId156" Type="http://schemas.openxmlformats.org/officeDocument/2006/relationships/image" Target="media/image83.jpeg"/><Relationship Id="rId177" Type="http://schemas.openxmlformats.org/officeDocument/2006/relationships/oleObject" Target="embeddings/oleObject75.bin"/><Relationship Id="rId198" Type="http://schemas.openxmlformats.org/officeDocument/2006/relationships/image" Target="media/image105.png"/><Relationship Id="rId202" Type="http://schemas.openxmlformats.org/officeDocument/2006/relationships/oleObject" Target="embeddings/oleObject87.bin"/><Relationship Id="rId223" Type="http://schemas.openxmlformats.org/officeDocument/2006/relationships/oleObject" Target="embeddings/oleObject98.bin"/><Relationship Id="rId244" Type="http://schemas.openxmlformats.org/officeDocument/2006/relationships/image" Target="media/image133.tiff"/><Relationship Id="rId18" Type="http://schemas.openxmlformats.org/officeDocument/2006/relationships/image" Target="media/image6.wmf"/><Relationship Id="rId39" Type="http://schemas.openxmlformats.org/officeDocument/2006/relationships/image" Target="media/image16.png"/><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image" Target="media/image73.jpeg"/><Relationship Id="rId167" Type="http://schemas.openxmlformats.org/officeDocument/2006/relationships/image" Target="media/image90.wmf"/><Relationship Id="rId188" Type="http://schemas.openxmlformats.org/officeDocument/2006/relationships/image" Target="media/image100.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4.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3.png"/><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84.png"/><Relationship Id="rId178" Type="http://schemas.openxmlformats.org/officeDocument/2006/relationships/image" Target="media/image95.wmf"/><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6.wmf"/><Relationship Id="rId203" Type="http://schemas.openxmlformats.org/officeDocument/2006/relationships/oleObject" Target="embeddings/oleObject88.bin"/><Relationship Id="rId19" Type="http://schemas.openxmlformats.org/officeDocument/2006/relationships/oleObject" Target="embeddings/oleObject5.bin"/><Relationship Id="rId224" Type="http://schemas.openxmlformats.org/officeDocument/2006/relationships/image" Target="media/image118.png"/><Relationship Id="rId245" Type="http://schemas.openxmlformats.org/officeDocument/2006/relationships/image" Target="media/image134.tif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4.jpeg"/><Relationship Id="rId168" Type="http://schemas.openxmlformats.org/officeDocument/2006/relationships/oleObject" Target="embeddings/oleObject70.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99.bin"/><Relationship Id="rId256" Type="http://schemas.openxmlformats.org/officeDocument/2006/relationships/image" Target="media/image144.png"/><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85.pn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6.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image" Target="media/image119.png"/><Relationship Id="rId246" Type="http://schemas.openxmlformats.org/officeDocument/2006/relationships/image" Target="media/image135.jpeg"/><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5.jpeg"/><Relationship Id="rId169" Type="http://schemas.openxmlformats.org/officeDocument/2006/relationships/image" Target="media/image91.wmf"/><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6.bin"/><Relationship Id="rId236" Type="http://schemas.openxmlformats.org/officeDocument/2006/relationships/image" Target="media/image129.wmf"/><Relationship Id="rId257" Type="http://schemas.openxmlformats.org/officeDocument/2006/relationships/image" Target="media/image145.png"/><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image" Target="media/image67.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658338-43CF-4491-A844-A9F5B8099A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2</TotalTime>
  <Pages>41</Pages>
  <Words>6471</Words>
  <Characters>36886</Characters>
  <Application>Microsoft Office Word</Application>
  <DocSecurity>0</DocSecurity>
  <Lines>307</Lines>
  <Paragraphs>86</Paragraphs>
  <ScaleCrop>false</ScaleCrop>
  <Company/>
  <LinksUpToDate>false</LinksUpToDate>
  <CharactersWithSpaces>43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2262</cp:revision>
  <dcterms:created xsi:type="dcterms:W3CDTF">2018-05-01T09:30:00Z</dcterms:created>
  <dcterms:modified xsi:type="dcterms:W3CDTF">2018-06-11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